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numbering.xml" ContentType="application/vnd.openxmlformats-officedocument.wordprocessingml.numbering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04C965" w14:textId="25C3E769" w:rsidR="00586731" w:rsidRPr="004D4E2F" w:rsidRDefault="00586731" w:rsidP="00586731">
      <w:pPr>
        <w:spacing w:before="0" w:after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0" w:name="_Toc530921247"/>
      <w:bookmarkStart w:id="1" w:name="_Toc530992406"/>
      <w:bookmarkStart w:id="2" w:name="_Toc531034505"/>
      <w:bookmarkStart w:id="3" w:name="_Toc531035621"/>
      <w:r w:rsidRPr="004D4E2F">
        <w:rPr>
          <w:rFonts w:ascii="Times New Roman" w:eastAsia="Times New Roman" w:hAnsi="Times New Roman" w:cs="Times New Roman"/>
          <w:b/>
          <w:bCs/>
          <w:sz w:val="24"/>
          <w:szCs w:val="24"/>
        </w:rPr>
        <w:t>PRILOG</w:t>
      </w:r>
      <w:bookmarkStart w:id="4" w:name="_GoBack"/>
      <w:bookmarkEnd w:id="4"/>
      <w:r w:rsidRPr="004D4E2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“G”</w:t>
      </w:r>
    </w:p>
    <w:p w14:paraId="0BC99EC3" w14:textId="50DC4A26" w:rsidR="0050100F" w:rsidRPr="004D4E2F" w:rsidRDefault="0050100F" w:rsidP="00586731">
      <w:pPr>
        <w:spacing w:before="0" w:after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D4E2F">
        <w:rPr>
          <w:rFonts w:ascii="Times New Roman" w:eastAsia="Times New Roman" w:hAnsi="Times New Roman" w:cs="Times New Roman"/>
          <w:b/>
          <w:bCs/>
          <w:sz w:val="24"/>
          <w:szCs w:val="24"/>
        </w:rPr>
        <w:t>ELEBORAT ENERGIJSKIH ZNAČAJKI ZGRADA</w:t>
      </w:r>
    </w:p>
    <w:p w14:paraId="039E25CB" w14:textId="77777777" w:rsidR="0050100F" w:rsidRPr="004D4E2F" w:rsidRDefault="0050100F" w:rsidP="00586731">
      <w:pPr>
        <w:spacing w:before="0" w:after="0"/>
        <w:jc w:val="center"/>
        <w:rPr>
          <w:rStyle w:val="BookTitle"/>
          <w:b w:val="0"/>
          <w:bCs w:val="0"/>
          <w:i w:val="0"/>
          <w:iCs w:val="0"/>
          <w:caps/>
          <w:spacing w:val="10"/>
        </w:rPr>
      </w:pPr>
    </w:p>
    <w:p w14:paraId="33837CAA" w14:textId="1E3253E8" w:rsidR="00F73D9F" w:rsidRPr="004D4E2F" w:rsidRDefault="00586731" w:rsidP="00621F70">
      <w:pPr>
        <w:pStyle w:val="Title"/>
        <w:rPr>
          <w:rStyle w:val="BookTitle"/>
          <w:b/>
          <w:bCs w:val="0"/>
          <w:i w:val="0"/>
          <w:iCs w:val="0"/>
          <w:caps w:val="0"/>
          <w:spacing w:val="10"/>
        </w:rPr>
      </w:pPr>
      <w:r w:rsidRPr="004D4E2F">
        <w:rPr>
          <w:rStyle w:val="BookTitle"/>
          <w:b/>
          <w:bCs w:val="0"/>
          <w:i w:val="0"/>
          <w:iCs w:val="0"/>
          <w:caps w:val="0"/>
          <w:spacing w:val="10"/>
        </w:rPr>
        <w:t xml:space="preserve">OBRAZAC </w:t>
      </w:r>
      <w:bookmarkEnd w:id="0"/>
      <w:bookmarkEnd w:id="1"/>
      <w:bookmarkEnd w:id="2"/>
      <w:bookmarkEnd w:id="3"/>
      <w:r w:rsidR="0050100F" w:rsidRPr="004D4E2F">
        <w:rPr>
          <w:rStyle w:val="BookTitle"/>
          <w:b/>
          <w:bCs w:val="0"/>
          <w:i w:val="0"/>
          <w:iCs w:val="0"/>
          <w:caps w:val="0"/>
          <w:spacing w:val="10"/>
        </w:rPr>
        <w:t>ELABORATA</w:t>
      </w:r>
    </w:p>
    <w:p w14:paraId="01997F03" w14:textId="78BADB7F" w:rsidR="000A5643" w:rsidRPr="004D4E2F" w:rsidRDefault="00194D36" w:rsidP="00F73D9F">
      <w:pPr>
        <w:pStyle w:val="Title"/>
        <w:shd w:val="clear" w:color="auto" w:fill="FCCA0A" w:themeFill="text2"/>
        <w:rPr>
          <w:rStyle w:val="BookTitle"/>
          <w:b/>
          <w:bCs w:val="0"/>
          <w:i w:val="0"/>
          <w:iCs w:val="0"/>
          <w:caps w:val="0"/>
          <w:spacing w:val="10"/>
        </w:rPr>
      </w:pPr>
      <w:bookmarkStart w:id="5" w:name="_Toc530921248"/>
      <w:bookmarkStart w:id="6" w:name="_Toc530992407"/>
      <w:bookmarkStart w:id="7" w:name="_Toc531034506"/>
      <w:bookmarkStart w:id="8" w:name="_Toc531035622"/>
      <w:r w:rsidRPr="004D4E2F">
        <w:rPr>
          <w:rStyle w:val="BookTitle"/>
          <w:b/>
          <w:bCs w:val="0"/>
          <w:i w:val="0"/>
          <w:iCs w:val="0"/>
          <w:caps w:val="0"/>
          <w:spacing w:val="10"/>
        </w:rPr>
        <w:t>ENEGIJSKIH KARAKTERISTIKA ZGRADE</w:t>
      </w:r>
      <w:bookmarkEnd w:id="5"/>
      <w:bookmarkEnd w:id="6"/>
      <w:bookmarkEnd w:id="7"/>
      <w:bookmarkEnd w:id="8"/>
    </w:p>
    <w:p w14:paraId="4BD1BA33" w14:textId="06183E86" w:rsidR="00194D36" w:rsidRPr="004D4E2F" w:rsidRDefault="00194D36" w:rsidP="00BA57A7">
      <w:pPr>
        <w:spacing w:before="0" w:after="0"/>
      </w:pPr>
    </w:p>
    <w:p w14:paraId="6B234982" w14:textId="77777777" w:rsidR="00B02022" w:rsidRPr="004D4E2F" w:rsidRDefault="00B02022" w:rsidP="00BA57A7">
      <w:pPr>
        <w:spacing w:before="0" w:after="0"/>
      </w:pPr>
    </w:p>
    <w:p w14:paraId="4F7D7844" w14:textId="0404B36F" w:rsidR="00F73D9F" w:rsidRPr="004D4E2F" w:rsidRDefault="00194D36" w:rsidP="005B2683">
      <w:pPr>
        <w:pStyle w:val="Heading1"/>
        <w:numPr>
          <w:ilvl w:val="0"/>
          <w:numId w:val="0"/>
        </w:numPr>
        <w:ind w:left="432" w:hanging="432"/>
      </w:pPr>
      <w:bookmarkStart w:id="9" w:name="_Toc531035623"/>
      <w:r w:rsidRPr="004D4E2F">
        <w:t>PODACI O OBJEKTU</w:t>
      </w:r>
      <w:bookmarkEnd w:id="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5849"/>
      </w:tblGrid>
      <w:tr w:rsidR="00B40573" w:rsidRPr="004D4E2F" w14:paraId="0640E8A6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2FD0DF2" w14:textId="1A9928EB" w:rsidR="00B40573" w:rsidRPr="004D4E2F" w:rsidRDefault="00396CD4" w:rsidP="004C45D4">
            <w:r w:rsidRPr="004D4E2F">
              <w:t>Naziv zgrade:</w:t>
            </w:r>
          </w:p>
        </w:tc>
        <w:tc>
          <w:tcPr>
            <w:tcW w:w="2895" w:type="pct"/>
            <w:shd w:val="clear" w:color="auto" w:fill="FCCA0A" w:themeFill="text2"/>
            <w:vAlign w:val="center"/>
          </w:tcPr>
          <w:p w14:paraId="210CE1D8" w14:textId="74AE1F59" w:rsidR="00B40573" w:rsidRPr="004D4E2F" w:rsidRDefault="00B40573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4C45D4" w:rsidRPr="004D4E2F" w14:paraId="6BD3CBE0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29DF3B" w14:textId="77777777" w:rsidR="004C45D4" w:rsidRPr="004D4E2F" w:rsidRDefault="004C45D4" w:rsidP="004C45D4"/>
        </w:tc>
        <w:tc>
          <w:tcPr>
            <w:tcW w:w="2895" w:type="pct"/>
            <w:shd w:val="clear" w:color="auto" w:fill="auto"/>
          </w:tcPr>
          <w:p w14:paraId="639BF398" w14:textId="676E10B0" w:rsidR="009633D3" w:rsidRPr="004D4E2F" w:rsidRDefault="00C36764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rPr>
                  <w:b/>
                </w:rPr>
                <w:id w:val="-15503675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C45D4" w:rsidRPr="004D4E2F">
                  <w:rPr>
                    <w:rFonts w:ascii="MS Gothic" w:eastAsia="MS Gothic" w:hAnsi="MS Gothic"/>
                    <w:b/>
                  </w:rPr>
                  <w:t>☐</w:t>
                </w:r>
              </w:sdtContent>
            </w:sdt>
            <w:r w:rsidR="004C45D4" w:rsidRPr="004D4E2F">
              <w:rPr>
                <w:b/>
              </w:rPr>
              <w:t xml:space="preserve"> nova  </w:t>
            </w:r>
            <w:sdt>
              <w:sdtPr>
                <w:rPr>
                  <w:b/>
                </w:rPr>
                <w:id w:val="15015440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719E3" w:rsidRPr="004D4E2F">
                  <w:rPr>
                    <w:rFonts w:ascii="MS Gothic" w:eastAsia="MS Gothic" w:hAnsi="MS Gothic"/>
                    <w:b/>
                  </w:rPr>
                  <w:t>☐</w:t>
                </w:r>
              </w:sdtContent>
            </w:sdt>
            <w:r w:rsidR="004C45D4" w:rsidRPr="004D4E2F">
              <w:rPr>
                <w:b/>
              </w:rPr>
              <w:t xml:space="preserve"> znač</w:t>
            </w:r>
            <w:r w:rsidR="002719E3" w:rsidRPr="004D4E2F">
              <w:rPr>
                <w:b/>
              </w:rPr>
              <w:t>a</w:t>
            </w:r>
            <w:r w:rsidR="004C45D4" w:rsidRPr="004D4E2F">
              <w:rPr>
                <w:b/>
              </w:rPr>
              <w:t xml:space="preserve">jna obnova postojeće  </w:t>
            </w:r>
          </w:p>
          <w:p w14:paraId="78659360" w14:textId="7824FCFA" w:rsidR="004C45D4" w:rsidRPr="004D4E2F" w:rsidRDefault="00C36764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alias w:val="Slučaj značajne obnove zgrade"/>
                <w:tag w:val="Slučaj značajne obnove zgrade"/>
                <w:id w:val="658813124"/>
                <w:placeholder>
                  <w:docPart w:val="7680355332344D5693829237B13719FB"/>
                </w:placeholder>
                <w:showingPlcHdr/>
                <w15:color w:val="000000"/>
                <w:dropDownList>
                  <w:listItem w:value="Odaberite slučaj značajne obnove zgrade."/>
                  <w:listItem w:displayText="postojeća zgrada se dograđuje i/ili nadograđuje, tako da se korisna grijana površina, koja se grije na temperaturu višu od 12 ºC, povećava za više od 50 m²" w:value="postojeća zgrada se dograđuje i/ili nadograđuje, tako da se korisna grijana površina, koja se grije na temperaturu višu od 12 ºC, povećava za više od 50 m²"/>
                  <w:listItem w:displayText="postojeća se zgrada dograđuje i/ili nadograđuje, tako da se korisna grijana površina, koja se grije na temperaturu višu od 12 ºC, povećava za manje od 50 m²" w:value="postojeća se zgrada dograđuje i/ili nadograđuje, tako da se korisna grijana površina, koja se grije na temperaturu višu od 12 ºC, povećava za manje od 50 m²"/>
                  <w:listItem w:displayText="na postojećoj zgradi se obnavljaju, naknadno ugrađuju ili zamjenjuju samo pojedini građevinski dijelovi zgrade koji su dio omotača grijanog dijela zgrade, te radovi obuhvataju najmanje po 25% površine svakog građevinskog dijela" w:value="na postojećoj zgradi se obnavljaju, naknadno ugrađuju ili zamjenjuju samo pojedini građevinski dijelovi zgrade koji su dio omotača grijanog dijela zgrade, te radovi obuhvataju najmanje po 25% površine svakog građevinskog dijela"/>
                  <w:listItem w:displayText="na postojećoj zgradi se obnavljaju, djelimično ili potpuno zamjenjuju građevinski dijelovi zgrade iz omotača grijanog dijela zgrade na površini jednakoj ili većoj od 75% omotača grijanog dijela zgrade" w:value="na postojećoj zgradi se obnavljaju, djelimično ili potpuno zamjenjuju građevinski dijelovi zgrade iz omotača grijanog dijela zgrade na površini jednakoj ili većoj od 75% omotača grijanog dijela zgrade"/>
                  <w:listItem w:displayText="negrijana zgrada korisne grijane površine veće od 50 m² koja mijenja namjenu u prostor koji se grije na temperaturi višoj od 12°C" w:value="negrijana zgrada korisne grijane površine veće od 50 m² koja mijenja namjenu u prostor koji se grije na temperaturi višoj od 12°C"/>
                  <w:listItem w:displayText="dio negrijane zgrade korisne grijane površine veće od 50 m² koji mijenja namjenu u prostor koji se grije na temperaturi višoj od 12°C" w:value="dio negrijane zgrade korisne grijane površine veće od 50 m² koji mijenja namjenu u prostor koji se grije na temperaturi višoj od 12°C"/>
                </w:dropDownList>
              </w:sdtPr>
              <w:sdtEndPr/>
              <w:sdtContent>
                <w:r w:rsidR="00C45A1D" w:rsidRPr="004D4E2F">
                  <w:rPr>
                    <w:rStyle w:val="PlaceholderText"/>
                    <w:sz w:val="20"/>
                  </w:rPr>
                  <w:t>Odaberite slučaj značajne obnove postojeće zgrade</w:t>
                </w:r>
              </w:sdtContent>
            </w:sdt>
          </w:p>
        </w:tc>
      </w:tr>
      <w:tr w:rsidR="00534FFE" w:rsidRPr="004D4E2F" w14:paraId="73472F29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74146D6" w14:textId="6A049BB6" w:rsidR="00534FFE" w:rsidRPr="004D4E2F" w:rsidRDefault="00534FFE" w:rsidP="00534FFE">
            <w:r w:rsidRPr="004D4E2F">
              <w:t>Vrsta zgrade:</w:t>
            </w:r>
          </w:p>
        </w:tc>
        <w:tc>
          <w:tcPr>
            <w:tcW w:w="2895" w:type="pct"/>
          </w:tcPr>
          <w:p w14:paraId="5E476053" w14:textId="343C6CED" w:rsidR="00534FFE" w:rsidRPr="004D4E2F" w:rsidRDefault="00C36764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2542048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34FFE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534FFE" w:rsidRPr="004D4E2F">
              <w:t xml:space="preserve"> stambena  </w:t>
            </w:r>
            <w:sdt>
              <w:sdtPr>
                <w:id w:val="-4655083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34FFE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534FFE" w:rsidRPr="004D4E2F">
              <w:t xml:space="preserve"> nestambena  </w:t>
            </w:r>
            <w:sdt>
              <w:sdtPr>
                <w:id w:val="851135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633D3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534FFE" w:rsidRPr="004D4E2F">
              <w:t xml:space="preserve"> ostale  </w:t>
            </w:r>
          </w:p>
        </w:tc>
      </w:tr>
      <w:tr w:rsidR="00534FFE" w:rsidRPr="004D4E2F" w14:paraId="174DFB6D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CE91E06" w14:textId="4DD67579" w:rsidR="00534FFE" w:rsidRPr="004D4E2F" w:rsidRDefault="00534FFE" w:rsidP="00534FFE">
            <w:r w:rsidRPr="004D4E2F">
              <w:t>Podtip zgrade:</w:t>
            </w:r>
          </w:p>
        </w:tc>
        <w:sdt>
          <w:sdtPr>
            <w:alias w:val="Podtip zgrade"/>
            <w:tag w:val="Podtip zgrade"/>
            <w:id w:val="-116372169"/>
            <w:placeholder>
              <w:docPart w:val="F20288D611DF4C3D9EC1501D47390058"/>
            </w:placeholder>
            <w:showingPlcHdr/>
            <w15:color w:val="000000"/>
            <w:dropDownList>
              <w:listItem w:value="Odaberite podtip zgrade."/>
              <w:listItem w:displayText="Porodična stambena zgrada (porodična kuća)" w:value="Porodična stambena zgrada (porodična kuća)"/>
              <w:listItem w:displayText="Višestambena zgrada (zgrada za kolektivno stanovanje)" w:value="Višestambena zgrada (zgrada za kolektivno stanovanje)"/>
              <w:listItem w:displayText="Uredska, administrativna i druga poslovna zgrada slične namjene" w:value="Uredska, administrativna i druga poslovna zgrada slične namjene"/>
              <w:listItem w:displayText="Zgrada namijenjena obrazovanju " w:value="Zgrada namijenjena obrazovanju "/>
              <w:listItem w:displayText="Zgrada namijenjena zdravstvu i socijalnoj zaštiti " w:value="Zgrada namijenjena zdravstvu i socijalnoj zaštiti "/>
              <w:listItem w:displayText="Zgrada namijenjena turizmu i ugostiteljstvu" w:value="Zgrada namijenjena turizmu i ugostiteljstvu"/>
              <w:listItem w:displayText="Zgrada namijenjena za sport i rekreaciju " w:value="Zgrada namijenjena za sport i rekreaciju "/>
              <w:listItem w:displayText="Zgrada namijenjena za trgovinu i uslužne djelatnosti" w:value="Zgrada namijenjena za trgovinu i uslužne djelatnosti"/>
              <w:listItem w:displayText="Ostale nestambene zgrade koje se griju na temperaturu +18 °C ili višu" w:value="Ostale nestambene zgrade koje se griju na temperaturu +18 °C ili višu"/>
            </w:dropDownList>
          </w:sdtPr>
          <w:sdtEndPr/>
          <w:sdtContent>
            <w:tc>
              <w:tcPr>
                <w:tcW w:w="2895" w:type="pct"/>
                <w:vAlign w:val="center"/>
              </w:tcPr>
              <w:p w14:paraId="663195D5" w14:textId="677FC57C" w:rsidR="00534FFE" w:rsidRPr="004D4E2F" w:rsidRDefault="00EB740B" w:rsidP="00534FF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sz w:val="20"/>
                  </w:rPr>
                  <w:t>Odaberite podtip zgrade</w:t>
                </w:r>
              </w:p>
            </w:tc>
          </w:sdtContent>
        </w:sdt>
      </w:tr>
      <w:tr w:rsidR="00534FFE" w:rsidRPr="004D4E2F" w14:paraId="2C132414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5B33F6B" w14:textId="3765936D" w:rsidR="00534FFE" w:rsidRPr="004D4E2F" w:rsidRDefault="00534FFE" w:rsidP="00534FFE">
            <w:r w:rsidRPr="004D4E2F">
              <w:t>Spratnost:</w:t>
            </w:r>
          </w:p>
        </w:tc>
        <w:tc>
          <w:tcPr>
            <w:tcW w:w="2895" w:type="pct"/>
            <w:vAlign w:val="center"/>
          </w:tcPr>
          <w:p w14:paraId="6894B5E6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08846F8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55BDFD7" w14:textId="4ED588B9" w:rsidR="00534FFE" w:rsidRPr="004D4E2F" w:rsidRDefault="00534FFE" w:rsidP="00534FFE">
            <w:r w:rsidRPr="004D4E2F">
              <w:t>Adresa:</w:t>
            </w:r>
          </w:p>
        </w:tc>
        <w:tc>
          <w:tcPr>
            <w:tcW w:w="2895" w:type="pct"/>
            <w:vAlign w:val="center"/>
          </w:tcPr>
          <w:p w14:paraId="60A72D5F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7D8858C3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BB6611B" w14:textId="70EB1006" w:rsidR="00534FFE" w:rsidRPr="004D4E2F" w:rsidRDefault="00534FFE" w:rsidP="00534FFE">
            <w:r w:rsidRPr="004D4E2F">
              <w:t>Mjesto:</w:t>
            </w:r>
          </w:p>
        </w:tc>
        <w:tc>
          <w:tcPr>
            <w:tcW w:w="2895" w:type="pct"/>
            <w:vAlign w:val="center"/>
          </w:tcPr>
          <w:p w14:paraId="7EB84051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7FB63C1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2C21C0F" w14:textId="04D2A8D3" w:rsidR="00534FFE" w:rsidRPr="004D4E2F" w:rsidRDefault="00534FFE" w:rsidP="00534FFE">
            <w:r w:rsidRPr="004D4E2F">
              <w:t>Poštanski broj:</w:t>
            </w:r>
          </w:p>
        </w:tc>
        <w:tc>
          <w:tcPr>
            <w:tcW w:w="2895" w:type="pct"/>
            <w:vAlign w:val="center"/>
          </w:tcPr>
          <w:p w14:paraId="1BBB68F5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47EF2667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F257A97" w14:textId="3CA121AC" w:rsidR="00534FFE" w:rsidRPr="004D4E2F" w:rsidRDefault="00534FFE" w:rsidP="00534FFE">
            <w:r w:rsidRPr="004D4E2F">
              <w:t>Katastarska općina:</w:t>
            </w:r>
          </w:p>
        </w:tc>
        <w:tc>
          <w:tcPr>
            <w:tcW w:w="2895" w:type="pct"/>
            <w:vAlign w:val="center"/>
          </w:tcPr>
          <w:p w14:paraId="5BDCFD52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2BF5494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D53CC12" w14:textId="7C0802E6" w:rsidR="00534FFE" w:rsidRPr="004D4E2F" w:rsidRDefault="00534FFE" w:rsidP="00534FFE">
            <w:r w:rsidRPr="004D4E2F">
              <w:t>Katastarska čestica:</w:t>
            </w:r>
          </w:p>
        </w:tc>
        <w:tc>
          <w:tcPr>
            <w:tcW w:w="2895" w:type="pct"/>
            <w:vAlign w:val="center"/>
          </w:tcPr>
          <w:p w14:paraId="42C8C9DF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03B0AD8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7887499" w14:textId="2BFCF246" w:rsidR="00534FFE" w:rsidRPr="004D4E2F" w:rsidRDefault="00534FFE" w:rsidP="00534FFE">
            <w:r w:rsidRPr="004D4E2F">
              <w:t>Vlasnik/Investitor:</w:t>
            </w:r>
          </w:p>
        </w:tc>
        <w:tc>
          <w:tcPr>
            <w:tcW w:w="2895" w:type="pct"/>
            <w:vAlign w:val="center"/>
          </w:tcPr>
          <w:p w14:paraId="68EDBE76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7718104E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56120D43" w14:textId="77777777" w:rsidR="00534FFE" w:rsidRPr="004D4E2F" w:rsidRDefault="00534FFE" w:rsidP="00534FFE"/>
        </w:tc>
        <w:tc>
          <w:tcPr>
            <w:tcW w:w="2895" w:type="pct"/>
            <w:shd w:val="clear" w:color="auto" w:fill="FFFFFF"/>
            <w:vAlign w:val="center"/>
          </w:tcPr>
          <w:p w14:paraId="0D93B875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1C213082" w14:textId="77777777" w:rsidTr="00A23797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F5C9593" w14:textId="32ECB40E" w:rsidR="00534FFE" w:rsidRPr="004D4E2F" w:rsidRDefault="00534FFE" w:rsidP="00534FFE">
            <w:r w:rsidRPr="004D4E2F">
              <w:t>Oznaka/broj projekta:</w:t>
            </w:r>
          </w:p>
        </w:tc>
        <w:tc>
          <w:tcPr>
            <w:tcW w:w="2895" w:type="pct"/>
            <w:vAlign w:val="center"/>
          </w:tcPr>
          <w:p w14:paraId="4DE3181F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A23797" w:rsidRPr="004D4E2F" w14:paraId="6C24147D" w14:textId="77777777" w:rsidTr="00A23797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561F208" w14:textId="024EAF0E" w:rsidR="00A23797" w:rsidRPr="004D4E2F" w:rsidRDefault="00A23797" w:rsidP="00534FFE">
            <w:r w:rsidRPr="004D4E2F">
              <w:t>Datum izrade projekta:</w:t>
            </w:r>
          </w:p>
        </w:tc>
        <w:tc>
          <w:tcPr>
            <w:tcW w:w="2895" w:type="pct"/>
            <w:vAlign w:val="center"/>
          </w:tcPr>
          <w:p w14:paraId="298EF39A" w14:textId="77777777" w:rsidR="00A23797" w:rsidRPr="004D4E2F" w:rsidRDefault="00A23797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534FFE" w:rsidRPr="004D4E2F" w14:paraId="391F5729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6CCDE904" w14:textId="77777777" w:rsidR="00534FFE" w:rsidRPr="004D4E2F" w:rsidRDefault="00534FFE" w:rsidP="00534FFE"/>
        </w:tc>
        <w:tc>
          <w:tcPr>
            <w:tcW w:w="2895" w:type="pct"/>
            <w:shd w:val="clear" w:color="auto" w:fill="FFFFFF"/>
            <w:vAlign w:val="center"/>
          </w:tcPr>
          <w:p w14:paraId="32712182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7F4984BB" w14:textId="77777777" w:rsidTr="00BC70A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vAlign w:val="center"/>
          </w:tcPr>
          <w:p w14:paraId="42C0F37B" w14:textId="27832FD2" w:rsidR="00534FFE" w:rsidRPr="004D4E2F" w:rsidRDefault="00534FFE" w:rsidP="005B2683">
            <w:pPr>
              <w:pStyle w:val="Subtitle"/>
              <w:numPr>
                <w:ilvl w:val="0"/>
                <w:numId w:val="0"/>
              </w:numPr>
            </w:pPr>
            <w:r w:rsidRPr="004D4E2F">
              <w:rPr>
                <w:lang w:eastAsia="bs-Latn-BA"/>
              </w:rPr>
              <w:t>Lica koja su učestvovala u izradi glavnog projekta energijskih karakteristika zgrade</w:t>
            </w:r>
          </w:p>
        </w:tc>
      </w:tr>
      <w:tr w:rsidR="00534FFE" w:rsidRPr="004D4E2F" w14:paraId="0DDB9649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2D5A6A0" w14:textId="490F016F" w:rsidR="00534FFE" w:rsidRPr="004D4E2F" w:rsidRDefault="00534FFE" w:rsidP="00534FFE">
            <w:r w:rsidRPr="004D4E2F">
              <w:t>Arhitektonski/građevinski dio zgrade:</w:t>
            </w:r>
          </w:p>
        </w:tc>
        <w:tc>
          <w:tcPr>
            <w:tcW w:w="2895" w:type="pct"/>
            <w:vAlign w:val="center"/>
          </w:tcPr>
          <w:p w14:paraId="69661FB7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524C9789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5905C14" w14:textId="593AC0BF" w:rsidR="00534FFE" w:rsidRPr="004D4E2F" w:rsidRDefault="00EB3C98" w:rsidP="00534FFE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vAlign w:val="center"/>
          </w:tcPr>
          <w:p w14:paraId="3E295271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28AB6D61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9852624" w14:textId="03E41B60" w:rsidR="00534FFE" w:rsidRPr="004D4E2F" w:rsidRDefault="00534FFE" w:rsidP="00534FFE">
            <w:r w:rsidRPr="004D4E2F">
              <w:t>Mašinski dio zgrade:</w:t>
            </w:r>
          </w:p>
        </w:tc>
        <w:tc>
          <w:tcPr>
            <w:tcW w:w="2895" w:type="pct"/>
            <w:vAlign w:val="center"/>
          </w:tcPr>
          <w:p w14:paraId="34151AA1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02D6DF9F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91015B4" w14:textId="492E86EE" w:rsidR="00534FFE" w:rsidRPr="004D4E2F" w:rsidRDefault="00EB3C98" w:rsidP="00534FFE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vAlign w:val="center"/>
          </w:tcPr>
          <w:p w14:paraId="491D446D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4AA8C0DA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A19D825" w14:textId="13436A9F" w:rsidR="00534FFE" w:rsidRPr="004D4E2F" w:rsidRDefault="00534FFE" w:rsidP="00534FFE">
            <w:r w:rsidRPr="004D4E2F">
              <w:t>Elektrotehnički dio zgrade:</w:t>
            </w:r>
          </w:p>
        </w:tc>
        <w:tc>
          <w:tcPr>
            <w:tcW w:w="2895" w:type="pct"/>
            <w:vAlign w:val="center"/>
          </w:tcPr>
          <w:p w14:paraId="4C85F8DB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34FFE" w:rsidRPr="004D4E2F" w14:paraId="20CE3306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4B1ACAF" w14:textId="6E0CD505" w:rsidR="00534FFE" w:rsidRPr="004D4E2F" w:rsidRDefault="00EB3C98" w:rsidP="00534FFE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vAlign w:val="center"/>
          </w:tcPr>
          <w:p w14:paraId="1F3A7604" w14:textId="77777777" w:rsidR="00534FFE" w:rsidRPr="004D4E2F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81F92" w:rsidRPr="004D4E2F" w14:paraId="72DC6A57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221FF3DC" w14:textId="1F29003E" w:rsidR="00F81F92" w:rsidRPr="004D4E2F" w:rsidRDefault="00F81F92" w:rsidP="00534FFE">
            <w:pPr>
              <w:rPr>
                <w:i/>
              </w:rPr>
            </w:pPr>
          </w:p>
        </w:tc>
        <w:tc>
          <w:tcPr>
            <w:tcW w:w="2895" w:type="pct"/>
            <w:shd w:val="clear" w:color="auto" w:fill="auto"/>
            <w:vAlign w:val="center"/>
          </w:tcPr>
          <w:p w14:paraId="3EDB01AF" w14:textId="77777777" w:rsidR="00F81F92" w:rsidRPr="004D4E2F" w:rsidRDefault="00F81F92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3797" w:rsidRPr="004D4E2F" w14:paraId="079D97A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483D1AB" w14:textId="67675E8D" w:rsidR="00A23797" w:rsidRPr="004D4E2F" w:rsidRDefault="00A23797" w:rsidP="00EB39F4">
            <w:r w:rsidRPr="004D4E2F">
              <w:t xml:space="preserve">Nosilac izrade glavnog projekta energijskih karakteristika zgrade </w:t>
            </w:r>
            <w:r w:rsidRPr="004D4E2F">
              <w:rPr>
                <w:i/>
              </w:rPr>
              <w:t>(pravno lice)</w:t>
            </w:r>
            <w:r w:rsidRPr="004D4E2F">
              <w:t>:</w:t>
            </w:r>
          </w:p>
        </w:tc>
        <w:tc>
          <w:tcPr>
            <w:tcW w:w="2895" w:type="pct"/>
            <w:vAlign w:val="center"/>
          </w:tcPr>
          <w:p w14:paraId="200F5787" w14:textId="77777777" w:rsidR="00A23797" w:rsidRPr="004D4E2F" w:rsidRDefault="00A23797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5D5BCE2C" w14:textId="77777777" w:rsidTr="001A2BB0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2E5BC1F" w14:textId="10BCF401" w:rsidR="001A2BB0" w:rsidRPr="004D4E2F" w:rsidRDefault="001A2BB0" w:rsidP="001A2BB0">
            <w:r w:rsidRPr="004D4E2F">
              <w:t xml:space="preserve">Registarski broj nosioca izrade: </w:t>
            </w:r>
          </w:p>
        </w:tc>
        <w:tc>
          <w:tcPr>
            <w:tcW w:w="2895" w:type="pct"/>
            <w:vAlign w:val="center"/>
          </w:tcPr>
          <w:p w14:paraId="326EBD2A" w14:textId="77777777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13A70986" w14:textId="77777777" w:rsidTr="001A2BB0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3D0CC8C" w14:textId="27F8BDCB" w:rsidR="001A2BB0" w:rsidRPr="004D4E2F" w:rsidRDefault="001A2BB0" w:rsidP="001A2BB0">
            <w:r w:rsidRPr="004D4E2F">
              <w:t>Potpis i pečat:</w:t>
            </w:r>
          </w:p>
        </w:tc>
        <w:tc>
          <w:tcPr>
            <w:tcW w:w="2895" w:type="pct"/>
            <w:vAlign w:val="center"/>
          </w:tcPr>
          <w:p w14:paraId="3C43E4A3" w14:textId="66E30AE1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0B1E7BFF" w14:textId="77777777" w:rsidTr="00E63F7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61982C81" w14:textId="77777777" w:rsidR="001A2BB0" w:rsidRPr="004D4E2F" w:rsidRDefault="001A2BB0" w:rsidP="001A2BB0"/>
        </w:tc>
        <w:tc>
          <w:tcPr>
            <w:tcW w:w="2895" w:type="pct"/>
            <w:shd w:val="clear" w:color="auto" w:fill="auto"/>
            <w:vAlign w:val="center"/>
          </w:tcPr>
          <w:p w14:paraId="25F03498" w14:textId="77777777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097CFD6A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3B6BE0A" w14:textId="6A76C7B8" w:rsidR="001A2BB0" w:rsidRPr="004D4E2F" w:rsidRDefault="00262586" w:rsidP="001A2BB0">
            <w:r w:rsidRPr="004D4E2F">
              <w:t>Ovlašteni projektant (</w:t>
            </w:r>
            <w:r w:rsidRPr="004D4E2F">
              <w:rPr>
                <w:i/>
              </w:rPr>
              <w:t>naziv i adresa)</w:t>
            </w:r>
            <w:r w:rsidRPr="004D4E2F">
              <w:t>:</w:t>
            </w:r>
          </w:p>
        </w:tc>
        <w:tc>
          <w:tcPr>
            <w:tcW w:w="2895" w:type="pct"/>
            <w:vAlign w:val="center"/>
          </w:tcPr>
          <w:p w14:paraId="74A56E14" w14:textId="77777777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6A0D7002" w14:textId="77777777" w:rsidTr="001A2BB0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0651DDF" w14:textId="127B6899" w:rsidR="001A2BB0" w:rsidRPr="004D4E2F" w:rsidRDefault="00262586" w:rsidP="001A2BB0">
            <w:r w:rsidRPr="004D4E2F">
              <w:t>Glavni projektant zgrade:</w:t>
            </w:r>
          </w:p>
        </w:tc>
        <w:tc>
          <w:tcPr>
            <w:tcW w:w="2895" w:type="pct"/>
            <w:vAlign w:val="center"/>
          </w:tcPr>
          <w:p w14:paraId="423799A0" w14:textId="77777777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2BB0" w:rsidRPr="004D4E2F" w14:paraId="60640BE7" w14:textId="77777777" w:rsidTr="00873353">
        <w:trPr>
          <w:trHeight w:val="1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8EA015C" w14:textId="79298C8F" w:rsidR="001A2BB0" w:rsidRPr="004D4E2F" w:rsidRDefault="001A2BB0" w:rsidP="001A2BB0">
            <w:r w:rsidRPr="004D4E2F">
              <w:lastRenderedPageBreak/>
              <w:t>Potpis i pečat:</w:t>
            </w:r>
          </w:p>
        </w:tc>
        <w:tc>
          <w:tcPr>
            <w:tcW w:w="2895" w:type="pct"/>
            <w:vAlign w:val="center"/>
          </w:tcPr>
          <w:p w14:paraId="44432EB7" w14:textId="77777777" w:rsidR="001A2BB0" w:rsidRPr="004D4E2F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sdt>
      <w:sdtPr>
        <w:rPr>
          <w:rFonts w:asciiTheme="minorHAnsi" w:hAnsiTheme="minorHAnsi"/>
          <w:b w:val="0"/>
          <w:caps w:val="0"/>
          <w:color w:val="auto"/>
          <w:sz w:val="20"/>
          <w:szCs w:val="20"/>
        </w:rPr>
        <w:id w:val="-1064171382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15474772" w14:textId="0022DB7D" w:rsidR="00861A86" w:rsidRPr="004D4E2F" w:rsidRDefault="00861A86" w:rsidP="005B2683">
          <w:pPr>
            <w:pStyle w:val="TOCHeading"/>
            <w:numPr>
              <w:ilvl w:val="0"/>
              <w:numId w:val="0"/>
            </w:numPr>
          </w:pPr>
          <w:r w:rsidRPr="004D4E2F">
            <w:t>Sadržaj</w:t>
          </w:r>
        </w:p>
        <w:p w14:paraId="17DB31E3" w14:textId="077E3DC3" w:rsidR="0070498B" w:rsidRPr="004D4E2F" w:rsidRDefault="00861A86">
          <w:pPr>
            <w:pStyle w:val="TOC1"/>
            <w:tabs>
              <w:tab w:val="right" w:leader="dot" w:pos="10092"/>
            </w:tabs>
            <w:rPr>
              <w:noProof/>
              <w:sz w:val="22"/>
              <w:szCs w:val="22"/>
            </w:rPr>
          </w:pPr>
          <w:r w:rsidRPr="004D4E2F">
            <w:rPr>
              <w:b/>
              <w:bCs/>
              <w:noProof/>
            </w:rPr>
            <w:fldChar w:fldCharType="begin"/>
          </w:r>
          <w:r w:rsidRPr="004D4E2F">
            <w:rPr>
              <w:b/>
              <w:bCs/>
              <w:noProof/>
            </w:rPr>
            <w:instrText xml:space="preserve"> TOC \o "1-3" \h \z \u </w:instrText>
          </w:r>
          <w:r w:rsidRPr="004D4E2F">
            <w:rPr>
              <w:b/>
              <w:bCs/>
              <w:noProof/>
            </w:rPr>
            <w:fldChar w:fldCharType="separate"/>
          </w:r>
          <w:hyperlink w:anchor="_Toc531035623" w:history="1">
            <w:r w:rsidR="0070498B" w:rsidRPr="004D4E2F">
              <w:rPr>
                <w:rStyle w:val="Hyperlink"/>
                <w:noProof/>
              </w:rPr>
              <w:t>PODACI O OBJEKT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F159367" w14:textId="142BD1DB" w:rsidR="0070498B" w:rsidRPr="004D4E2F" w:rsidRDefault="00C36764">
          <w:pPr>
            <w:pStyle w:val="TOC1"/>
            <w:tabs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24" w:history="1">
            <w:r w:rsidR="0070498B" w:rsidRPr="004D4E2F">
              <w:rPr>
                <w:rStyle w:val="Hyperlink"/>
                <w:noProof/>
              </w:rPr>
              <w:t>ISKAZNICA ENERGIJSKIH KARAKTERISTIK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9C4B5C5" w14:textId="1E9896C5" w:rsidR="0070498B" w:rsidRPr="004D4E2F" w:rsidRDefault="00C36764">
          <w:pPr>
            <w:pStyle w:val="TOC1"/>
            <w:tabs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25" w:history="1">
            <w:r w:rsidR="0070498B" w:rsidRPr="004D4E2F">
              <w:rPr>
                <w:rStyle w:val="Hyperlink"/>
                <w:noProof/>
              </w:rPr>
              <w:t>ISKAZNICA ENERGIJSKIH KARAKTERISTIK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A7DEC2E" w14:textId="702F6085" w:rsidR="0070498B" w:rsidRPr="004D4E2F" w:rsidRDefault="00C36764">
          <w:pPr>
            <w:pStyle w:val="TOC1"/>
            <w:tabs>
              <w:tab w:val="left" w:pos="66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26" w:history="1">
            <w:r w:rsidR="0070498B" w:rsidRPr="004D4E2F">
              <w:rPr>
                <w:rStyle w:val="Hyperlink"/>
                <w:noProof/>
              </w:rPr>
              <w:t>A.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I OPIS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BDA8198" w14:textId="5BE28BB3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27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I OPIS ENERGIJSKIH KARAKTERISTIKA ARHITEKTONSKO-GRAĐEVINSKIH DIJELOV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8AA78BC" w14:textId="3B04E0A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28" w:history="1">
            <w:r w:rsidR="0070498B" w:rsidRPr="004D4E2F">
              <w:rPr>
                <w:rStyle w:val="Hyperlink"/>
                <w:noProof/>
              </w:rPr>
              <w:t>A.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šti podaci o zgradi i podaci o uticaju okoline n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EE6C04E" w14:textId="205D431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29" w:history="1">
            <w:r w:rsidR="0070498B" w:rsidRPr="004D4E2F">
              <w:rPr>
                <w:rStyle w:val="Hyperlink"/>
                <w:noProof/>
              </w:rPr>
              <w:t>A.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odaci o podjeli zgrade u toplotne zon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2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56C3B7D" w14:textId="3807833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0" w:history="1">
            <w:r w:rsidR="0070498B" w:rsidRPr="004D4E2F">
              <w:rPr>
                <w:rStyle w:val="Hyperlink"/>
                <w:noProof/>
              </w:rPr>
              <w:t>A.1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eometrijske karakteristik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4330B5F" w14:textId="7E7CA09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1" w:history="1">
            <w:r w:rsidR="0070498B" w:rsidRPr="004D4E2F">
              <w:rPr>
                <w:rStyle w:val="Hyperlink"/>
                <w:noProof/>
              </w:rPr>
              <w:t>A.1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strukturalne karakteristik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547F0A4" w14:textId="67128A7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2" w:history="1">
            <w:r w:rsidR="0070498B" w:rsidRPr="004D4E2F">
              <w:rPr>
                <w:rStyle w:val="Hyperlink"/>
                <w:noProof/>
              </w:rPr>
              <w:t>A.1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sastav građevinskih dijelov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3E76EBD" w14:textId="42D808B3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3" w:history="1">
            <w:r w:rsidR="0070498B" w:rsidRPr="004D4E2F">
              <w:rPr>
                <w:rStyle w:val="Hyperlink"/>
                <w:noProof/>
              </w:rPr>
              <w:t>A.1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dviđena tehnička rješenja za sprječavanje kondenzac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090141D" w14:textId="58E5B83A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4" w:history="1">
            <w:r w:rsidR="0070498B" w:rsidRPr="004D4E2F">
              <w:rPr>
                <w:rStyle w:val="Hyperlink"/>
                <w:noProof/>
              </w:rPr>
              <w:t>A.1.7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dviđena tehnička rješenja za ispravno osiguranje minimalne zrakopropusnosti spojnica punih građevinskih dijelova i otvor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2607301" w14:textId="2711FA7F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5" w:history="1">
            <w:r w:rsidR="0070498B" w:rsidRPr="004D4E2F">
              <w:rPr>
                <w:rStyle w:val="Hyperlink"/>
                <w:noProof/>
              </w:rPr>
              <w:t>A.1.8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dviđena tehnička rješenja za sprječavanje pregrijavanja prostora zgrade tokom ljet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928B85F" w14:textId="303DC70C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36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I OPIS SISTEMA ZA GRIJANJE, HLAĐENJE, VENTILACIJU/ KLIMATIZACIJU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A35C12A" w14:textId="57756C94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7" w:history="1">
            <w:r w:rsidR="0070498B" w:rsidRPr="004D4E2F">
              <w:rPr>
                <w:rStyle w:val="Hyperlink"/>
                <w:noProof/>
              </w:rPr>
              <w:t>A.2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jektne temperature i režim rada sistema za grijanje, hlađenje, ventilaciju/ klimatizacij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B407259" w14:textId="732957A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8" w:history="1">
            <w:r w:rsidR="0070498B" w:rsidRPr="004D4E2F">
              <w:rPr>
                <w:rStyle w:val="Hyperlink"/>
                <w:noProof/>
              </w:rPr>
              <w:t>A.2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složenost tehničkih sistema za grijanje, hlađenje, ventilaciju/klimatizacij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26FB78A" w14:textId="057C9CC8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39" w:history="1">
            <w:r w:rsidR="0070498B" w:rsidRPr="004D4E2F">
              <w:rPr>
                <w:rStyle w:val="Hyperlink"/>
                <w:noProof/>
              </w:rPr>
              <w:t>A.2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tehničkih karakteristika, procesa upravljanja i rada sistema za grijanj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3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2E12909" w14:textId="10DF5DA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0" w:history="1">
            <w:r w:rsidR="0070498B" w:rsidRPr="004D4E2F">
              <w:rPr>
                <w:rStyle w:val="Hyperlink"/>
                <w:noProof/>
              </w:rPr>
              <w:t>A.2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tehničkih karakteristika, procesa upravljanja i rada sistema za pripremu potrošne tople vod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2F01A81" w14:textId="1C1062F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1" w:history="1">
            <w:r w:rsidR="0070498B" w:rsidRPr="004D4E2F">
              <w:rPr>
                <w:rStyle w:val="Hyperlink"/>
                <w:noProof/>
              </w:rPr>
              <w:t>A.2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tehničkih karakteristika, procesa upravljanja i rada sistema za hlađenje prostor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035B7B4" w14:textId="7031242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2" w:history="1">
            <w:r w:rsidR="0070498B" w:rsidRPr="004D4E2F">
              <w:rPr>
                <w:rStyle w:val="Hyperlink"/>
                <w:noProof/>
              </w:rPr>
              <w:t>A.2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tehničkih karakteristika, procesa upravljanja i rada sistema za prisilnu ventilaciju u zgrad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7D5635D" w14:textId="13AD7728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3" w:history="1">
            <w:r w:rsidR="0070498B" w:rsidRPr="004D4E2F">
              <w:rPr>
                <w:rStyle w:val="Hyperlink"/>
                <w:noProof/>
              </w:rPr>
              <w:t>A.2.7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vrste, upotrebe, načina i udjela obnovljivih izvora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0519AA3" w14:textId="6AF0BBFE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4" w:history="1">
            <w:r w:rsidR="0070498B" w:rsidRPr="004D4E2F">
              <w:rPr>
                <w:rStyle w:val="Hyperlink"/>
                <w:noProof/>
              </w:rPr>
              <w:t>A.2.8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ticaj sistema za grijanje, ventilaciju, klimatizaciju, hlađenje na okoliš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5A62D5D" w14:textId="3AB7EB64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45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I OPIS SISTEMA UNUTRAŠNJE I VANJSKE RASVJETE ZGRADE, AUTOMATIZACIJE I REGULACIJ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32733F0" w14:textId="55FE8A6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6" w:history="1">
            <w:r w:rsidR="0070498B" w:rsidRPr="004D4E2F">
              <w:rPr>
                <w:rStyle w:val="Hyperlink"/>
                <w:noProof/>
              </w:rPr>
              <w:t>A.3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tehničkih karakteristika, procesa upravljanja i rada sistema rasvjete u zgrad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2002813" w14:textId="1C3ADC0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7" w:history="1">
            <w:r w:rsidR="0070498B" w:rsidRPr="004D4E2F">
              <w:rPr>
                <w:rStyle w:val="Hyperlink"/>
                <w:noProof/>
              </w:rPr>
              <w:t>A.3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racionalne upotrebe energije za rasvjet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B0E28FD" w14:textId="08B3A97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8" w:history="1">
            <w:r w:rsidR="0070498B" w:rsidRPr="004D4E2F">
              <w:rPr>
                <w:rStyle w:val="Hyperlink"/>
                <w:noProof/>
              </w:rPr>
              <w:t>A.3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pis i uslove izvođenja električne opreme za sistem automatizacije i upravlja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9473259" w14:textId="2CF85358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49" w:history="1">
            <w:r w:rsidR="0070498B" w:rsidRPr="004D4E2F">
              <w:rPr>
                <w:rStyle w:val="Hyperlink"/>
                <w:noProof/>
              </w:rPr>
              <w:t>A.3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za održavanje električne oprem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4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B636244" w14:textId="1FCC9858" w:rsidR="0070498B" w:rsidRPr="004D4E2F" w:rsidRDefault="00C36764">
          <w:pPr>
            <w:pStyle w:val="TOC1"/>
            <w:tabs>
              <w:tab w:val="left" w:pos="66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50" w:history="1">
            <w:r w:rsidR="0070498B" w:rsidRPr="004D4E2F">
              <w:rPr>
                <w:rStyle w:val="Hyperlink"/>
                <w:noProof/>
              </w:rPr>
              <w:t>B.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I ZA OCJENU ENERGETSKIH KARAKTERISTIKA ZGRADE/ZON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EBD8DB0" w14:textId="311943C1" w:rsidR="0070498B" w:rsidRPr="004D4E2F" w:rsidRDefault="00C36764">
          <w:pPr>
            <w:pStyle w:val="TOC2"/>
            <w:tabs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51" w:history="1">
            <w:r w:rsidR="0070498B" w:rsidRPr="004D4E2F">
              <w:rPr>
                <w:rStyle w:val="Hyperlink"/>
                <w:noProof/>
              </w:rPr>
              <w:t>PRORAČUNI ZA OCJENU ENERGIJSKIH KARAKTERISTIKA ARHITEKTONSKO-GRAĐEVINSKOG DIJEL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8F1819C" w14:textId="2035563E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52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LAZNI PODACI KOJI SU POSLUŽILI KAO PODLOGA KOD PRORAČUNA energijskih karakteristika arhitektonsko-građevinskog dijel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406345C" w14:textId="554A855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53" w:history="1">
            <w:r w:rsidR="0070498B" w:rsidRPr="004D4E2F">
              <w:rPr>
                <w:rStyle w:val="Hyperlink"/>
                <w:noProof/>
              </w:rPr>
              <w:t>B.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KLIMATSKI PODAC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D137C79" w14:textId="5F31F29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54" w:history="1">
            <w:r w:rsidR="0070498B" w:rsidRPr="004D4E2F">
              <w:rPr>
                <w:rStyle w:val="Hyperlink"/>
                <w:noProof/>
              </w:rPr>
              <w:t>B.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OPLOTNE ZON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F9AF9A3" w14:textId="5074D10B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55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I FIZIKALNIH KARAKTERISTIKA GRAĐEVINSKIH DIJELOVA ZGRADE/ ZON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767A739" w14:textId="50B28E1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56" w:history="1">
            <w:r w:rsidR="0070498B" w:rsidRPr="004D4E2F">
              <w:rPr>
                <w:rStyle w:val="Hyperlink"/>
                <w:noProof/>
              </w:rPr>
              <w:t>B.2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NETRANSPARENTNI GRAĐEVINSKI DIJELOV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1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E871AB7" w14:textId="6777E48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57" w:history="1">
            <w:r w:rsidR="0070498B" w:rsidRPr="004D4E2F">
              <w:rPr>
                <w:rStyle w:val="Hyperlink"/>
                <w:noProof/>
              </w:rPr>
              <w:t>B.2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RANSPARENTNI GRAĐEVINSKI DIJELOV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0188C42" w14:textId="21D08EC1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58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KOEFICIJENTA TRANSMISIJSKE RAZMJENE TOPLOT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8C9BF80" w14:textId="2E5ACC7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59" w:history="1">
            <w:r w:rsidR="0070498B" w:rsidRPr="004D4E2F">
              <w:rPr>
                <w:rStyle w:val="Hyperlink"/>
                <w:noProof/>
              </w:rPr>
              <w:t>B.3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KROZ VANJSKI OMOTAČ ZGRADE (H</w:t>
            </w:r>
            <w:r w:rsidR="0070498B" w:rsidRPr="004D4E2F">
              <w:rPr>
                <w:rStyle w:val="Hyperlink"/>
                <w:noProof/>
                <w:vertAlign w:val="subscript"/>
              </w:rPr>
              <w:t>D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5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EC497B2" w14:textId="7957506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0" w:history="1">
            <w:r w:rsidR="0070498B" w:rsidRPr="004D4E2F">
              <w:rPr>
                <w:rStyle w:val="Hyperlink"/>
                <w:noProof/>
              </w:rPr>
              <w:t>B.3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PREMA SUSJEDNIM ZGRADAMA (H</w:t>
            </w:r>
            <w:r w:rsidR="0070498B" w:rsidRPr="004D4E2F">
              <w:rPr>
                <w:rStyle w:val="Hyperlink"/>
                <w:noProof/>
                <w:vertAlign w:val="subscript"/>
              </w:rPr>
              <w:t>A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6FC6DCC" w14:textId="71F3E09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1" w:history="1">
            <w:r w:rsidR="0070498B" w:rsidRPr="004D4E2F">
              <w:rPr>
                <w:rStyle w:val="Hyperlink"/>
                <w:noProof/>
              </w:rPr>
              <w:t>B.3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KROZ NEGRIJANE PROSTORIJE (H</w:t>
            </w:r>
            <w:r w:rsidR="0070498B" w:rsidRPr="004D4E2F">
              <w:rPr>
                <w:rStyle w:val="Hyperlink"/>
                <w:noProof/>
                <w:vertAlign w:val="subscript"/>
              </w:rPr>
              <w:t>U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D0CCE67" w14:textId="64C2534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2" w:history="1">
            <w:r w:rsidR="0070498B" w:rsidRPr="004D4E2F">
              <w:rPr>
                <w:rStyle w:val="Hyperlink"/>
                <w:noProof/>
              </w:rPr>
              <w:t>B.3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PREMA TLU (H</w:t>
            </w:r>
            <w:r w:rsidR="0070498B" w:rsidRPr="004D4E2F">
              <w:rPr>
                <w:rStyle w:val="Hyperlink"/>
                <w:noProof/>
                <w:vertAlign w:val="subscript"/>
              </w:rPr>
              <w:t>G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2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F570E1A" w14:textId="4E15339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3" w:history="1">
            <w:r w:rsidR="0070498B" w:rsidRPr="004D4E2F">
              <w:rPr>
                <w:rStyle w:val="Hyperlink"/>
                <w:noProof/>
              </w:rPr>
              <w:t>B.3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RANSMISIONI GUBICI ENERGIJE ZA ZON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9C4B644" w14:textId="083723A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4" w:history="1">
            <w:r w:rsidR="0070498B" w:rsidRPr="004D4E2F">
              <w:rPr>
                <w:rStyle w:val="Hyperlink"/>
                <w:noProof/>
              </w:rPr>
              <w:t>B.3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I TRANSMISIONI GUBICI ENERGIJ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A9118BC" w14:textId="6C671F9A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65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KOEFICIJENTA VENTILACIONE RAZMJENE TOPLOT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B6EA975" w14:textId="5E5470B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6" w:history="1">
            <w:r w:rsidR="0070498B" w:rsidRPr="004D4E2F">
              <w:rPr>
                <w:rStyle w:val="Hyperlink"/>
                <w:noProof/>
              </w:rPr>
              <w:t>B.4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INFILTRACIONI GUBICI ENERGIJE (Q</w:t>
            </w:r>
            <w:r w:rsidR="0070498B" w:rsidRPr="004D4E2F">
              <w:rPr>
                <w:rStyle w:val="Hyperlink"/>
                <w:rFonts w:ascii="Courier New" w:hAnsi="Courier New" w:cs="Courier New"/>
                <w:noProof/>
                <w:vertAlign w:val="subscript"/>
              </w:rPr>
              <w:t>ν</w:t>
            </w:r>
            <w:r w:rsidR="0070498B" w:rsidRPr="004D4E2F">
              <w:rPr>
                <w:rStyle w:val="Hyperlink"/>
                <w:noProof/>
                <w:vertAlign w:val="subscript"/>
              </w:rPr>
              <w:t>e,inf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F67BA14" w14:textId="2586F1C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7" w:history="1">
            <w:r w:rsidR="0070498B" w:rsidRPr="004D4E2F">
              <w:rPr>
                <w:rStyle w:val="Hyperlink"/>
                <w:noProof/>
              </w:rPr>
              <w:t>B.4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USLJED PROZRAČIVANJA ZBOG OTVARANJA PROZORA (Q</w:t>
            </w:r>
            <w:r w:rsidR="0070498B" w:rsidRPr="004D4E2F">
              <w:rPr>
                <w:rStyle w:val="Hyperlink"/>
                <w:rFonts w:ascii="Courier New" w:hAnsi="Courier New" w:cs="Courier New"/>
                <w:noProof/>
                <w:vertAlign w:val="subscript"/>
              </w:rPr>
              <w:t>ν</w:t>
            </w:r>
            <w:r w:rsidR="0070498B" w:rsidRPr="004D4E2F">
              <w:rPr>
                <w:rStyle w:val="Hyperlink"/>
                <w:noProof/>
                <w:vertAlign w:val="subscript"/>
              </w:rPr>
              <w:t>e,win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95A8388" w14:textId="36B9C678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8" w:history="1">
            <w:r w:rsidR="0070498B" w:rsidRPr="004D4E2F">
              <w:rPr>
                <w:rStyle w:val="Hyperlink"/>
                <w:noProof/>
              </w:rPr>
              <w:t>B.4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ENERGIJE USLJED MEHANIČKE VENTILACIJE (Q</w:t>
            </w:r>
            <w:r w:rsidR="0070498B" w:rsidRPr="004D4E2F">
              <w:rPr>
                <w:rStyle w:val="Hyperlink"/>
                <w:rFonts w:ascii="Courier New" w:hAnsi="Courier New" w:cs="Courier New"/>
                <w:noProof/>
                <w:vertAlign w:val="subscript"/>
              </w:rPr>
              <w:t>ν</w:t>
            </w:r>
            <w:r w:rsidR="0070498B" w:rsidRPr="004D4E2F">
              <w:rPr>
                <w:rStyle w:val="Hyperlink"/>
                <w:noProof/>
                <w:vertAlign w:val="subscript"/>
              </w:rPr>
              <w:t>e,meh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074D265" w14:textId="3476380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69" w:history="1">
            <w:r w:rsidR="0070498B" w:rsidRPr="004D4E2F">
              <w:rPr>
                <w:rStyle w:val="Hyperlink"/>
                <w:noProof/>
              </w:rPr>
              <w:t>B.4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VENTILACIONI GUBICI ENERGIJE ZA ZON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6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CB84C4E" w14:textId="287715C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0" w:history="1">
            <w:r w:rsidR="0070498B" w:rsidRPr="004D4E2F">
              <w:rPr>
                <w:rStyle w:val="Hyperlink"/>
                <w:noProof/>
              </w:rPr>
              <w:t>B.4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I VENTILACIONI GUBICI ENERGIJ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553F71F" w14:textId="1EFFE586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71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DOBITAKA ENERGIJ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13C2F3C" w14:textId="6FDF5F0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2" w:history="1">
            <w:r w:rsidR="0070498B" w:rsidRPr="004D4E2F">
              <w:rPr>
                <w:rStyle w:val="Hyperlink"/>
                <w:noProof/>
              </w:rPr>
              <w:t>B.5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NUTRAŠNJI DOBICI TOPLOTNE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CECFBDF" w14:textId="272466C9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3" w:history="1">
            <w:r w:rsidR="0070498B" w:rsidRPr="004D4E2F">
              <w:rPr>
                <w:rStyle w:val="Hyperlink"/>
                <w:noProof/>
              </w:rPr>
              <w:t>B.5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SOLARNI DOBICI TOPLOTNE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A876323" w14:textId="55AC169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4" w:history="1">
            <w:r w:rsidR="0070498B" w:rsidRPr="004D4E2F">
              <w:rPr>
                <w:rStyle w:val="Hyperlink"/>
                <w:noProof/>
              </w:rPr>
              <w:t>B.5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DOBICI TOPLOTNE ENERGIJE ZA ZON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6F340B5" w14:textId="3DE9702F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5" w:history="1">
            <w:r w:rsidR="0070498B" w:rsidRPr="004D4E2F">
              <w:rPr>
                <w:rStyle w:val="Hyperlink"/>
                <w:noProof/>
              </w:rPr>
              <w:t>B.5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I DOBICI TOPLOTNE ENERGIJ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D06377F" w14:textId="19FF3990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76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TOPLOTNE ENERGIJE ZA GRIJANJ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28BD183" w14:textId="10243C6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7" w:history="1">
            <w:r w:rsidR="0070498B" w:rsidRPr="004D4E2F">
              <w:rPr>
                <w:rStyle w:val="Hyperlink"/>
                <w:noProof/>
              </w:rPr>
              <w:t>B.6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POTREBNA TOPLOTNA ENERGIJA ZA GRIJANJE ZONE (za stvarne klimatske podatke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8F16848" w14:textId="30449539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8" w:history="1">
            <w:r w:rsidR="0070498B" w:rsidRPr="004D4E2F">
              <w:rPr>
                <w:rStyle w:val="Hyperlink"/>
                <w:noProof/>
              </w:rPr>
              <w:t>B.6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A GODIŠNJA POTREBNA TOPLOTNA ENERGIJA ZA GRIJANJE ZGRADE ZA STVARNE KLIMATSKE PODAT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03A55E4" w14:textId="47EDE6D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79" w:history="1">
            <w:r w:rsidR="0070498B" w:rsidRPr="004D4E2F">
              <w:rPr>
                <w:rStyle w:val="Hyperlink"/>
                <w:noProof/>
              </w:rPr>
              <w:t>B.6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A GODIŠNJA POTREBNA TOPLOTNA ENERGIJA ZA GRIJANJE ZGRADE ZA REFERENTNE KLIMATSKE PODAT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7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8FDED75" w14:textId="40824E59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80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7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TOPLOTNE ENERGIJE ZA HLAĐENJ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08B9557" w14:textId="74AFF9E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1" w:history="1">
            <w:r w:rsidR="0070498B" w:rsidRPr="004D4E2F">
              <w:rPr>
                <w:rStyle w:val="Hyperlink"/>
                <w:noProof/>
              </w:rPr>
              <w:t>B.7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POTREBNA TOPLOTNA ENERGIJA ZA HLAĐENJE ZONE (za stvarne klimatske podatke – satni proračun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5ED23C4" w14:textId="4A5F66E3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2" w:history="1">
            <w:r w:rsidR="0070498B" w:rsidRPr="004D4E2F">
              <w:rPr>
                <w:rStyle w:val="Hyperlink"/>
                <w:noProof/>
              </w:rPr>
              <w:t>B.7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A GODIŠNJA POTREBNA TOPLOTNA ENERGIJA ZA HLAĐENJE ZGRADE ZA STVARNE KLIMATSKE PODAT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581E51A" w14:textId="68496749" w:rsidR="0070498B" w:rsidRPr="004D4E2F" w:rsidRDefault="00C36764">
          <w:pPr>
            <w:pStyle w:val="TOC2"/>
            <w:tabs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83" w:history="1">
            <w:r w:rsidR="0070498B" w:rsidRPr="004D4E2F">
              <w:rPr>
                <w:rStyle w:val="Hyperlink"/>
                <w:noProof/>
              </w:rPr>
              <w:t>PRORAČUNI ZA OCJENU ENERGIJSKIH KARAKTERISTIKA TEHNIČKIH SISTEM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33EFA8D" w14:textId="0669B683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84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8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LAZNI PODACI KOJI SU POSLUŽILI KAO PODLOGA KOD PRORAČUNA ENERGIJSKIH KARAKTERISTIKA TEHNIČKIH SISTEM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21EC079" w14:textId="7F6090F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5" w:history="1">
            <w:r w:rsidR="0070498B" w:rsidRPr="004D4E2F">
              <w:rPr>
                <w:rStyle w:val="Hyperlink"/>
                <w:noProof/>
              </w:rPr>
              <w:t>B.8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JEKTNE TEMPERATURE I REŽIM RADA SISTEMA ZA GRIJANJE, VENTILACIJU/ KLIMATIZACIJU I HLAĐE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3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0CAC636" w14:textId="138020B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6" w:history="1">
            <w:r w:rsidR="0070498B" w:rsidRPr="004D4E2F">
              <w:rPr>
                <w:rStyle w:val="Hyperlink"/>
                <w:noProof/>
              </w:rPr>
              <w:t>B.8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E KARAKTERISTIKE, PROCESI UPRAVLJANJA I RADA SISTEMA ZA GRIJANJ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4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E22E0CF" w14:textId="24815B4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7" w:history="1">
            <w:r w:rsidR="0070498B" w:rsidRPr="004D4E2F">
              <w:rPr>
                <w:rStyle w:val="Hyperlink"/>
                <w:noProof/>
              </w:rPr>
              <w:t>B.8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E KARAKTERISTIKE, PROCESI UPRAVLJANJA I RADA SISTEMA ZA PRIPREMU PTV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4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B171AD8" w14:textId="099DAAE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8" w:history="1">
            <w:r w:rsidR="0070498B" w:rsidRPr="004D4E2F">
              <w:rPr>
                <w:rStyle w:val="Hyperlink"/>
                <w:noProof/>
              </w:rPr>
              <w:t>B.8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E KARAKTERISTIKE, PROCES UPRAVLJANJA I RADA SISTEMA ZA HLAĐENJ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5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06DD2C4" w14:textId="2FB74EAF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89" w:history="1">
            <w:r w:rsidR="0070498B" w:rsidRPr="004D4E2F">
              <w:rPr>
                <w:rStyle w:val="Hyperlink"/>
                <w:noProof/>
              </w:rPr>
              <w:t>B.8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E KARAKTERISTIKE, PROCES UPRAVLJANJA I RAD SISTEMA ZA PRISILNU VENTILACIJU/ KLIMATIZACIJU U ZGRAD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8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03BA49C" w14:textId="0DAA490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0" w:history="1">
            <w:r w:rsidR="0070498B" w:rsidRPr="004D4E2F">
              <w:rPr>
                <w:rStyle w:val="Hyperlink"/>
                <w:noProof/>
              </w:rPr>
              <w:t>B.8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IČKE KARAKTERISTIKE, PROCES UPRAVLJANJA I RAD SISTEMA RASVJETE U ZGRAD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B26D4CE" w14:textId="120DE78E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91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9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ISPORUČENE ENERGIJE ZA SISTEM GRIJA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BBEBE66" w14:textId="1ED1E6C4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2" w:history="1">
            <w:r w:rsidR="0070498B" w:rsidRPr="004D4E2F">
              <w:rPr>
                <w:rStyle w:val="Hyperlink"/>
                <w:noProof/>
              </w:rPr>
              <w:t>B.9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SISTEMA ZA GRIJA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F9B278B" w14:textId="2C978A3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3" w:history="1">
            <w:r w:rsidR="0070498B" w:rsidRPr="004D4E2F">
              <w:rPr>
                <w:rStyle w:val="Hyperlink"/>
                <w:noProof/>
              </w:rPr>
              <w:t>B.9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ISPORUČENA ENERGIJA ZA GRIJA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E48ED32" w14:textId="75F9F953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94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0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ENERGIJE, GUBITAKA I ISPORUČENE ENERGIJE ZA SISTEM ZA PRIPREMU POTROŠNE TOPLE VO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EC047A5" w14:textId="03C9D4EE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5" w:history="1">
            <w:r w:rsidR="0070498B" w:rsidRPr="004D4E2F">
              <w:rPr>
                <w:rStyle w:val="Hyperlink"/>
                <w:noProof/>
              </w:rPr>
              <w:t>B.10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POTREBNA TOPLOTNA ENERGIJA ZA PRIPREMU POTROŠNE TOPLE VODE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1894C6C" w14:textId="067EF0C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6" w:history="1">
            <w:r w:rsidR="0070498B" w:rsidRPr="004D4E2F">
              <w:rPr>
                <w:rStyle w:val="Hyperlink"/>
                <w:noProof/>
              </w:rPr>
              <w:t>B.10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SISTEMA ZA PRIPREMU PTV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B45B004" w14:textId="20BADCC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7" w:history="1">
            <w:r w:rsidR="0070498B" w:rsidRPr="004D4E2F">
              <w:rPr>
                <w:rStyle w:val="Hyperlink"/>
                <w:noProof/>
              </w:rPr>
              <w:t>B.10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ISPORUČENA ENERGIJA ZA PRIPREMU PTV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B7E48B1" w14:textId="3F9C3B16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698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ISPORUČENE ENERGIJE ZA SISTEM HLAĐE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6B793D5" w14:textId="27E515A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699" w:history="1">
            <w:r w:rsidR="0070498B" w:rsidRPr="004D4E2F">
              <w:rPr>
                <w:rStyle w:val="Hyperlink"/>
                <w:noProof/>
              </w:rPr>
              <w:t>B.1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UBICI SISTEMA ZA HLAĐE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69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BAF0A94" w14:textId="4316570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00" w:history="1">
            <w:r w:rsidR="0070498B" w:rsidRPr="004D4E2F">
              <w:rPr>
                <w:rStyle w:val="Hyperlink"/>
                <w:noProof/>
              </w:rPr>
              <w:t>B.1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ISPORUČENA ENERGIJA ZA HLAĐE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5358C16" w14:textId="6A2C43A9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1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ENERGIJE ZA SISTEM PRISILNE VENTILACIJE NA OSNOVU PROJEKTOVANOG SISTEMA PRISILNE VENTILAC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24BE3F0" w14:textId="6155EF84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2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ENERGIJA ZA POGON POMOĆNIH SISTEMA (PUMPE, VENTILATORI, KOMPRESORI, REGULACIJA I SL.) NA OSNOVU PROJEKTOVANE UKUPNE INSTALIRANE SNAGE POMOČNIH SISTE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4742DA8" w14:textId="5E29290E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03" w:history="1">
            <w:r w:rsidR="0070498B" w:rsidRPr="004D4E2F">
              <w:rPr>
                <w:rStyle w:val="Hyperlink"/>
                <w:noProof/>
              </w:rPr>
              <w:t>B.13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ODIŠNJA POTREBNA ENERGIJA ZA POGON POMOĆNIH SISTEMA ZON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80833BC" w14:textId="52762F4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04" w:history="1">
            <w:r w:rsidR="0070498B" w:rsidRPr="004D4E2F">
              <w:rPr>
                <w:rStyle w:val="Hyperlink"/>
                <w:noProof/>
              </w:rPr>
              <w:t>B.13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KUPNA GODIŠNJA POTREBNA ENERGIJA ZA POGON POMOĆNIH SISTEM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7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DB5ABDB" w14:textId="682571A9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5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E POTREBNE ENERGIJE ZA RASVJETU NA OSNOVU PROJEKTOVANE UKUPNE INSTALIRANE SNAGE SISTEMA RASVJET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D8ED470" w14:textId="32A81EFC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6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ISPORUČENE TOPLOTNE ENERGIJE IZ OBNOVLJIVIH IZVORA DOVEDENE ODGOVARAJUĆIM SISTEMOM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8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B78AB79" w14:textId="67E60DE4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7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ENERGIJE VRAĆENE SISTEMOM ZA REGENERACIJU/REKUPERACIJ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F571240" w14:textId="00BD2251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8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7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UKUPNE GODIŠNJE ISPORUČENE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A642486" w14:textId="6A87213F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09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8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PRIMARNE ENERGIJE I GODIŠNJIH EMISIJA (DIREKTNE EMISIJE CO2 I INDIREKTNE EMISIJE CO</w:t>
            </w:r>
            <w:r w:rsidR="0070498B" w:rsidRPr="004D4E2F">
              <w:rPr>
                <w:rStyle w:val="Hyperlink"/>
                <w:noProof/>
                <w:vertAlign w:val="subscript"/>
              </w:rPr>
              <w:t>2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0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EDA0B82" w14:textId="310422B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0" w:history="1">
            <w:r w:rsidR="0070498B" w:rsidRPr="004D4E2F">
              <w:rPr>
                <w:rStyle w:val="Hyperlink"/>
                <w:noProof/>
              </w:rPr>
              <w:t>B.18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PRIMARNE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69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DF86A79" w14:textId="0D6E85E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1" w:history="1">
            <w:r w:rsidR="0070498B" w:rsidRPr="004D4E2F">
              <w:rPr>
                <w:rStyle w:val="Hyperlink"/>
                <w:noProof/>
              </w:rPr>
              <w:t>B.18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RAČUN GODIŠNJIH EMISIJA UGLJENDIOKSIDA (DIREKTNE I INDIREKTNE EMISIJE CO</w:t>
            </w:r>
            <w:r w:rsidR="0070498B" w:rsidRPr="004D4E2F">
              <w:rPr>
                <w:rStyle w:val="Hyperlink"/>
                <w:noProof/>
                <w:vertAlign w:val="subscript"/>
              </w:rPr>
              <w:t>2</w:t>
            </w:r>
            <w:r w:rsidR="0070498B" w:rsidRPr="004D4E2F">
              <w:rPr>
                <w:rStyle w:val="Hyperlink"/>
                <w:noProof/>
              </w:rPr>
              <w:t>)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0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E195B55" w14:textId="1717824A" w:rsidR="0070498B" w:rsidRPr="004D4E2F" w:rsidRDefault="00C36764">
          <w:pPr>
            <w:pStyle w:val="TOC1"/>
            <w:tabs>
              <w:tab w:val="left" w:pos="66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12" w:history="1">
            <w:r w:rsidR="0070498B" w:rsidRPr="004D4E2F">
              <w:rPr>
                <w:rStyle w:val="Hyperlink"/>
                <w:noProof/>
              </w:rPr>
              <w:t>C.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Grafička dokumentacij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DD18845" w14:textId="6DC05E1A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13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locrti i presjeci zgrade sa označenim zona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A65A857" w14:textId="71F29A29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4" w:history="1">
            <w:r w:rsidR="0070498B" w:rsidRPr="004D4E2F">
              <w:rPr>
                <w:rStyle w:val="Hyperlink"/>
                <w:noProof/>
              </w:rPr>
              <w:t>C.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SNOVA PODRU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8F7F363" w14:textId="524EDBFA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5" w:history="1">
            <w:r w:rsidR="0070498B" w:rsidRPr="004D4E2F">
              <w:rPr>
                <w:rStyle w:val="Hyperlink"/>
                <w:noProof/>
              </w:rPr>
              <w:t>C.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SNOVA PRIZEML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B40F861" w14:textId="156E20BE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6" w:history="1">
            <w:r w:rsidR="0070498B" w:rsidRPr="004D4E2F">
              <w:rPr>
                <w:rStyle w:val="Hyperlink"/>
                <w:noProof/>
              </w:rPr>
              <w:t>C.1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OSNOVA SPRATA/KARKTERISTIČNE ETAŽ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6856BCB" w14:textId="3A3F4D4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7" w:history="1">
            <w:r w:rsidR="0070498B" w:rsidRPr="004D4E2F">
              <w:rPr>
                <w:rStyle w:val="Hyperlink"/>
                <w:noProof/>
              </w:rPr>
              <w:t>C.1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SJEK 1-1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7851A53" w14:textId="41F3679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18" w:history="1">
            <w:r w:rsidR="0070498B" w:rsidRPr="004D4E2F">
              <w:rPr>
                <w:rStyle w:val="Hyperlink"/>
                <w:noProof/>
              </w:rPr>
              <w:t>C.1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SJEK 2-2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84F91E2" w14:textId="5586DA99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19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FASADE zgrade sa označenim pozicijama otvora i elemenata za zaštitu od sunčevog zrače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1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F9C59A0" w14:textId="74EF592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0" w:history="1">
            <w:r w:rsidR="0070498B" w:rsidRPr="004D4E2F">
              <w:rPr>
                <w:rStyle w:val="Hyperlink"/>
                <w:noProof/>
              </w:rPr>
              <w:t>C.2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JUŽNA FASAD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C2736C0" w14:textId="02DDFFA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1" w:history="1">
            <w:r w:rsidR="0070498B" w:rsidRPr="004D4E2F">
              <w:rPr>
                <w:rStyle w:val="Hyperlink"/>
                <w:noProof/>
              </w:rPr>
              <w:t>C.2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SJEVERNA FASAD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76C459B" w14:textId="41F906A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2" w:history="1">
            <w:r w:rsidR="0070498B" w:rsidRPr="004D4E2F">
              <w:rPr>
                <w:rStyle w:val="Hyperlink"/>
                <w:noProof/>
              </w:rPr>
              <w:t>C.2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ISTOČNA FASAD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FB72DD7" w14:textId="6E5FA2CE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3" w:history="1">
            <w:r w:rsidR="0070498B" w:rsidRPr="004D4E2F">
              <w:rPr>
                <w:rStyle w:val="Hyperlink"/>
                <w:noProof/>
              </w:rPr>
              <w:t>C.2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ZAPADNA FASAD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166657A" w14:textId="1F9ED41D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24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detalji rješenja potencijalnih toplotnih mostov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04FC108" w14:textId="73D37A78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5" w:history="1">
            <w:r w:rsidR="0070498B" w:rsidRPr="004D4E2F">
              <w:rPr>
                <w:rStyle w:val="Hyperlink"/>
                <w:noProof/>
              </w:rPr>
              <w:t>C.3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DETALJ 1-1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EACFCDD" w14:textId="4F8AA2E4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6" w:history="1">
            <w:r w:rsidR="0070498B" w:rsidRPr="004D4E2F">
              <w:rPr>
                <w:rStyle w:val="Hyperlink"/>
                <w:noProof/>
              </w:rPr>
              <w:t>C.3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DETALJ 2-2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1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D6D8387" w14:textId="4D3D8D0D" w:rsidR="0070498B" w:rsidRPr="004D4E2F" w:rsidRDefault="00C36764">
          <w:pPr>
            <w:pStyle w:val="TOC1"/>
            <w:tabs>
              <w:tab w:val="left" w:pos="66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27" w:history="1">
            <w:r w:rsidR="0070498B" w:rsidRPr="004D4E2F">
              <w:rPr>
                <w:rStyle w:val="Hyperlink"/>
                <w:noProof/>
              </w:rPr>
              <w:t>D.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gram kontrole i osiguranja kvaliteta tokom građe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5D5B9254" w14:textId="73C9D0FD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28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GRAM KONTROLE I OSIGURANJA KVALITETA TOKOM GRAĐENJA ARHITEKTONSKO-GRAĐEVINSKIH DIJELOV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D099AE0" w14:textId="31E9DEEA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29" w:history="1">
            <w:r w:rsidR="0070498B" w:rsidRPr="004D4E2F">
              <w:rPr>
                <w:rStyle w:val="Hyperlink"/>
                <w:noProof/>
              </w:rPr>
              <w:t>D.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opis građevinskih i drugih proizvoda koji se ugrađuju u zgradu, a koji se odnose na ispunjavanje zahtjeva iz tehničkog rješenja zgrade u odnosu na zahtijevane energijske karaktersiti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2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4874E9B" w14:textId="76062BF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0" w:history="1">
            <w:r w:rsidR="0070498B" w:rsidRPr="004D4E2F">
              <w:rPr>
                <w:rStyle w:val="Hyperlink"/>
                <w:noProof/>
              </w:rPr>
              <w:t>D.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gled i opis potrebnih kontrolnih postupaka ispitivanja i zahtijevanih rezultata kojima će se dokazati usklađenost zgrade energijskim zahtjevi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5DF51DF" w14:textId="02590B6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1" w:history="1">
            <w:r w:rsidR="0070498B" w:rsidRPr="004D4E2F">
              <w:rPr>
                <w:rStyle w:val="Hyperlink"/>
                <w:noProof/>
              </w:rPr>
              <w:t>D.1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građenja i druge zahtjevi koji moraju biti ispunjeni tokom građenja zgrade, a koji imaju uticaj na postizanje odnosno zadržavanje projektovanih odnosno propisanih tehničkih karakteristika zgrade i ispunjavanje energijskih zahtjev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354AF62" w14:textId="341ED33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2" w:history="1">
            <w:r w:rsidR="0070498B" w:rsidRPr="004D4E2F">
              <w:rPr>
                <w:rStyle w:val="Hyperlink"/>
                <w:noProof/>
              </w:rPr>
              <w:t>D.1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i način skladištenja građevinskih proizvoda koji su od uticaja na toplotne karakteristi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2D8EE22" w14:textId="397843C6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3" w:history="1">
            <w:r w:rsidR="0070498B" w:rsidRPr="004D4E2F">
              <w:rPr>
                <w:rStyle w:val="Hyperlink"/>
                <w:noProof/>
              </w:rPr>
              <w:t>D.1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način ugradnje građevinskih proizvoda koji su od uticaja na toplotne karakteristik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7347CA6" w14:textId="1C97230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4" w:history="1">
            <w:r w:rsidR="0070498B" w:rsidRPr="004D4E2F">
              <w:rPr>
                <w:rStyle w:val="Hyperlink"/>
                <w:noProof/>
              </w:rPr>
              <w:t>D.1.6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ostupak tehničkog pregleda zgrade sa naznakom načina kontrole ispunjavanja energijskih zahtjev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739EC52B" w14:textId="276AC713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5" w:history="1">
            <w:r w:rsidR="0070498B" w:rsidRPr="004D4E2F">
              <w:rPr>
                <w:rStyle w:val="Hyperlink"/>
                <w:noProof/>
              </w:rPr>
              <w:t>D.1.7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e održavanja zgrade u odnosu na predviđene energijske karakteristike za projektovani vijek upotrebe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CFEECCC" w14:textId="1604FB0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6" w:history="1">
            <w:r w:rsidR="0070498B" w:rsidRPr="004D4E2F">
              <w:rPr>
                <w:rStyle w:val="Hyperlink"/>
                <w:noProof/>
              </w:rPr>
              <w:t>D.1.8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eporuke korisnicima zgrade o mogućnostima (ili načinu) korištenja zgrade kojima se osigurava ušteda energije, higijena i zdravlje te izbjegavaju građevinske štet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ACF106C" w14:textId="424D135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7" w:history="1">
            <w:r w:rsidR="0070498B" w:rsidRPr="004D4E2F">
              <w:rPr>
                <w:rStyle w:val="Hyperlink"/>
                <w:noProof/>
              </w:rPr>
              <w:t>D.1.9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druge uslove značajne za ispunjavanje zahtjeva propisanih Pravilnikom i posebnim propisi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4B5CF90" w14:textId="52FBFD3F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38" w:history="1">
            <w:r w:rsidR="0070498B" w:rsidRPr="004D4E2F">
              <w:rPr>
                <w:rStyle w:val="Hyperlink"/>
                <w:noProof/>
              </w:rPr>
              <w:t>D.1.10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opis tehničkih specifikaci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2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DE86FFF" w14:textId="61873C24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39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GRAM KONTROLE I OSIGURANJA KVALITETA TOKOM IZVOĐENJA TERMOTEHNIČKIH SISTEMA IZ ČLANA 58. STAVA (9), TAČKE 2):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3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91D7BAD" w14:textId="5C5F3FB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0" w:history="1">
            <w:r w:rsidR="0070498B" w:rsidRPr="004D4E2F">
              <w:rPr>
                <w:rStyle w:val="Hyperlink"/>
                <w:noProof/>
              </w:rPr>
              <w:t>D.2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, postpak izvođenja i ugradnje i drugi zahtjevi koji moraju biti ispunjeni u toku izvođenja sistema za grijanje, ventilaciju, klimatizaciju, hlađenje uključujući svu opremu/ uređaje, pripadajuće elemente i instalacije, a koji imaju uticaj na postizanje efikasnosti projektovanih odnosno propisanih tehničkih karakteristik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B1E8739" w14:textId="58AB1DF2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1" w:history="1">
            <w:r w:rsidR="0070498B" w:rsidRPr="004D4E2F">
              <w:rPr>
                <w:rStyle w:val="Hyperlink"/>
                <w:noProof/>
              </w:rPr>
              <w:t>D.2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ispitivanja i postupci dokazivanja efikasnosti projektovanih elemenata sistema za grijanje, ventilaciju, klimatizaciju, hlađe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D365459" w14:textId="54010591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2" w:history="1">
            <w:r w:rsidR="0070498B" w:rsidRPr="004D4E2F">
              <w:rPr>
                <w:rStyle w:val="Hyperlink"/>
                <w:noProof/>
              </w:rPr>
              <w:t>D.2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tehnološki postupak izvođenja i ugradnje komponenti i elemenata sistema, koji imaju uticaj na postizanje efikasnosti projektovanih odnosno propisanih tehničkih karakteristika sistem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84EAE7A" w14:textId="542D8C07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3" w:history="1">
            <w:r w:rsidR="0070498B" w:rsidRPr="004D4E2F">
              <w:rPr>
                <w:rStyle w:val="Hyperlink"/>
                <w:noProof/>
              </w:rPr>
              <w:t>D.2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izvođenja sistema za opskrbu obnovljivim izvorima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D88577C" w14:textId="43D53F3D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4" w:history="1">
            <w:r w:rsidR="0070498B" w:rsidRPr="004D4E2F">
              <w:rPr>
                <w:rStyle w:val="Hyperlink"/>
                <w:noProof/>
              </w:rPr>
              <w:t>D.2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za održavanje sistema, uključujući uslove za zbrinjavanje dijelova sistema nakon zamjene ili djelomičnog uklanjanja koji moraju biti uključeni u izjavu o izvedenim radovima i o uslovima održavanja zgrad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2910FBB" w14:textId="4850C2A1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45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GRAM KONTROLE I OSIGURANJA KVALITETA TOKOM IZVOĐENJA SISTEMA RASVJETE, AUTOMATIZACIJE I UPRAVLJA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215510E" w14:textId="522D3B6A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6" w:history="1">
            <w:r w:rsidR="0070498B" w:rsidRPr="004D4E2F">
              <w:rPr>
                <w:rStyle w:val="Hyperlink"/>
                <w:noProof/>
              </w:rPr>
              <w:t>D.3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izvođenja i opreme za sistem automatizacije i upravljanj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06D32A94" w14:textId="4FA5915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7" w:history="1">
            <w:r w:rsidR="0070498B" w:rsidRPr="004D4E2F">
              <w:rPr>
                <w:rStyle w:val="Hyperlink"/>
                <w:noProof/>
              </w:rPr>
              <w:t>D.3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uslovi izvođenja i drugi zahtjevi koji moraju biti ispunjeni u toku izvođenja sistema rasvjete, a koji imaju uticaj na postizanje efikasnosti projektovanih odnosno propisanih tehničkih karakteristik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E1534D9" w14:textId="2CDBA314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8" w:history="1">
            <w:r w:rsidR="0070498B" w:rsidRPr="004D4E2F">
              <w:rPr>
                <w:rStyle w:val="Hyperlink"/>
                <w:noProof/>
              </w:rPr>
              <w:t>D.3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ispitivanja i postupci dokazivanja efikasnosti projektovanih elemenata sistema rasvjet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8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E996BCC" w14:textId="2173A75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49" w:history="1">
            <w:r w:rsidR="0070498B" w:rsidRPr="004D4E2F">
              <w:rPr>
                <w:rStyle w:val="Hyperlink"/>
                <w:noProof/>
              </w:rPr>
              <w:t>D.3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ocedure i postupke kontrole, kvaliteta izvedbe i funkcije sistema rasvjete i/ili automatizacije i upravljanja, certificiranja i izvještaja o ispitivanjima u odnosu na racionalnu upotrebu energi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49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3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EC94F4C" w14:textId="69A5BDEC" w:rsidR="0070498B" w:rsidRPr="004D4E2F" w:rsidRDefault="00C36764">
          <w:pPr>
            <w:pStyle w:val="TOC1"/>
            <w:tabs>
              <w:tab w:val="left" w:pos="66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50" w:history="1">
            <w:r w:rsidR="0070498B" w:rsidRPr="004D4E2F">
              <w:rPr>
                <w:rStyle w:val="Hyperlink"/>
                <w:noProof/>
              </w:rPr>
              <w:t>E.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rimijenjeni propisi i norm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0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2BF3D673" w14:textId="01F4A393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51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E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POPIS BOSANSKO-HERCEGOVAČKIH NORMI I DRUGIH TEHNIČKIH SPECIFIKACIJA ZA PRORAČUN I ISPITIVANJA GRAĐEVINSKIH  DIJELOVA ZGRADE I ZGRADE KAO CJELINE, TE ONIH KOJE SADRŽE ZAHTJEVE KOJE TREBAJU ISPUNITI TOPLOTNO – IZOLACIONI  GRAĐEVINSKI PROIZVODI ZA ZGRADU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1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4476CA53" w14:textId="57586000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52" w:history="1">
            <w:r w:rsidR="0070498B" w:rsidRPr="004D4E2F">
              <w:rPr>
                <w:rStyle w:val="Hyperlink"/>
                <w:noProof/>
              </w:rPr>
              <w:t>E.1.1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rFonts w:eastAsia="Times New Roman"/>
                <w:noProof/>
              </w:rPr>
              <w:t>NORME ZA PRORAČUN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2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1C3CB61C" w14:textId="77341F8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53" w:history="1">
            <w:r w:rsidR="0070498B" w:rsidRPr="004D4E2F">
              <w:rPr>
                <w:rStyle w:val="Hyperlink"/>
                <w:noProof/>
              </w:rPr>
              <w:t>E.1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rFonts w:eastAsia="Times New Roman"/>
                <w:noProof/>
              </w:rPr>
              <w:t>NORME ZA ISPITIVANJE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3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0230F7C" w14:textId="3D6005B5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54" w:history="1">
            <w:r w:rsidR="0070498B" w:rsidRPr="004D4E2F">
              <w:rPr>
                <w:rStyle w:val="Hyperlink"/>
                <w:noProof/>
              </w:rPr>
              <w:t>E.1.3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rFonts w:eastAsia="Times New Roman"/>
                <w:noProof/>
              </w:rPr>
              <w:t>NORME KOJE NAKON USVAJANJA PRAVILNIKA O MINIMALNIM ZAHTJEVIMA ZA ENERGIJSKIM KARAKTERISTIKAMA ZGRADA ZAMJENJUJU PRIZNATA TEHNIČKA PRAVIL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4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4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C15F48B" w14:textId="7DD5B36B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55" w:history="1">
            <w:r w:rsidR="0070498B" w:rsidRPr="004D4E2F">
              <w:rPr>
                <w:rStyle w:val="Hyperlink"/>
                <w:noProof/>
              </w:rPr>
              <w:t>E.1.4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rFonts w:eastAsia="Times New Roman"/>
                <w:noProof/>
              </w:rPr>
              <w:t>NORME NA KOJE UPUĆUJE PRAVILNIK O MINIMALNIM ZAHTJEVIMA ZA ENERGIJSKIM KARAKTERISTIKAMA ZGRAD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5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5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315352F0" w14:textId="6AACF7EC" w:rsidR="0070498B" w:rsidRPr="004D4E2F" w:rsidRDefault="00C36764">
          <w:pPr>
            <w:pStyle w:val="TOC3"/>
            <w:rPr>
              <w:noProof/>
              <w:sz w:val="22"/>
              <w:szCs w:val="22"/>
            </w:rPr>
          </w:pPr>
          <w:hyperlink w:anchor="_Toc531035756" w:history="1">
            <w:r w:rsidR="0070498B" w:rsidRPr="004D4E2F">
              <w:rPr>
                <w:rStyle w:val="Hyperlink"/>
                <w:noProof/>
              </w:rPr>
              <w:t>E.1.5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rFonts w:eastAsia="Times New Roman"/>
                <w:noProof/>
              </w:rPr>
              <w:t>NORME KOJE NAKON USVAJANJA PRAVILNIKA O MINIMALNIM ZAHTJEVIMA ZA ENERGIJSKIM KARAKTERISTIKAMA ZGRADA ZAMJENJUJU PRIZNATA TEHNIČKA PRAVILA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6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4A17DE1" w14:textId="6BE4E7E4" w:rsidR="0070498B" w:rsidRPr="004D4E2F" w:rsidRDefault="00C36764">
          <w:pPr>
            <w:pStyle w:val="TOC2"/>
            <w:tabs>
              <w:tab w:val="left" w:pos="880"/>
              <w:tab w:val="right" w:leader="dot" w:pos="10092"/>
            </w:tabs>
            <w:rPr>
              <w:noProof/>
              <w:sz w:val="22"/>
              <w:szCs w:val="22"/>
            </w:rPr>
          </w:pPr>
          <w:hyperlink w:anchor="_Toc531035757" w:history="1">
            <w:r w:rsidR="0070498B" w:rsidRPr="004D4E2F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E.2</w:t>
            </w:r>
            <w:r w:rsidR="0070498B" w:rsidRPr="004D4E2F">
              <w:rPr>
                <w:noProof/>
                <w:sz w:val="22"/>
                <w:szCs w:val="22"/>
              </w:rPr>
              <w:tab/>
            </w:r>
            <w:r w:rsidR="0070498B" w:rsidRPr="004D4E2F">
              <w:rPr>
                <w:rStyle w:val="Hyperlink"/>
                <w:noProof/>
              </w:rPr>
              <w:t>ZAKONI, PRAVILNICI I PROPISI</w:t>
            </w:r>
            <w:r w:rsidR="0070498B" w:rsidRPr="004D4E2F">
              <w:rPr>
                <w:noProof/>
                <w:webHidden/>
              </w:rPr>
              <w:tab/>
            </w:r>
            <w:r w:rsidR="0070498B" w:rsidRPr="004D4E2F">
              <w:rPr>
                <w:noProof/>
                <w:webHidden/>
              </w:rPr>
              <w:fldChar w:fldCharType="begin"/>
            </w:r>
            <w:r w:rsidR="0070498B" w:rsidRPr="004D4E2F">
              <w:rPr>
                <w:noProof/>
                <w:webHidden/>
              </w:rPr>
              <w:instrText xml:space="preserve"> PAGEREF _Toc531035757 \h </w:instrText>
            </w:r>
            <w:r w:rsidR="0070498B" w:rsidRPr="004D4E2F">
              <w:rPr>
                <w:noProof/>
                <w:webHidden/>
              </w:rPr>
            </w:r>
            <w:r w:rsidR="0070498B" w:rsidRPr="004D4E2F">
              <w:rPr>
                <w:noProof/>
                <w:webHidden/>
              </w:rPr>
              <w:fldChar w:fldCharType="separate"/>
            </w:r>
            <w:r w:rsidR="0070498B" w:rsidRPr="004D4E2F">
              <w:rPr>
                <w:noProof/>
                <w:webHidden/>
              </w:rPr>
              <w:t>76</w:t>
            </w:r>
            <w:r w:rsidR="0070498B" w:rsidRPr="004D4E2F">
              <w:rPr>
                <w:noProof/>
                <w:webHidden/>
              </w:rPr>
              <w:fldChar w:fldCharType="end"/>
            </w:r>
          </w:hyperlink>
        </w:p>
        <w:p w14:paraId="6A8CA1C0" w14:textId="1C8C489B" w:rsidR="00861A86" w:rsidRPr="004D4E2F" w:rsidRDefault="00861A86">
          <w:r w:rsidRPr="004D4E2F">
            <w:rPr>
              <w:b/>
              <w:bCs/>
              <w:noProof/>
            </w:rPr>
            <w:fldChar w:fldCharType="end"/>
          </w:r>
        </w:p>
      </w:sdtContent>
    </w:sdt>
    <w:p w14:paraId="563481AF" w14:textId="77777777" w:rsidR="00861A86" w:rsidRPr="004D4E2F" w:rsidRDefault="00861A86" w:rsidP="00861A86"/>
    <w:p w14:paraId="5C1E7A2E" w14:textId="74047D82" w:rsidR="00861A86" w:rsidRPr="004D4E2F" w:rsidRDefault="00861A86" w:rsidP="00861A86"/>
    <w:p w14:paraId="6B4FECF8" w14:textId="2E21A2B4" w:rsidR="00A82CFF" w:rsidRPr="004D4E2F" w:rsidRDefault="00A82CFF" w:rsidP="00861A86"/>
    <w:p w14:paraId="6BA5C125" w14:textId="11140DC0" w:rsidR="00A82CFF" w:rsidRPr="004D4E2F" w:rsidRDefault="00A82CFF" w:rsidP="00861A86"/>
    <w:p w14:paraId="49604329" w14:textId="0CFD4F85" w:rsidR="0070498B" w:rsidRPr="004D4E2F" w:rsidRDefault="0070498B" w:rsidP="00861A86"/>
    <w:p w14:paraId="6CE049B3" w14:textId="7378548E" w:rsidR="0070498B" w:rsidRPr="004D4E2F" w:rsidRDefault="0070498B" w:rsidP="00861A86"/>
    <w:p w14:paraId="6A50C797" w14:textId="3805DD5F" w:rsidR="0070498B" w:rsidRPr="004D4E2F" w:rsidRDefault="0070498B" w:rsidP="00861A86"/>
    <w:p w14:paraId="540A6678" w14:textId="2E09E515" w:rsidR="0070498B" w:rsidRPr="004D4E2F" w:rsidRDefault="0070498B" w:rsidP="00861A86"/>
    <w:p w14:paraId="4CA62827" w14:textId="1D5F2BA0" w:rsidR="0070498B" w:rsidRPr="004D4E2F" w:rsidRDefault="0070498B" w:rsidP="00861A86"/>
    <w:p w14:paraId="6719493A" w14:textId="501B2770" w:rsidR="0070498B" w:rsidRPr="004D4E2F" w:rsidRDefault="0070498B" w:rsidP="00861A86"/>
    <w:p w14:paraId="3CC4C6B5" w14:textId="6407F17B" w:rsidR="0070498B" w:rsidRPr="004D4E2F" w:rsidRDefault="0070498B" w:rsidP="00861A86"/>
    <w:p w14:paraId="1FC7F2D2" w14:textId="54BB34C9" w:rsidR="0070498B" w:rsidRPr="004D4E2F" w:rsidRDefault="0070498B" w:rsidP="00861A86"/>
    <w:p w14:paraId="2CE4DC56" w14:textId="62E5967F" w:rsidR="0070498B" w:rsidRPr="004D4E2F" w:rsidRDefault="0070498B" w:rsidP="00861A86"/>
    <w:p w14:paraId="1CCB7C60" w14:textId="456F3A7A" w:rsidR="0070498B" w:rsidRPr="004D4E2F" w:rsidRDefault="0070498B" w:rsidP="00861A86"/>
    <w:p w14:paraId="57233EB9" w14:textId="7E2A2854" w:rsidR="0070498B" w:rsidRPr="004D4E2F" w:rsidRDefault="0070498B" w:rsidP="00861A86"/>
    <w:p w14:paraId="325A18A6" w14:textId="45707524" w:rsidR="0070498B" w:rsidRPr="004D4E2F" w:rsidRDefault="0070498B" w:rsidP="00861A86"/>
    <w:p w14:paraId="064AC1F2" w14:textId="7CFF088C" w:rsidR="0070498B" w:rsidRPr="004D4E2F" w:rsidRDefault="0070498B" w:rsidP="00861A86"/>
    <w:p w14:paraId="5EF7E66F" w14:textId="675008AA" w:rsidR="0070498B" w:rsidRPr="004D4E2F" w:rsidRDefault="0070498B" w:rsidP="00861A86"/>
    <w:p w14:paraId="470DFA25" w14:textId="77777777" w:rsidR="008F655C" w:rsidRPr="004D4E2F" w:rsidRDefault="008F655C" w:rsidP="008F655C">
      <w:pPr>
        <w:spacing w:after="0" w:line="240" w:lineRule="auto"/>
        <w:rPr>
          <w:rStyle w:val="SubtleEmphasis"/>
        </w:rPr>
      </w:pPr>
      <w:r w:rsidRPr="004D4E2F">
        <w:rPr>
          <w:rStyle w:val="SubtleEmphasis"/>
        </w:rPr>
        <w:lastRenderedPageBreak/>
        <w:t>Obrazac 1, list 1/2</w:t>
      </w:r>
    </w:p>
    <w:p w14:paraId="44DA66E9" w14:textId="4CB5B327" w:rsidR="008F655C" w:rsidRPr="004D4E2F" w:rsidRDefault="008F655C" w:rsidP="008F655C">
      <w:pPr>
        <w:pStyle w:val="Heading1"/>
        <w:numPr>
          <w:ilvl w:val="0"/>
          <w:numId w:val="0"/>
        </w:numPr>
        <w:ind w:left="432" w:hanging="432"/>
      </w:pPr>
      <w:bookmarkStart w:id="10" w:name="_Toc531035624"/>
      <w:r w:rsidRPr="004D4E2F">
        <w:t>ISKAZNICA ENERGIJSKIH KARAKTERISTIKA ZGRADE</w:t>
      </w:r>
      <w:bookmarkEnd w:id="10"/>
    </w:p>
    <w:p w14:paraId="1A697C3A" w14:textId="09CE83EF" w:rsidR="008F655C" w:rsidRPr="004D4E2F" w:rsidRDefault="008F655C" w:rsidP="008F655C">
      <w:pPr>
        <w:spacing w:after="0" w:line="240" w:lineRule="auto"/>
        <w:jc w:val="both"/>
        <w:rPr>
          <w:rStyle w:val="SubtleEmphasis"/>
        </w:rPr>
      </w:pPr>
      <w:r w:rsidRPr="004D4E2F">
        <w:rPr>
          <w:rStyle w:val="SubtleEmphasis"/>
        </w:rPr>
        <w:t>prema poglavlju VII. Pravilnik</w:t>
      </w:r>
      <w:r w:rsidR="003C5F3F" w:rsidRPr="004D4E2F">
        <w:rPr>
          <w:rStyle w:val="SubtleEmphasis"/>
        </w:rPr>
        <w:t>a</w:t>
      </w:r>
      <w:r w:rsidRPr="004D4E2F">
        <w:rPr>
          <w:rStyle w:val="SubtleEmphasis"/>
        </w:rPr>
        <w:t xml:space="preserve"> o minimalnim zahtjevima za energijske karakteristike zgrada, za zgradu grijanu na temperaturu 18 </w:t>
      </w:r>
      <w:r w:rsidRPr="004D4E2F">
        <w:rPr>
          <w:rStyle w:val="SubtleEmphasis"/>
          <w:rFonts w:ascii="Calibri" w:hAnsi="Calibri" w:cs="Calibri"/>
        </w:rPr>
        <w:t>°</w:t>
      </w:r>
      <w:r w:rsidRPr="004D4E2F">
        <w:rPr>
          <w:rStyle w:val="SubtleEmphasis"/>
        </w:rPr>
        <w:t>C ili vi</w:t>
      </w:r>
      <w:r w:rsidRPr="004D4E2F">
        <w:rPr>
          <w:rStyle w:val="SubtleEmphasis"/>
          <w:rFonts w:ascii="Metropolis" w:hAnsi="Metropolis" w:cs="Metropolis"/>
        </w:rPr>
        <w:t>š</w:t>
      </w:r>
      <w:r w:rsidRPr="004D4E2F">
        <w:rPr>
          <w:rStyle w:val="SubtleEmphasis"/>
        </w:rPr>
        <w:t>u</w:t>
      </w:r>
    </w:p>
    <w:p w14:paraId="19210EBB" w14:textId="77777777" w:rsidR="007A65C5" w:rsidRPr="004D4E2F" w:rsidRDefault="007A65C5" w:rsidP="008F655C">
      <w:pPr>
        <w:spacing w:after="0" w:line="240" w:lineRule="auto"/>
        <w:jc w:val="both"/>
        <w:rPr>
          <w:rStyle w:val="SubtleEmphasis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1277"/>
        <w:gridCol w:w="2285"/>
        <w:gridCol w:w="2287"/>
      </w:tblGrid>
      <w:tr w:rsidR="007A65C5" w:rsidRPr="004D4E2F" w14:paraId="6CA7FE87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380D673" w14:textId="18B9C8E9" w:rsidR="007A65C5" w:rsidRPr="004D4E2F" w:rsidRDefault="007A65C5" w:rsidP="00EB39F4">
            <w:r w:rsidRPr="004D4E2F">
              <w:t>Naziv zgrade:</w:t>
            </w:r>
          </w:p>
        </w:tc>
        <w:tc>
          <w:tcPr>
            <w:tcW w:w="2895" w:type="pct"/>
            <w:gridSpan w:val="3"/>
            <w:shd w:val="clear" w:color="auto" w:fill="FCCA0A" w:themeFill="text2"/>
            <w:vAlign w:val="center"/>
          </w:tcPr>
          <w:p w14:paraId="00AFA05F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B02022" w:rsidRPr="004D4E2F" w14:paraId="3705E4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EAE4D77" w14:textId="77777777" w:rsidR="00B02022" w:rsidRPr="004D4E2F" w:rsidRDefault="00B02022" w:rsidP="00DF1AC2">
            <w:r w:rsidRPr="004D4E2F">
              <w:t>Naziv zone zgrade:</w:t>
            </w:r>
          </w:p>
        </w:tc>
        <w:tc>
          <w:tcPr>
            <w:tcW w:w="2895" w:type="pct"/>
            <w:gridSpan w:val="3"/>
            <w:shd w:val="clear" w:color="auto" w:fill="F4F3F2" w:themeFill="background2"/>
            <w:vAlign w:val="center"/>
          </w:tcPr>
          <w:p w14:paraId="1FDE87A1" w14:textId="77777777" w:rsidR="00B02022" w:rsidRPr="004D4E2F" w:rsidRDefault="00B0202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7A65C5" w:rsidRPr="004D4E2F" w14:paraId="4CC2C040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DC6CB8" w14:textId="77777777" w:rsidR="007A65C5" w:rsidRPr="004D4E2F" w:rsidRDefault="007A65C5" w:rsidP="00EB39F4"/>
        </w:tc>
        <w:tc>
          <w:tcPr>
            <w:tcW w:w="2895" w:type="pct"/>
            <w:gridSpan w:val="3"/>
            <w:shd w:val="clear" w:color="auto" w:fill="auto"/>
          </w:tcPr>
          <w:p w14:paraId="3A438E9C" w14:textId="77777777" w:rsidR="007A65C5" w:rsidRPr="004D4E2F" w:rsidRDefault="00C3676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567512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7A65C5" w:rsidRPr="004D4E2F">
              <w:t xml:space="preserve"> nova  </w:t>
            </w:r>
            <w:sdt>
              <w:sdtPr>
                <w:id w:val="1118774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A65C5" w:rsidRPr="004D4E2F">
              <w:t xml:space="preserve"> značajna obnova postojeće  </w:t>
            </w:r>
          </w:p>
        </w:tc>
      </w:tr>
      <w:tr w:rsidR="007A65C5" w:rsidRPr="004D4E2F" w14:paraId="3D2AAA29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6563F53" w14:textId="39EA4649" w:rsidR="007A65C5" w:rsidRPr="004D4E2F" w:rsidRDefault="007A65C5" w:rsidP="00EB39F4">
            <w:r w:rsidRPr="004D4E2F">
              <w:t>Vrsta zgrade</w:t>
            </w:r>
            <w:r w:rsidR="00655A8D" w:rsidRPr="004D4E2F">
              <w:t xml:space="preserve"> ili zone zgrade:</w:t>
            </w:r>
          </w:p>
        </w:tc>
        <w:tc>
          <w:tcPr>
            <w:tcW w:w="2895" w:type="pct"/>
            <w:gridSpan w:val="3"/>
          </w:tcPr>
          <w:p w14:paraId="15C83875" w14:textId="77777777" w:rsidR="007A65C5" w:rsidRPr="004D4E2F" w:rsidRDefault="00C3676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443255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7A65C5" w:rsidRPr="004D4E2F">
              <w:t xml:space="preserve"> stambena  </w:t>
            </w:r>
            <w:sdt>
              <w:sdtPr>
                <w:id w:val="87411199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A65C5" w:rsidRPr="004D4E2F">
              <w:t xml:space="preserve"> nestambena  </w:t>
            </w:r>
            <w:sdt>
              <w:sdtPr>
                <w:id w:val="16376876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A65C5" w:rsidRPr="004D4E2F">
              <w:t xml:space="preserve"> ostale  </w:t>
            </w:r>
          </w:p>
        </w:tc>
      </w:tr>
      <w:tr w:rsidR="007A65C5" w:rsidRPr="004D4E2F" w14:paraId="57BBF38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8CEAF94" w14:textId="258E726D" w:rsidR="007A65C5" w:rsidRPr="004D4E2F" w:rsidRDefault="007A65C5" w:rsidP="00EB39F4">
            <w:r w:rsidRPr="004D4E2F">
              <w:t>Podtip zgrade</w:t>
            </w:r>
            <w:r w:rsidR="00655A8D" w:rsidRPr="004D4E2F">
              <w:t xml:space="preserve"> ili zone zgrade:</w:t>
            </w:r>
          </w:p>
        </w:tc>
        <w:sdt>
          <w:sdtPr>
            <w:alias w:val="Podtip zgrade"/>
            <w:tag w:val="Podtip zgrade"/>
            <w:id w:val="593747789"/>
            <w:placeholder>
              <w:docPart w:val="2A68ECF71AF14245A1C481FC370ACD21"/>
            </w:placeholder>
            <w:showingPlcHdr/>
            <w15:color w:val="000000"/>
            <w:dropDownList>
              <w:listItem w:value="Odaberite podtip zgrade."/>
              <w:listItem w:displayText="Porodična stambena zgrada (porodična kuća)" w:value="Porodična stambena zgrada (porodična kuća)"/>
              <w:listItem w:displayText="Višestambena zgrada (zgrada za kolektivno stanovanje)" w:value="Višestambena zgrada (zgrada za kolektivno stanovanje)"/>
              <w:listItem w:displayText="Uredska, administrativna i druga poslovna zgrada slične namjene" w:value="Uredska, administrativna i druga poslovna zgrada slične namjene"/>
              <w:listItem w:displayText="Zgrada namijenjena obrazovanju " w:value="Zgrada namijenjena obrazovanju "/>
              <w:listItem w:displayText="Zgrada namijenjena zdravstvu i socijalnoj zaštiti " w:value="Zgrada namijenjena zdravstvu i socijalnoj zaštiti "/>
              <w:listItem w:displayText="Zgrada namijenjena turizmu i ugostiteljstvu" w:value="Zgrada namijenjena turizmu i ugostiteljstvu"/>
              <w:listItem w:displayText="Zgrada namijenjena za sport i rekreaciju " w:value="Zgrada namijenjena za sport i rekreaciju "/>
              <w:listItem w:displayText="Zgrada namijenjena za trgovinu i uslužne djelatnosti" w:value="Zgrada namijenjena za trgovinu i uslužne djelatnosti"/>
              <w:listItem w:displayText="Ostale nestambene zgrade koje se griju na temperaturu +18 °C ili višu" w:value="Ostale nestambene zgrade koje se griju na temperaturu +18 °C ili višu"/>
            </w:dropDownList>
          </w:sdtPr>
          <w:sdtEndPr/>
          <w:sdtContent>
            <w:tc>
              <w:tcPr>
                <w:tcW w:w="2895" w:type="pct"/>
                <w:gridSpan w:val="3"/>
                <w:vAlign w:val="center"/>
              </w:tcPr>
              <w:p w14:paraId="1C327B96" w14:textId="77777777" w:rsidR="007A65C5" w:rsidRPr="004D4E2F" w:rsidRDefault="007A65C5" w:rsidP="00EB39F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sz w:val="20"/>
                  </w:rPr>
                  <w:t>Odaberite podtip zgrade</w:t>
                </w:r>
              </w:p>
            </w:tc>
          </w:sdtContent>
        </w:sdt>
      </w:tr>
      <w:tr w:rsidR="007A65C5" w:rsidRPr="004D4E2F" w14:paraId="04F30B09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CB8B73B" w14:textId="77777777" w:rsidR="007A65C5" w:rsidRPr="004D4E2F" w:rsidRDefault="007A65C5" w:rsidP="00EB39F4">
            <w:r w:rsidRPr="004D4E2F">
              <w:t>Adresa:</w:t>
            </w:r>
          </w:p>
        </w:tc>
        <w:tc>
          <w:tcPr>
            <w:tcW w:w="2895" w:type="pct"/>
            <w:gridSpan w:val="3"/>
            <w:vAlign w:val="center"/>
          </w:tcPr>
          <w:p w14:paraId="555A5170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2D70352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AFB0779" w14:textId="77777777" w:rsidR="007A65C5" w:rsidRPr="004D4E2F" w:rsidRDefault="007A65C5" w:rsidP="00EB39F4">
            <w:r w:rsidRPr="004D4E2F">
              <w:t>Mjesto:</w:t>
            </w:r>
          </w:p>
        </w:tc>
        <w:tc>
          <w:tcPr>
            <w:tcW w:w="2895" w:type="pct"/>
            <w:gridSpan w:val="3"/>
            <w:vAlign w:val="center"/>
          </w:tcPr>
          <w:p w14:paraId="0B5A976F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73BF835D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4B3B2A5" w14:textId="77777777" w:rsidR="007A65C5" w:rsidRPr="004D4E2F" w:rsidRDefault="007A65C5" w:rsidP="00EB39F4">
            <w:r w:rsidRPr="004D4E2F">
              <w:t>Poštanski broj:</w:t>
            </w:r>
          </w:p>
        </w:tc>
        <w:tc>
          <w:tcPr>
            <w:tcW w:w="2895" w:type="pct"/>
            <w:gridSpan w:val="3"/>
            <w:vAlign w:val="center"/>
          </w:tcPr>
          <w:p w14:paraId="3CD9347D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5CA5C518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51F6C77" w14:textId="77777777" w:rsidR="007A65C5" w:rsidRPr="004D4E2F" w:rsidRDefault="007A65C5" w:rsidP="00EB39F4">
            <w:r w:rsidRPr="004D4E2F">
              <w:t>Katastarska općina:</w:t>
            </w:r>
          </w:p>
        </w:tc>
        <w:tc>
          <w:tcPr>
            <w:tcW w:w="2895" w:type="pct"/>
            <w:gridSpan w:val="3"/>
            <w:vAlign w:val="center"/>
          </w:tcPr>
          <w:p w14:paraId="7190D770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78DC0BB7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E8708A7" w14:textId="77777777" w:rsidR="007A65C5" w:rsidRPr="004D4E2F" w:rsidRDefault="007A65C5" w:rsidP="00EB39F4">
            <w:r w:rsidRPr="004D4E2F">
              <w:t>Katastarska čestica:</w:t>
            </w:r>
          </w:p>
        </w:tc>
        <w:tc>
          <w:tcPr>
            <w:tcW w:w="2895" w:type="pct"/>
            <w:gridSpan w:val="3"/>
            <w:vAlign w:val="center"/>
          </w:tcPr>
          <w:p w14:paraId="7D63CDD3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24D2462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0A4755D0" w14:textId="77777777" w:rsidR="007A65C5" w:rsidRPr="004D4E2F" w:rsidRDefault="007A65C5" w:rsidP="00EB39F4"/>
        </w:tc>
        <w:tc>
          <w:tcPr>
            <w:tcW w:w="2895" w:type="pct"/>
            <w:gridSpan w:val="3"/>
            <w:shd w:val="clear" w:color="auto" w:fill="FFFFFF"/>
            <w:vAlign w:val="center"/>
          </w:tcPr>
          <w:p w14:paraId="6DB3C67B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A65C5" w:rsidRPr="004D4E2F" w14:paraId="32A07699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1DB4953" w14:textId="77777777" w:rsidR="007A65C5" w:rsidRPr="004D4E2F" w:rsidRDefault="007A65C5" w:rsidP="00EB39F4">
            <w:r w:rsidRPr="004D4E2F">
              <w:t>Oznaka/broj projekta:</w:t>
            </w:r>
          </w:p>
        </w:tc>
        <w:tc>
          <w:tcPr>
            <w:tcW w:w="2895" w:type="pct"/>
            <w:gridSpan w:val="3"/>
            <w:vAlign w:val="center"/>
          </w:tcPr>
          <w:p w14:paraId="4498BD3C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7A65C5" w:rsidRPr="004D4E2F" w14:paraId="28361B9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F29037" w14:textId="77777777" w:rsidR="007A65C5" w:rsidRPr="004D4E2F" w:rsidRDefault="007A65C5" w:rsidP="00EB39F4">
            <w:r w:rsidRPr="004D4E2F">
              <w:t>Datum izrade projekta:</w:t>
            </w:r>
          </w:p>
        </w:tc>
        <w:tc>
          <w:tcPr>
            <w:tcW w:w="2895" w:type="pct"/>
            <w:gridSpan w:val="3"/>
            <w:vAlign w:val="center"/>
          </w:tcPr>
          <w:p w14:paraId="04937682" w14:textId="77777777" w:rsidR="007A65C5" w:rsidRPr="004D4E2F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DD7CB6" w:rsidRPr="004D4E2F" w14:paraId="5C77C41B" w14:textId="77777777" w:rsidTr="00DD7CB6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9EFE617" w14:textId="77777777" w:rsidR="00DD7CB6" w:rsidRPr="004D4E2F" w:rsidRDefault="00DD7CB6" w:rsidP="00EB39F4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535AC656" w14:textId="77777777" w:rsidR="00DD7CB6" w:rsidRPr="004D4E2F" w:rsidRDefault="00DD7CB6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DD7CB6" w:rsidRPr="004D4E2F" w14:paraId="07A0333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E6D4D38" w14:textId="5A5D5E0C" w:rsidR="00DD7CB6" w:rsidRPr="004D4E2F" w:rsidRDefault="00DD7CB6" w:rsidP="00EB39F4">
            <w:r w:rsidRPr="004D4E2F">
              <w:t>Mjerodavna meteorološka stanica:</w:t>
            </w:r>
          </w:p>
        </w:tc>
        <w:tc>
          <w:tcPr>
            <w:tcW w:w="2895" w:type="pct"/>
            <w:gridSpan w:val="3"/>
            <w:vAlign w:val="center"/>
          </w:tcPr>
          <w:p w14:paraId="42385EF8" w14:textId="77777777" w:rsidR="00DD7CB6" w:rsidRPr="004D4E2F" w:rsidRDefault="00DD7CB6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DD7CB6" w:rsidRPr="004D4E2F" w14:paraId="39B76F64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EA17677" w14:textId="5324176C" w:rsidR="00DD7CB6" w:rsidRPr="004D4E2F" w:rsidRDefault="00DD7CB6" w:rsidP="00DD7CB6">
            <w:r w:rsidRPr="004D4E2F">
              <w:t>Klimatska zona:</w:t>
            </w:r>
          </w:p>
        </w:tc>
        <w:tc>
          <w:tcPr>
            <w:tcW w:w="2895" w:type="pct"/>
            <w:gridSpan w:val="3"/>
          </w:tcPr>
          <w:p w14:paraId="634A6FFF" w14:textId="57ABACE1" w:rsidR="00DD7CB6" w:rsidRPr="004D4E2F" w:rsidRDefault="00C36764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id w:val="-89927923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D7CB6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DD7CB6" w:rsidRPr="004D4E2F">
              <w:t xml:space="preserve"> Zona Sjever  </w:t>
            </w:r>
            <w:sdt>
              <w:sdtPr>
                <w:id w:val="1575795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D7CB6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D7CB6" w:rsidRPr="004D4E2F">
              <w:t xml:space="preserve"> Zona Jug  </w:t>
            </w:r>
          </w:p>
        </w:tc>
      </w:tr>
      <w:tr w:rsidR="00DD7CB6" w:rsidRPr="004D4E2F" w14:paraId="4C68B3BD" w14:textId="77777777" w:rsidTr="00CE1A4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A049E68" w14:textId="77777777" w:rsidR="00DD7CB6" w:rsidRPr="004D4E2F" w:rsidRDefault="00DD7CB6" w:rsidP="00DD7CB6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E3E0594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DD7CB6" w:rsidRPr="004D4E2F" w14:paraId="798B4364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3A11E490" w14:textId="4739E87B" w:rsidR="00DD7CB6" w:rsidRPr="004D4E2F" w:rsidRDefault="00DD7CB6" w:rsidP="00DD7CB6">
            <w:r w:rsidRPr="004D4E2F">
              <w:t xml:space="preserve">Površina ovojnice grijanog dijela </w:t>
            </w:r>
            <w:r w:rsidR="00C16700" w:rsidRPr="004D4E2F">
              <w:t>zone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A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m</w:t>
            </w:r>
            <w:r w:rsidRPr="004D4E2F">
              <w:rPr>
                <w:rFonts w:ascii="Calibri" w:hAnsi="Calibri" w:cs="Calibri"/>
              </w:rPr>
              <w:t>²</w:t>
            </w:r>
            <w:r w:rsidR="002F0FD1" w:rsidRPr="004D4E2F">
              <w:t>]</w:t>
            </w:r>
            <w:r w:rsidR="002011C7"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B7A2FDE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D7CB6" w:rsidRPr="004D4E2F" w14:paraId="3440C7E4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5F76CE6F" w14:textId="21915B17" w:rsidR="00DD7CB6" w:rsidRPr="004D4E2F" w:rsidRDefault="00DD7CB6" w:rsidP="00DD7CB6">
            <w:pPr>
              <w:rPr>
                <w:rFonts w:eastAsia="Times New Roman"/>
              </w:rPr>
            </w:pPr>
            <w:r w:rsidRPr="004D4E2F">
              <w:t xml:space="preserve">Korisna grijana površina </w:t>
            </w:r>
            <w:r w:rsidR="00C16700" w:rsidRPr="004D4E2F">
              <w:t>zone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A</w:t>
            </w:r>
            <w:r w:rsidRPr="004D4E2F">
              <w:rPr>
                <w:vertAlign w:val="subscript"/>
              </w:rPr>
              <w:t>K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m</w:t>
            </w:r>
            <w:r w:rsidRPr="004D4E2F">
              <w:rPr>
                <w:rFonts w:ascii="Calibri" w:hAnsi="Calibri" w:cs="Calibri"/>
              </w:rPr>
              <w:t>²</w:t>
            </w:r>
            <w:r w:rsidR="002F0FD1" w:rsidRPr="004D4E2F">
              <w:t>]</w:t>
            </w:r>
            <w:r w:rsidR="002011C7"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6BDA6425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D7CB6" w:rsidRPr="004D4E2F" w14:paraId="2ED79B73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EA55B2C" w14:textId="5F9F741F" w:rsidR="00DD7CB6" w:rsidRPr="004D4E2F" w:rsidRDefault="00DD7CB6" w:rsidP="00DD7CB6">
            <w:r w:rsidRPr="004D4E2F">
              <w:t>Bruto zapremina grijanog dijela zgrad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V</w:t>
            </w:r>
            <w:r w:rsidRPr="004D4E2F">
              <w:rPr>
                <w:vertAlign w:val="subscript"/>
              </w:rPr>
              <w:t>e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m</w:t>
            </w:r>
            <w:r w:rsidRPr="004D4E2F">
              <w:rPr>
                <w:rFonts w:ascii="Calibri" w:hAnsi="Calibri" w:cs="Calibri"/>
              </w:rPr>
              <w:t>³</w:t>
            </w:r>
            <w:r w:rsidR="002F0FD1" w:rsidRPr="004D4E2F">
              <w:t>]</w:t>
            </w:r>
            <w:r w:rsidR="002011C7"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8A78CF6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D7CB6" w:rsidRPr="004D4E2F" w14:paraId="66DDF9F0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0735BB4" w14:textId="139885BC" w:rsidR="00DD7CB6" w:rsidRPr="004D4E2F" w:rsidRDefault="00DD7CB6" w:rsidP="00DD7CB6">
            <w:r w:rsidRPr="004D4E2F">
              <w:t>Faktor oblika zgrad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f</w:t>
            </w:r>
            <w:r w:rsidRPr="004D4E2F">
              <w:rPr>
                <w:i/>
                <w:iCs/>
                <w:vertAlign w:val="subscript"/>
              </w:rPr>
              <w:t>0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m</w:t>
            </w:r>
            <w:r w:rsidRPr="004D4E2F">
              <w:rPr>
                <w:vertAlign w:val="superscript"/>
              </w:rPr>
              <w:t>-1</w:t>
            </w:r>
            <w:r w:rsidR="002F0FD1" w:rsidRPr="004D4E2F">
              <w:t>]</w:t>
            </w:r>
            <w:r w:rsidR="002011C7"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0491C277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D7CB6" w:rsidRPr="004D4E2F" w14:paraId="094FBA89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  <w:vAlign w:val="center"/>
          </w:tcPr>
          <w:p w14:paraId="32896ADE" w14:textId="77777777" w:rsidR="00DD7CB6" w:rsidRPr="004D4E2F" w:rsidRDefault="00DD7CB6" w:rsidP="00DD7CB6">
            <w:pPr>
              <w:rPr>
                <w:rFonts w:eastAsia="Times New Roman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5CD598B2" w14:textId="77777777" w:rsidR="00DD7CB6" w:rsidRPr="004D4E2F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1A44" w:rsidRPr="004D4E2F" w14:paraId="52875600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AE30E8D" w14:textId="75D8F063" w:rsidR="00CE1A44" w:rsidRPr="004D4E2F" w:rsidRDefault="00CE1A44" w:rsidP="00CE1A44">
            <w:pPr>
              <w:rPr>
                <w:rFonts w:eastAsia="Times New Roman"/>
              </w:rPr>
            </w:pPr>
            <w:r w:rsidRPr="004D4E2F">
              <w:t>Složenost tehničkog sistema</w:t>
            </w:r>
            <w:r w:rsidR="00C16700" w:rsidRPr="004D4E2F">
              <w:t xml:space="preserve"> zgrade</w:t>
            </w:r>
            <w:r w:rsidRPr="004D4E2F">
              <w:t>:</w:t>
            </w:r>
          </w:p>
        </w:tc>
        <w:sdt>
          <w:sdtPr>
            <w:alias w:val="Složenost tehničkog sistema"/>
            <w:tag w:val="Složenost tehničkog sistema"/>
            <w:id w:val="58993563"/>
            <w:placeholder>
              <w:docPart w:val="BE26BB91103D474BB3090599384C5306"/>
            </w:placeholder>
            <w:showingPlcHdr/>
            <w15:color w:val="000000"/>
            <w:dropDownList>
              <w:listItem w:value="Odaberite složenost tehničkog sistema"/>
              <w:listItem w:displayText="jednostavan tehnički sistem" w:value="jednostavan tehnički sistem"/>
              <w:listItem w:displayText="složeni tehnički sistem" w:value="složeni tehnički sistem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33B21974" w14:textId="12992FFE" w:rsidR="00CE1A44" w:rsidRPr="004D4E2F" w:rsidRDefault="00CE1A44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 xml:space="preserve">Odaberite složenost tehničkog sistema. </w:t>
                </w:r>
              </w:p>
            </w:tc>
          </w:sdtContent>
        </w:sdt>
      </w:tr>
      <w:tr w:rsidR="00CE1A44" w:rsidRPr="004D4E2F" w14:paraId="4117A733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0286C0BC" w14:textId="277F2C6A" w:rsidR="00CE1A44" w:rsidRPr="004D4E2F" w:rsidRDefault="00CE1A44" w:rsidP="00CE1A44">
            <w:r w:rsidRPr="004D4E2F">
              <w:t>Način grijanja:</w:t>
            </w:r>
          </w:p>
        </w:tc>
        <w:sdt>
          <w:sdtPr>
            <w:alias w:val="Način grijanja"/>
            <w:tag w:val="Način grijanja"/>
            <w:id w:val="-457409409"/>
            <w:placeholder>
              <w:docPart w:val="986D10AE5E894A1688107A427233A56F"/>
            </w:placeholder>
            <w:showingPlcHdr/>
            <w15:color w:val="000000"/>
            <w:dropDownList>
              <w:listItem w:value="Odaberite način grijanja."/>
              <w:listItem w:displayText="lokalno" w:value="lokalno"/>
              <w:listItem w:displayText="etažno" w:value="etažno"/>
              <w:listItem w:displayText="centralno" w:value="centralno"/>
              <w:listItem w:displayText="daljinsko" w:value="daljinsko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069C9BF5" w14:textId="49D690E2" w:rsidR="00CE1A44" w:rsidRPr="004D4E2F" w:rsidRDefault="00CE1A44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čin grijanja.</w:t>
                </w:r>
              </w:p>
            </w:tc>
          </w:sdtContent>
        </w:sdt>
      </w:tr>
      <w:tr w:rsidR="00CE1A44" w:rsidRPr="004D4E2F" w14:paraId="7FEF0968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CCA5A8E" w14:textId="0FB0B695" w:rsidR="00CE1A44" w:rsidRPr="004D4E2F" w:rsidRDefault="00CE1A44" w:rsidP="00CE1A44">
            <w:r w:rsidRPr="004D4E2F">
              <w:t xml:space="preserve">Unutrašnja projektna temperatura u sezoni grijanja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 xml:space="preserve">Θ </w:t>
            </w:r>
            <w:r w:rsidRPr="004D4E2F">
              <w:rPr>
                <w:szCs w:val="16"/>
                <w:vertAlign w:val="subscript"/>
              </w:rPr>
              <w:t>int,set,H</w:t>
            </w:r>
            <w:r w:rsidRPr="004D4E2F">
              <w:rPr>
                <w:szCs w:val="16"/>
              </w:rPr>
              <w:t xml:space="preserve">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2263" w:type="pct"/>
            <w:gridSpan w:val="2"/>
            <w:vAlign w:val="center"/>
          </w:tcPr>
          <w:p w14:paraId="2A00E8C8" w14:textId="77777777" w:rsidR="00CE1A44" w:rsidRPr="004D4E2F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70583" w:rsidRPr="004D4E2F" w14:paraId="4C8FE42D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FBBEB07" w14:textId="50AC3513" w:rsidR="00870583" w:rsidRPr="004D4E2F" w:rsidRDefault="00870583" w:rsidP="00CE1A44">
            <w:r w:rsidRPr="004D4E2F">
              <w:t>Način hlađenja:</w:t>
            </w:r>
          </w:p>
        </w:tc>
        <w:sdt>
          <w:sdtPr>
            <w:alias w:val="Način hlađenja"/>
            <w:tag w:val="Način hlađenja"/>
            <w:id w:val="1059051966"/>
            <w:placeholder>
              <w:docPart w:val="2A4BF7A85F7A428BBDE54468618EADF5"/>
            </w:placeholder>
            <w:showingPlcHdr/>
            <w15:color w:val="000000"/>
            <w:dropDownList>
              <w:listItem w:value="Odaberite način hlađenja."/>
              <w:listItem w:displayText="lokalno" w:value="lokalno"/>
              <w:listItem w:displayText="etažno" w:value="etažno"/>
              <w:listItem w:displayText="centralno" w:value="centralno"/>
              <w:listItem w:displayText="daljinsko" w:value="daljinsko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17344D8D" w14:textId="21951933" w:rsidR="00870583" w:rsidRPr="004D4E2F" w:rsidRDefault="00870583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čin hlađenja.</w:t>
                </w:r>
              </w:p>
            </w:tc>
          </w:sdtContent>
        </w:sdt>
      </w:tr>
      <w:tr w:rsidR="00CE1A44" w:rsidRPr="004D4E2F" w14:paraId="7195D4E5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44E11B6" w14:textId="65A15714" w:rsidR="00CE1A44" w:rsidRPr="004D4E2F" w:rsidRDefault="00CE1A44" w:rsidP="00CE1A44">
            <w:r w:rsidRPr="004D4E2F">
              <w:t xml:space="preserve">Unutrašnja projektna temperatura u sezoni hlađenja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 xml:space="preserve">Θ </w:t>
            </w:r>
            <w:r w:rsidRPr="004D4E2F">
              <w:rPr>
                <w:szCs w:val="16"/>
                <w:vertAlign w:val="subscript"/>
              </w:rPr>
              <w:t>int,set,C</w:t>
            </w:r>
            <w:r w:rsidRPr="004D4E2F">
              <w:rPr>
                <w:szCs w:val="16"/>
              </w:rPr>
              <w:t xml:space="preserve">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2263" w:type="pct"/>
            <w:gridSpan w:val="2"/>
            <w:vAlign w:val="center"/>
          </w:tcPr>
          <w:p w14:paraId="520A5619" w14:textId="77777777" w:rsidR="00CE1A44" w:rsidRPr="004D4E2F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1A44" w:rsidRPr="004D4E2F" w14:paraId="697C2028" w14:textId="77777777" w:rsidTr="00DC57B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</w:tcPr>
          <w:p w14:paraId="4DADCAE1" w14:textId="77777777" w:rsidR="00CE1A44" w:rsidRPr="004D4E2F" w:rsidRDefault="00CE1A44" w:rsidP="00CE1A44">
            <w:pPr>
              <w:rPr>
                <w:rFonts w:eastAsia="Times New Roman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1F4D09C2" w14:textId="77777777" w:rsidR="00CE1A44" w:rsidRPr="004D4E2F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1A44" w:rsidRPr="004D4E2F" w14:paraId="0C213F6C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AA0BBBF" w14:textId="5D4F48F9" w:rsidR="00CE1A44" w:rsidRPr="004D4E2F" w:rsidRDefault="0078341D" w:rsidP="00CE1A44">
            <w:pPr>
              <w:rPr>
                <w:rFonts w:eastAsia="Times New Roman"/>
              </w:rPr>
            </w:pPr>
            <w:r w:rsidRPr="004D4E2F">
              <w:t>Godišnja potrebna toplotna energija za grijanje za stvarne klimatske podatk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>H,nd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kWh/god</w:t>
            </w:r>
            <w:r w:rsidR="002F0FD1" w:rsidRPr="004D4E2F">
              <w:t>]</w:t>
            </w:r>
            <w:r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334F8154" w14:textId="77777777" w:rsidR="00CE1A44" w:rsidRPr="004D4E2F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B53B5" w:rsidRPr="004D4E2F" w14:paraId="56783A0A" w14:textId="77777777" w:rsidTr="001B53B5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32DF0D08" w14:textId="7495A104" w:rsidR="001B53B5" w:rsidRPr="004D4E2F" w:rsidRDefault="001B53B5" w:rsidP="00CE1A44">
            <w:r w:rsidRPr="004D4E2F">
              <w:t xml:space="preserve">Specifična godišnja potrebna toplotna energija za referentne klimatske podatke </w:t>
            </w:r>
            <w:r w:rsidRPr="004D4E2F">
              <w:rPr>
                <w:i/>
                <w:iCs/>
              </w:rPr>
              <w:t>Q’’</w:t>
            </w:r>
            <w:r w:rsidRPr="004D4E2F">
              <w:rPr>
                <w:vertAlign w:val="subscript"/>
              </w:rPr>
              <w:t>H,nd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kWh/m</w:t>
            </w:r>
            <w:r w:rsidRPr="004D4E2F">
              <w:rPr>
                <w:vertAlign w:val="superscript"/>
              </w:rPr>
              <w:t>2</w:t>
            </w:r>
            <w:r w:rsidRPr="004D4E2F">
              <w:t>god</w:t>
            </w:r>
            <w:r w:rsidR="002F0FD1" w:rsidRPr="004D4E2F">
              <w:t>]</w:t>
            </w:r>
            <w:r w:rsidRPr="004D4E2F">
              <w:t>:</w:t>
            </w:r>
          </w:p>
        </w:tc>
        <w:tc>
          <w:tcPr>
            <w:tcW w:w="1131" w:type="pct"/>
            <w:shd w:val="clear" w:color="auto" w:fill="FCCA0A" w:themeFill="text2"/>
            <w:vAlign w:val="center"/>
          </w:tcPr>
          <w:p w14:paraId="2EB5A999" w14:textId="0760BE6A" w:rsidR="001B53B5" w:rsidRPr="004D4E2F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4D4E2F">
              <w:rPr>
                <w:sz w:val="20"/>
              </w:rPr>
              <w:t>Najveća dopuštena</w:t>
            </w:r>
          </w:p>
        </w:tc>
        <w:tc>
          <w:tcPr>
            <w:tcW w:w="1132" w:type="pct"/>
            <w:shd w:val="clear" w:color="auto" w:fill="FCCA0A" w:themeFill="text2"/>
            <w:vAlign w:val="center"/>
          </w:tcPr>
          <w:p w14:paraId="3203CA64" w14:textId="224164CA" w:rsidR="001B53B5" w:rsidRPr="004D4E2F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4D4E2F">
              <w:rPr>
                <w:sz w:val="20"/>
              </w:rPr>
              <w:t>Izračunata</w:t>
            </w:r>
          </w:p>
        </w:tc>
      </w:tr>
      <w:tr w:rsidR="001B53B5" w:rsidRPr="004D4E2F" w14:paraId="1A64ABBD" w14:textId="77777777" w:rsidTr="001B53B5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06213955" w14:textId="77777777" w:rsidR="001B53B5" w:rsidRPr="004D4E2F" w:rsidRDefault="001B53B5" w:rsidP="00CE1A44"/>
        </w:tc>
        <w:tc>
          <w:tcPr>
            <w:tcW w:w="1131" w:type="pct"/>
            <w:vAlign w:val="center"/>
          </w:tcPr>
          <w:p w14:paraId="4E72636C" w14:textId="4EDCA860" w:rsidR="001B53B5" w:rsidRPr="004D4E2F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2" w:type="pct"/>
            <w:vAlign w:val="center"/>
          </w:tcPr>
          <w:p w14:paraId="43A1346A" w14:textId="78109207" w:rsidR="001B53B5" w:rsidRPr="004D4E2F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CE1A44" w:rsidRPr="004D4E2F" w14:paraId="30D7A233" w14:textId="77777777" w:rsidTr="007803F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5FA87F1A" w14:textId="2B4F10F6" w:rsidR="00CE1A44" w:rsidRPr="004D4E2F" w:rsidRDefault="006C0545" w:rsidP="00CE1A44">
            <w:r w:rsidRPr="004D4E2F">
              <w:t>Releativna specifična godišnja potrebna toplotna energija za grijanj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’’</w:t>
            </w:r>
            <w:r w:rsidRPr="004D4E2F">
              <w:rPr>
                <w:vertAlign w:val="subscript"/>
              </w:rPr>
              <w:t>H,nd,rel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%</w:t>
            </w:r>
            <w:r w:rsidR="002F0FD1" w:rsidRPr="004D4E2F">
              <w:t>]</w:t>
            </w:r>
            <w:r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E20F158" w14:textId="092C65F7" w:rsidR="00CE1A44" w:rsidRPr="004D4E2F" w:rsidRDefault="00CE1A44" w:rsidP="000F2E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2F2C3E" w:rsidRPr="004D4E2F" w14:paraId="2E21847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B764136" w14:textId="0C79F5D3" w:rsidR="002F2C3E" w:rsidRPr="004D4E2F" w:rsidRDefault="002F2C3E" w:rsidP="002F2C3E">
            <w:r w:rsidRPr="004D4E2F">
              <w:t>Godišnja potrebna toplotna energija za hlađenje za stvarne klimatske podatk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>C,nd</w:t>
            </w:r>
            <w:r w:rsidRPr="004D4E2F">
              <w:t xml:space="preserve"> </w:t>
            </w:r>
            <w:r w:rsidR="002F0FD1" w:rsidRPr="004D4E2F">
              <w:t>[</w:t>
            </w:r>
            <w:r w:rsidRPr="004D4E2F">
              <w:t>kWh/god</w:t>
            </w:r>
            <w:r w:rsidR="002F0FD1" w:rsidRPr="004D4E2F">
              <w:t>]</w:t>
            </w:r>
            <w:r w:rsidRPr="004D4E2F"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62B0A7C8" w14:textId="77777777" w:rsidR="002F2C3E" w:rsidRPr="004D4E2F" w:rsidRDefault="002F2C3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14A7E9C0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2B707BC1" w14:textId="3DD84B30" w:rsidR="009D48AE" w:rsidRPr="004D4E2F" w:rsidRDefault="009D48AE" w:rsidP="002F2C3E">
            <w:r w:rsidRPr="004D4E2F">
              <w:lastRenderedPageBreak/>
              <w:t>Godišnja isporučena energija za stvarne klimatske podatke</w:t>
            </w:r>
            <w:r w:rsidR="00C16700" w:rsidRPr="004D4E2F">
              <w:t>,</w:t>
            </w:r>
            <w:r w:rsidRPr="004D4E2F">
              <w:t xml:space="preserve"> E</w:t>
            </w:r>
            <w:r w:rsidRPr="004D4E2F">
              <w:rPr>
                <w:vertAlign w:val="subscript"/>
              </w:rPr>
              <w:t>del</w:t>
            </w:r>
            <w:r w:rsidRPr="004D4E2F">
              <w:t xml:space="preserve"> [kWh/god]: </w:t>
            </w:r>
            <w:r w:rsidRPr="004D4E2F">
              <w:rPr>
                <w:i/>
                <w:sz w:val="20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1548606D" w14:textId="77777777" w:rsidR="009D48AE" w:rsidRPr="004D4E2F" w:rsidRDefault="009D48A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7D8C4D4E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3A32F56" w14:textId="2DC9385F" w:rsidR="009D48AE" w:rsidRPr="004D4E2F" w:rsidRDefault="009D48AE" w:rsidP="002F2C3E">
            <w:r w:rsidRPr="004D4E2F">
              <w:t>Godišnja primarna energija za stvarne klimatske podatke</w:t>
            </w:r>
            <w:r w:rsidR="00C16700" w:rsidRPr="004D4E2F">
              <w:t>,</w:t>
            </w:r>
            <w:r w:rsidRPr="004D4E2F">
              <w:t xml:space="preserve"> E</w:t>
            </w:r>
            <w:r w:rsidRPr="004D4E2F">
              <w:rPr>
                <w:vertAlign w:val="subscript"/>
              </w:rPr>
              <w:t>prim</w:t>
            </w:r>
            <w:r w:rsidRPr="004D4E2F">
              <w:t xml:space="preserve"> [kWh/god]: </w:t>
            </w:r>
            <w:r w:rsidRPr="004D4E2F">
              <w:rPr>
                <w:i/>
                <w:sz w:val="20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365BDF25" w14:textId="77777777" w:rsidR="009D48AE" w:rsidRPr="004D4E2F" w:rsidRDefault="009D48A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13A4159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4EF0F2B4" w14:textId="77777777" w:rsidR="009D48AE" w:rsidRPr="004D4E2F" w:rsidRDefault="009D48AE" w:rsidP="009D48AE">
            <w:r w:rsidRPr="004D4E2F">
              <w:t>Godišnja emisija ugljendioksida CO</w:t>
            </w:r>
            <w:r w:rsidRPr="004D4E2F">
              <w:rPr>
                <w:vertAlign w:val="subscript"/>
              </w:rPr>
              <w:t>2</w:t>
            </w:r>
            <w:r w:rsidRPr="004D4E2F">
              <w:t xml:space="preserve"> [t/god]: </w:t>
            </w:r>
          </w:p>
          <w:p w14:paraId="11AFF1B9" w14:textId="1982EDFE" w:rsidR="009D48AE" w:rsidRPr="004D4E2F" w:rsidRDefault="009D48AE" w:rsidP="009D48AE">
            <w:r w:rsidRPr="004D4E2F">
              <w:rPr>
                <w:i/>
                <w:sz w:val="20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25D91269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75A89019" w14:textId="77777777" w:rsidTr="00BC4FE6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74061D69" w14:textId="61EF256F" w:rsidR="00393E7D" w:rsidRPr="004D4E2F" w:rsidRDefault="00393E7D" w:rsidP="00F72326">
            <w:pPr>
              <w:spacing w:before="100"/>
              <w:rPr>
                <w:i/>
                <w:iCs/>
                <w:color w:val="151741" w:themeColor="accent1" w:themeShade="7F"/>
                <w:sz w:val="20"/>
              </w:rPr>
            </w:pPr>
            <w:r w:rsidRPr="004D4E2F">
              <w:rPr>
                <w:rStyle w:val="SubtleEmphasis"/>
                <w:sz w:val="20"/>
              </w:rPr>
              <w:t>Obrazac 1, list 2/2</w:t>
            </w:r>
          </w:p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29A33803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7D4609EF" w14:textId="77777777" w:rsidTr="00CB65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56E396C8" w14:textId="1C6EBEEE" w:rsidR="009D48AE" w:rsidRPr="004D4E2F" w:rsidRDefault="009D48AE" w:rsidP="009D48AE">
            <w:r w:rsidRPr="004D4E2F">
              <w:t xml:space="preserve">Koeficijent </w:t>
            </w:r>
            <w:r w:rsidRPr="004D4E2F">
              <w:rPr>
                <w:rFonts w:cs="Calibri"/>
                <w:noProof/>
              </w:rPr>
              <w:t>transmisijske razmjene toplote</w:t>
            </w:r>
            <w:r w:rsidRPr="004D4E2F">
              <w:t xml:space="preserve"> po jedinici površine omotača grijanog dijela </w:t>
            </w:r>
            <w:r w:rsidR="00C16700" w:rsidRPr="004D4E2F">
              <w:t>zone</w:t>
            </w:r>
            <w:r w:rsidRPr="004D4E2F">
              <w:t xml:space="preserve">, </w:t>
            </w:r>
            <w:r w:rsidRPr="004D4E2F">
              <w:rPr>
                <w:i/>
                <w:iCs/>
              </w:rPr>
              <w:t>H’</w:t>
            </w:r>
            <w:r w:rsidRPr="004D4E2F">
              <w:rPr>
                <w:i/>
                <w:iCs/>
                <w:vertAlign w:val="subscript"/>
              </w:rPr>
              <w:t>tr,adj</w:t>
            </w:r>
            <w:r w:rsidRPr="004D4E2F">
              <w:t xml:space="preserve"> [W/m</w:t>
            </w:r>
            <w:r w:rsidRPr="004D4E2F">
              <w:rPr>
                <w:rFonts w:ascii="Calibri" w:hAnsi="Calibri" w:cs="Calibri"/>
              </w:rPr>
              <w:t>²</w:t>
            </w:r>
            <w:r w:rsidRPr="004D4E2F">
              <w:t>K]:</w:t>
            </w:r>
          </w:p>
        </w:tc>
        <w:tc>
          <w:tcPr>
            <w:tcW w:w="1131" w:type="pct"/>
            <w:shd w:val="clear" w:color="auto" w:fill="FCCA0A"/>
            <w:vAlign w:val="center"/>
          </w:tcPr>
          <w:p w14:paraId="12B337A5" w14:textId="5A10151C" w:rsidR="009D48AE" w:rsidRPr="004D4E2F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</w:rPr>
              <w:t>Najveća dopušteni</w:t>
            </w:r>
          </w:p>
        </w:tc>
        <w:tc>
          <w:tcPr>
            <w:tcW w:w="1132" w:type="pct"/>
            <w:shd w:val="clear" w:color="auto" w:fill="FCCA0A"/>
            <w:vAlign w:val="center"/>
          </w:tcPr>
          <w:p w14:paraId="741C506B" w14:textId="390B5F0E" w:rsidR="009D48AE" w:rsidRPr="004D4E2F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</w:rPr>
              <w:t>Izračunati</w:t>
            </w:r>
          </w:p>
        </w:tc>
      </w:tr>
      <w:tr w:rsidR="009D48AE" w:rsidRPr="004D4E2F" w14:paraId="39A954D5" w14:textId="77777777" w:rsidTr="00A95143">
        <w:trPr>
          <w:trHeight w:val="3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50F4EBD0" w14:textId="77777777" w:rsidR="009D48AE" w:rsidRPr="004D4E2F" w:rsidRDefault="009D48AE" w:rsidP="009D48AE"/>
        </w:tc>
        <w:tc>
          <w:tcPr>
            <w:tcW w:w="1131" w:type="pct"/>
            <w:vAlign w:val="center"/>
          </w:tcPr>
          <w:p w14:paraId="6512ADDF" w14:textId="77777777" w:rsidR="009D48AE" w:rsidRPr="004D4E2F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2" w:type="pct"/>
            <w:vAlign w:val="center"/>
          </w:tcPr>
          <w:p w14:paraId="5F07648D" w14:textId="246B6F40" w:rsidR="009D48AE" w:rsidRPr="004D4E2F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9D48AE" w:rsidRPr="004D4E2F" w14:paraId="6F2331C1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452E4CC4" w14:textId="1B845660" w:rsidR="009D48AE" w:rsidRPr="004D4E2F" w:rsidRDefault="009D48AE" w:rsidP="009D48AE">
            <w:r w:rsidRPr="004D4E2F">
              <w:rPr>
                <w:noProof/>
              </w:rPr>
              <w:t>Koeficijent transmisijske razmjene toplote</w:t>
            </w:r>
            <w:r w:rsidR="00C16700" w:rsidRPr="004D4E2F">
              <w:rPr>
                <w:noProof/>
              </w:rPr>
              <w:t>,</w:t>
            </w:r>
            <w:r w:rsidRPr="004D4E2F">
              <w:rPr>
                <w:i/>
                <w:iCs/>
              </w:rPr>
              <w:t xml:space="preserve"> H</w:t>
            </w:r>
            <w:r w:rsidRPr="004D4E2F">
              <w:rPr>
                <w:vertAlign w:val="subscript"/>
              </w:rPr>
              <w:t>T</w:t>
            </w:r>
            <w:r w:rsidRPr="004D4E2F"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1C43C682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276C53F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438B2B9" w14:textId="3EF26DC0" w:rsidR="009D48AE" w:rsidRPr="004D4E2F" w:rsidRDefault="009D48AE" w:rsidP="009D48AE">
            <w:r w:rsidRPr="004D4E2F">
              <w:rPr>
                <w:noProof/>
              </w:rPr>
              <w:t>Koeficijent ventilacione razmjene toplote</w:t>
            </w:r>
            <w:r w:rsidR="00C16700" w:rsidRPr="004D4E2F">
              <w:rPr>
                <w:noProof/>
              </w:rPr>
              <w:t>,</w:t>
            </w:r>
            <w:r w:rsidRPr="004D4E2F">
              <w:rPr>
                <w:i/>
                <w:iCs/>
              </w:rPr>
              <w:t xml:space="preserve"> H</w:t>
            </w:r>
            <w:r w:rsidRPr="004D4E2F">
              <w:rPr>
                <w:vertAlign w:val="subscript"/>
              </w:rPr>
              <w:t>V</w:t>
            </w:r>
            <w:r w:rsidRPr="004D4E2F"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7E2D358D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5E0CBEB5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275C8E9" w14:textId="75694686" w:rsidR="009D48AE" w:rsidRPr="004D4E2F" w:rsidRDefault="009D48AE" w:rsidP="009D48AE">
            <w:pPr>
              <w:rPr>
                <w:noProof/>
              </w:rPr>
            </w:pPr>
            <w:r w:rsidRPr="004D4E2F">
              <w:t>Ukupni godišnji gubici toplot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>l</w:t>
            </w:r>
            <w:r w:rsidRPr="004D4E2F">
              <w:t xml:space="preserve"> [J]:</w:t>
            </w:r>
          </w:p>
        </w:tc>
        <w:tc>
          <w:tcPr>
            <w:tcW w:w="2263" w:type="pct"/>
            <w:gridSpan w:val="2"/>
            <w:vAlign w:val="center"/>
          </w:tcPr>
          <w:p w14:paraId="6BA96ECE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386EF36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8AE8645" w14:textId="62C37279" w:rsidR="009D48AE" w:rsidRPr="004D4E2F" w:rsidRDefault="009D48AE" w:rsidP="009D48AE">
            <w:r w:rsidRPr="004D4E2F">
              <w:t>Godišnji iskoristivi unutrašnji dobici toplot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 xml:space="preserve">i </w:t>
            </w:r>
            <w:r w:rsidRPr="004D4E2F">
              <w:t>[J]:</w:t>
            </w:r>
          </w:p>
        </w:tc>
        <w:tc>
          <w:tcPr>
            <w:tcW w:w="2263" w:type="pct"/>
            <w:gridSpan w:val="2"/>
            <w:vAlign w:val="center"/>
          </w:tcPr>
          <w:p w14:paraId="1A61E3DA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740F75B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E4D1913" w14:textId="7F0B6618" w:rsidR="009D48AE" w:rsidRPr="004D4E2F" w:rsidRDefault="009D48AE" w:rsidP="009D48AE">
            <w:r w:rsidRPr="004D4E2F">
              <w:t>Godišnji iskoristivi solarni dobici toplot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>s</w:t>
            </w:r>
            <w:r w:rsidRPr="004D4E2F">
              <w:t xml:space="preserve"> [J]:</w:t>
            </w:r>
          </w:p>
        </w:tc>
        <w:tc>
          <w:tcPr>
            <w:tcW w:w="2263" w:type="pct"/>
            <w:gridSpan w:val="2"/>
            <w:vAlign w:val="center"/>
          </w:tcPr>
          <w:p w14:paraId="1EC7DA53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6C81BDB6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1BB8805E" w14:textId="73589443" w:rsidR="009D48AE" w:rsidRPr="004D4E2F" w:rsidRDefault="009D48AE" w:rsidP="009D48AE">
            <w:r w:rsidRPr="004D4E2F">
              <w:t>Ukupni godišnji iskoristivi dobici toplot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Q</w:t>
            </w:r>
            <w:r w:rsidRPr="004D4E2F">
              <w:rPr>
                <w:vertAlign w:val="subscript"/>
              </w:rPr>
              <w:t>g</w:t>
            </w:r>
            <w:r w:rsidRPr="004D4E2F">
              <w:t xml:space="preserve"> [J]:</w:t>
            </w:r>
          </w:p>
        </w:tc>
        <w:tc>
          <w:tcPr>
            <w:tcW w:w="2263" w:type="pct"/>
            <w:gridSpan w:val="2"/>
            <w:vAlign w:val="center"/>
          </w:tcPr>
          <w:p w14:paraId="10216739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2D73516F" w14:textId="77777777" w:rsidTr="00EB3C98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34D365C6" w14:textId="77777777" w:rsidR="009D48AE" w:rsidRPr="004D4E2F" w:rsidRDefault="009D48AE" w:rsidP="009D48AE"/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2CF42670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46196DCC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15B417BF" w14:textId="4DE164C5" w:rsidR="009D48AE" w:rsidRPr="004D4E2F" w:rsidRDefault="009D48AE" w:rsidP="009D48AE">
            <w:r w:rsidRPr="004D4E2F">
              <w:t>Vrsta i način korištenja obnovljivih izvora energije</w:t>
            </w:r>
          </w:p>
        </w:tc>
        <w:tc>
          <w:tcPr>
            <w:tcW w:w="2263" w:type="pct"/>
            <w:gridSpan w:val="2"/>
            <w:vAlign w:val="center"/>
          </w:tcPr>
          <w:p w14:paraId="38FFBD99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D48AE" w:rsidRPr="004D4E2F" w14:paraId="3CE4F8CF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2335544" w14:textId="6D656732" w:rsidR="009D48AE" w:rsidRPr="004D4E2F" w:rsidRDefault="009D48AE" w:rsidP="009D48AE">
            <w:r w:rsidRPr="004D4E2F">
              <w:t>Udio obnovljivih izvora energije u potrebnoj toplotnoj energiji za grijanje [%]:</w:t>
            </w:r>
          </w:p>
        </w:tc>
        <w:tc>
          <w:tcPr>
            <w:tcW w:w="2263" w:type="pct"/>
            <w:gridSpan w:val="2"/>
            <w:vAlign w:val="center"/>
          </w:tcPr>
          <w:p w14:paraId="165B053F" w14:textId="77777777" w:rsidR="009D48AE" w:rsidRPr="004D4E2F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F7ED4" w:rsidRPr="004D4E2F" w14:paraId="70A473D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2A4E2C3C" w14:textId="2D11C4D1" w:rsidR="006F7ED4" w:rsidRPr="004D4E2F" w:rsidRDefault="006F7ED4" w:rsidP="00C235CA">
            <w:pPr>
              <w:jc w:val="both"/>
            </w:pPr>
            <w:bookmarkStart w:id="11" w:name="_Hlk531351840"/>
            <w:r w:rsidRPr="004D4E2F">
              <w:t>Udio toplotnih gubitaka nadokna</w:t>
            </w:r>
            <w:r w:rsidR="00C235CA" w:rsidRPr="004D4E2F">
              <w:t xml:space="preserve">đen </w:t>
            </w:r>
            <w:r w:rsidRPr="004D4E2F">
              <w:t>unutrašnjim izvorima toplote iz tehnološkog procesa</w:t>
            </w:r>
            <w:bookmarkEnd w:id="11"/>
            <w:r w:rsidRPr="004D4E2F">
              <w:t xml:space="preserve">  [%]:</w:t>
            </w:r>
          </w:p>
        </w:tc>
        <w:tc>
          <w:tcPr>
            <w:tcW w:w="2263" w:type="pct"/>
            <w:gridSpan w:val="2"/>
            <w:vAlign w:val="center"/>
          </w:tcPr>
          <w:p w14:paraId="1403CB8C" w14:textId="77777777" w:rsidR="006F7ED4" w:rsidRPr="004D4E2F" w:rsidRDefault="006F7ED4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01BA62D" w14:textId="77777777" w:rsidTr="00EB3C98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FFFFF"/>
          </w:tcPr>
          <w:p w14:paraId="546F6251" w14:textId="77777777" w:rsidR="00EB3C98" w:rsidRPr="004D4E2F" w:rsidRDefault="00EB3C98" w:rsidP="009D48AE"/>
        </w:tc>
      </w:tr>
      <w:tr w:rsidR="00EB3C98" w:rsidRPr="004D4E2F" w14:paraId="0252DDE0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15FF6859" w14:textId="416603BA" w:rsidR="00EB3C98" w:rsidRPr="004D4E2F" w:rsidRDefault="00EB3C98" w:rsidP="00EB3C98">
            <w:pPr>
              <w:pStyle w:val="Subtitle"/>
              <w:numPr>
                <w:ilvl w:val="0"/>
                <w:numId w:val="0"/>
              </w:numPr>
              <w:rPr>
                <w:b/>
              </w:rPr>
            </w:pPr>
            <w:r w:rsidRPr="004D4E2F">
              <w:rPr>
                <w:b/>
                <w:lang w:eastAsia="bs-Latn-BA"/>
              </w:rPr>
              <w:t>ODGOVORNOST ZA PODATKE</w:t>
            </w:r>
          </w:p>
        </w:tc>
      </w:tr>
      <w:tr w:rsidR="00EB3C98" w:rsidRPr="004D4E2F" w14:paraId="69D8F6A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655E330A" w14:textId="67879083" w:rsidR="00EB3C98" w:rsidRPr="004D4E2F" w:rsidRDefault="00EB3C98" w:rsidP="00EB39F4">
            <w:pPr>
              <w:pStyle w:val="Subtitle"/>
              <w:numPr>
                <w:ilvl w:val="0"/>
                <w:numId w:val="0"/>
              </w:numPr>
              <w:rPr>
                <w:lang w:eastAsia="bs-Latn-BA"/>
              </w:rPr>
            </w:pPr>
            <w:r w:rsidRPr="004D4E2F">
              <w:rPr>
                <w:lang w:eastAsia="bs-Latn-BA"/>
              </w:rPr>
              <w:t>Lica koja su učestvovala u izradi glavnog projekta energijskih karakteristika zgrade</w:t>
            </w:r>
          </w:p>
        </w:tc>
      </w:tr>
      <w:tr w:rsidR="00EB3C98" w:rsidRPr="004D4E2F" w14:paraId="4A50944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0168F0D" w14:textId="77777777" w:rsidR="00EB3C98" w:rsidRPr="004D4E2F" w:rsidRDefault="00EB3C98" w:rsidP="00EB39F4">
            <w:r w:rsidRPr="004D4E2F">
              <w:t>Arhitektonski/građevinski dio zgrade:</w:t>
            </w:r>
          </w:p>
        </w:tc>
        <w:tc>
          <w:tcPr>
            <w:tcW w:w="2895" w:type="pct"/>
            <w:gridSpan w:val="3"/>
            <w:vAlign w:val="center"/>
          </w:tcPr>
          <w:p w14:paraId="3C7AB3CD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017DBC95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055CC67" w14:textId="49256A64" w:rsidR="00EB3C98" w:rsidRPr="004D4E2F" w:rsidRDefault="00EB3C98" w:rsidP="00EB39F4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468F4603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1A64C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FB84B49" w14:textId="77777777" w:rsidR="00EB3C98" w:rsidRPr="004D4E2F" w:rsidRDefault="00EB3C98" w:rsidP="00EB39F4">
            <w:r w:rsidRPr="004D4E2F">
              <w:t>Mašinski dio zgrade:</w:t>
            </w:r>
          </w:p>
        </w:tc>
        <w:tc>
          <w:tcPr>
            <w:tcW w:w="2895" w:type="pct"/>
            <w:gridSpan w:val="3"/>
            <w:vAlign w:val="center"/>
          </w:tcPr>
          <w:p w14:paraId="6C2D2156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394C85CD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679FB69" w14:textId="781AF664" w:rsidR="00EB3C98" w:rsidRPr="004D4E2F" w:rsidRDefault="00EB3C98" w:rsidP="00EB39F4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30AEB46D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34EA97E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7B5D8E6" w14:textId="77777777" w:rsidR="00EB3C98" w:rsidRPr="004D4E2F" w:rsidRDefault="00EB3C98" w:rsidP="00EB39F4">
            <w:r w:rsidRPr="004D4E2F">
              <w:t>Elektrotehnički dio zgrade:</w:t>
            </w:r>
          </w:p>
        </w:tc>
        <w:tc>
          <w:tcPr>
            <w:tcW w:w="2895" w:type="pct"/>
            <w:gridSpan w:val="3"/>
            <w:vAlign w:val="center"/>
          </w:tcPr>
          <w:p w14:paraId="264EB7B6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487D212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6D19FFB" w14:textId="32FF51A4" w:rsidR="00EB3C98" w:rsidRPr="004D4E2F" w:rsidRDefault="00EB3C98" w:rsidP="00EB39F4">
            <w:r w:rsidRPr="004D4E2F">
              <w:t>Potpis</w:t>
            </w:r>
            <w:r w:rsidR="00D134E9"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52F322B8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7B9973E9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992E596" w14:textId="77777777" w:rsidR="00EB3C98" w:rsidRPr="004D4E2F" w:rsidRDefault="00EB3C98" w:rsidP="00EB39F4">
            <w:pPr>
              <w:rPr>
                <w:i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37E9EA9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030D070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900AC87" w14:textId="77777777" w:rsidR="00EB3C98" w:rsidRPr="004D4E2F" w:rsidRDefault="00EB3C98" w:rsidP="00EB39F4">
            <w:r w:rsidRPr="004D4E2F">
              <w:t xml:space="preserve">Nosilac izrade glavnog projekta energijskih karakteristika zgrade </w:t>
            </w:r>
            <w:r w:rsidRPr="004D4E2F">
              <w:rPr>
                <w:i/>
              </w:rPr>
              <w:t>(pravno lice)</w:t>
            </w:r>
            <w:r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39E78CB0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BBD7F8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5D2FE72" w14:textId="77777777" w:rsidR="00EB3C98" w:rsidRPr="004D4E2F" w:rsidRDefault="00EB3C98" w:rsidP="00EB39F4">
            <w:r w:rsidRPr="004D4E2F">
              <w:t xml:space="preserve">Registarski broj nosioca izrade: </w:t>
            </w:r>
          </w:p>
        </w:tc>
        <w:tc>
          <w:tcPr>
            <w:tcW w:w="2895" w:type="pct"/>
            <w:gridSpan w:val="3"/>
            <w:vAlign w:val="center"/>
          </w:tcPr>
          <w:p w14:paraId="2A7814AA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3BBB2880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FD2E3C5" w14:textId="77777777" w:rsidR="00EB3C98" w:rsidRPr="004D4E2F" w:rsidRDefault="00EB3C98" w:rsidP="00EB39F4">
            <w:r w:rsidRPr="004D4E2F"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2878C21A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05FB349C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160D942A" w14:textId="77777777" w:rsidR="00EB3C98" w:rsidRPr="004D4E2F" w:rsidRDefault="00EB3C98" w:rsidP="00EB39F4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21F9C4AF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C6BCDC6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11DFFA5" w14:textId="77777777" w:rsidR="00EB3C98" w:rsidRPr="004D4E2F" w:rsidRDefault="00EB3C98" w:rsidP="00EB39F4">
            <w:r w:rsidRPr="004D4E2F">
              <w:t>Ovlašteni projektant (</w:t>
            </w:r>
            <w:r w:rsidRPr="004D4E2F">
              <w:rPr>
                <w:i/>
              </w:rPr>
              <w:t>naziv i adresa)</w:t>
            </w:r>
            <w:r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46E50E8B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01CBAD4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EC2189F" w14:textId="77777777" w:rsidR="00EB3C98" w:rsidRPr="004D4E2F" w:rsidRDefault="00EB3C98" w:rsidP="00EB39F4">
            <w:r w:rsidRPr="004D4E2F">
              <w:t>Glavni projektant zgrade:</w:t>
            </w:r>
          </w:p>
        </w:tc>
        <w:tc>
          <w:tcPr>
            <w:tcW w:w="2895" w:type="pct"/>
            <w:gridSpan w:val="3"/>
            <w:vAlign w:val="center"/>
          </w:tcPr>
          <w:p w14:paraId="6737509E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C98" w:rsidRPr="004D4E2F" w14:paraId="5EC3A81B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9383366" w14:textId="77777777" w:rsidR="00EB3C98" w:rsidRPr="004D4E2F" w:rsidRDefault="00EB3C98" w:rsidP="00EB39F4">
            <w:r w:rsidRPr="004D4E2F">
              <w:lastRenderedPageBreak/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7C18CED4" w14:textId="77777777" w:rsidR="00EB3C98" w:rsidRPr="004D4E2F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0915986" w14:textId="77777777" w:rsidR="008F655C" w:rsidRPr="004D4E2F" w:rsidRDefault="008F655C" w:rsidP="008F655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95299F6" w14:textId="77777777" w:rsidR="008F655C" w:rsidRPr="004D4E2F" w:rsidRDefault="008F655C" w:rsidP="008F655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4E2F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60E93D25" w14:textId="77777777" w:rsidR="008F655C" w:rsidRPr="004D4E2F" w:rsidRDefault="008F655C" w:rsidP="008F655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A46C45" w14:textId="5CE40011" w:rsidR="008F655C" w:rsidRPr="004D4E2F" w:rsidRDefault="008F655C" w:rsidP="00861A86"/>
    <w:p w14:paraId="31E375D3" w14:textId="77777777" w:rsidR="00CC1A4E" w:rsidRPr="004D4E2F" w:rsidRDefault="00CC1A4E" w:rsidP="00861A86"/>
    <w:p w14:paraId="382BBA3D" w14:textId="4720727C" w:rsidR="00EB39F4" w:rsidRPr="004D4E2F" w:rsidRDefault="00EB39F4" w:rsidP="00EB39F4">
      <w:pPr>
        <w:spacing w:after="0" w:line="240" w:lineRule="auto"/>
        <w:rPr>
          <w:rStyle w:val="SubtleEmphasis"/>
        </w:rPr>
      </w:pPr>
      <w:r w:rsidRPr="004D4E2F">
        <w:rPr>
          <w:rStyle w:val="SubtleEmphasis"/>
        </w:rPr>
        <w:t>Obrazac 2, list 1/</w:t>
      </w:r>
      <w:r w:rsidR="003F68F6" w:rsidRPr="004D4E2F">
        <w:rPr>
          <w:rStyle w:val="SubtleEmphasis"/>
        </w:rPr>
        <w:t>1</w:t>
      </w:r>
    </w:p>
    <w:p w14:paraId="0094819E" w14:textId="390E325A" w:rsidR="00EB39F4" w:rsidRPr="004D4E2F" w:rsidRDefault="00EB39F4" w:rsidP="00EB39F4">
      <w:pPr>
        <w:pStyle w:val="Heading1"/>
        <w:numPr>
          <w:ilvl w:val="0"/>
          <w:numId w:val="0"/>
        </w:numPr>
        <w:ind w:left="432" w:hanging="432"/>
      </w:pPr>
      <w:bookmarkStart w:id="12" w:name="_Toc531035625"/>
      <w:r w:rsidRPr="004D4E2F">
        <w:t>ISKAZNICA ENERGIJSKIH KARAKTERISTIKA ZGRADE</w:t>
      </w:r>
      <w:bookmarkEnd w:id="12"/>
    </w:p>
    <w:p w14:paraId="5C3D3A80" w14:textId="750F9E0C" w:rsidR="00EB39F4" w:rsidRPr="004D4E2F" w:rsidRDefault="00EB39F4" w:rsidP="00EB39F4">
      <w:pPr>
        <w:spacing w:after="0" w:line="240" w:lineRule="auto"/>
        <w:jc w:val="both"/>
        <w:rPr>
          <w:rStyle w:val="SubtleEmphasis"/>
        </w:rPr>
      </w:pPr>
      <w:r w:rsidRPr="004D4E2F">
        <w:rPr>
          <w:rStyle w:val="SubtleEmphasis"/>
        </w:rPr>
        <w:t>prema poglavlju VII. Pravilnik</w:t>
      </w:r>
      <w:r w:rsidR="00067127" w:rsidRPr="004D4E2F">
        <w:rPr>
          <w:rStyle w:val="SubtleEmphasis"/>
        </w:rPr>
        <w:t>a</w:t>
      </w:r>
      <w:r w:rsidRPr="004D4E2F">
        <w:rPr>
          <w:rStyle w:val="SubtleEmphasis"/>
        </w:rPr>
        <w:t xml:space="preserve"> o minimalnim zahtjevima za energijske karakteristike zgrada, </w:t>
      </w:r>
      <w:r w:rsidR="003F68F6" w:rsidRPr="004D4E2F">
        <w:rPr>
          <w:rStyle w:val="SubtleEmphasis"/>
        </w:rPr>
        <w:t>za zgradu grijanu na temperaturu višu od 12</w:t>
      </w:r>
      <w:r w:rsidR="003F68F6" w:rsidRPr="004D4E2F">
        <w:rPr>
          <w:rStyle w:val="SubtleEmphasis"/>
          <w:rFonts w:ascii="Calibri" w:hAnsi="Calibri" w:cs="Calibri"/>
        </w:rPr>
        <w:t>°</w:t>
      </w:r>
      <w:r w:rsidR="003F68F6" w:rsidRPr="004D4E2F">
        <w:rPr>
          <w:rStyle w:val="SubtleEmphasis"/>
        </w:rPr>
        <w:t>C a manju od 18</w:t>
      </w:r>
      <w:r w:rsidR="003F68F6" w:rsidRPr="004D4E2F">
        <w:rPr>
          <w:rStyle w:val="SubtleEmphasis"/>
          <w:rFonts w:ascii="Calibri" w:hAnsi="Calibri" w:cs="Calibri"/>
        </w:rPr>
        <w:t>°</w:t>
      </w:r>
      <w:r w:rsidR="003F68F6" w:rsidRPr="004D4E2F">
        <w:rPr>
          <w:rStyle w:val="SubtleEmphasis"/>
        </w:rPr>
        <w:t>C</w:t>
      </w:r>
    </w:p>
    <w:p w14:paraId="33FA31DE" w14:textId="77777777" w:rsidR="00EB39F4" w:rsidRPr="004D4E2F" w:rsidRDefault="00EB39F4" w:rsidP="00EB39F4">
      <w:pPr>
        <w:spacing w:after="0" w:line="240" w:lineRule="auto"/>
        <w:jc w:val="both"/>
        <w:rPr>
          <w:rStyle w:val="SubtleEmphasis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1277"/>
        <w:gridCol w:w="2285"/>
        <w:gridCol w:w="2287"/>
      </w:tblGrid>
      <w:tr w:rsidR="00EB39F4" w:rsidRPr="004D4E2F" w14:paraId="7C08603C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057F023" w14:textId="02AF4004" w:rsidR="00EB39F4" w:rsidRPr="004D4E2F" w:rsidRDefault="00EB39F4" w:rsidP="00EB39F4">
            <w:r w:rsidRPr="004D4E2F">
              <w:t>Naziv zgrade:</w:t>
            </w:r>
          </w:p>
        </w:tc>
        <w:tc>
          <w:tcPr>
            <w:tcW w:w="2895" w:type="pct"/>
            <w:gridSpan w:val="3"/>
            <w:shd w:val="clear" w:color="auto" w:fill="FCCA0A" w:themeFill="text2"/>
            <w:vAlign w:val="center"/>
          </w:tcPr>
          <w:p w14:paraId="68A42410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14928" w:rsidRPr="004D4E2F" w14:paraId="0A9B4B95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6141905" w14:textId="77777777" w:rsidR="00314928" w:rsidRPr="004D4E2F" w:rsidRDefault="00314928" w:rsidP="00DF1AC2">
            <w:r w:rsidRPr="004D4E2F">
              <w:t>Naziv zone zgrade:</w:t>
            </w:r>
          </w:p>
        </w:tc>
        <w:tc>
          <w:tcPr>
            <w:tcW w:w="2895" w:type="pct"/>
            <w:gridSpan w:val="3"/>
            <w:shd w:val="clear" w:color="auto" w:fill="F4F3F2" w:themeFill="background2"/>
            <w:vAlign w:val="center"/>
          </w:tcPr>
          <w:p w14:paraId="5C10C67B" w14:textId="77777777" w:rsidR="00314928" w:rsidRPr="004D4E2F" w:rsidRDefault="0031492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3470B7AB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6860E99C" w14:textId="77777777" w:rsidR="00EB39F4" w:rsidRPr="004D4E2F" w:rsidRDefault="00EB39F4" w:rsidP="00EB39F4"/>
        </w:tc>
        <w:tc>
          <w:tcPr>
            <w:tcW w:w="2895" w:type="pct"/>
            <w:gridSpan w:val="3"/>
            <w:shd w:val="clear" w:color="auto" w:fill="auto"/>
          </w:tcPr>
          <w:p w14:paraId="68EF03C6" w14:textId="77777777" w:rsidR="00EB39F4" w:rsidRPr="004D4E2F" w:rsidRDefault="00C3676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20262424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EB39F4" w:rsidRPr="004D4E2F">
              <w:t xml:space="preserve"> nova  </w:t>
            </w:r>
            <w:sdt>
              <w:sdtPr>
                <w:id w:val="159150805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B39F4" w:rsidRPr="004D4E2F">
              <w:t xml:space="preserve"> značajna obnova postojeće  </w:t>
            </w:r>
          </w:p>
        </w:tc>
      </w:tr>
      <w:tr w:rsidR="00EB39F4" w:rsidRPr="004D4E2F" w14:paraId="1FEEE7B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A0C33D5" w14:textId="77777777" w:rsidR="00EB39F4" w:rsidRPr="004D4E2F" w:rsidRDefault="00EB39F4" w:rsidP="00EB39F4">
            <w:r w:rsidRPr="004D4E2F">
              <w:t>Adresa:</w:t>
            </w:r>
          </w:p>
        </w:tc>
        <w:tc>
          <w:tcPr>
            <w:tcW w:w="2895" w:type="pct"/>
            <w:gridSpan w:val="3"/>
            <w:vAlign w:val="center"/>
          </w:tcPr>
          <w:p w14:paraId="612D3FA1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396CBA6D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B3D3F36" w14:textId="77777777" w:rsidR="00EB39F4" w:rsidRPr="004D4E2F" w:rsidRDefault="00EB39F4" w:rsidP="00EB39F4">
            <w:r w:rsidRPr="004D4E2F">
              <w:t>Mjesto:</w:t>
            </w:r>
          </w:p>
        </w:tc>
        <w:tc>
          <w:tcPr>
            <w:tcW w:w="2895" w:type="pct"/>
            <w:gridSpan w:val="3"/>
            <w:vAlign w:val="center"/>
          </w:tcPr>
          <w:p w14:paraId="67AED6A1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1EE33AEC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B38BC92" w14:textId="77777777" w:rsidR="00EB39F4" w:rsidRPr="004D4E2F" w:rsidRDefault="00EB39F4" w:rsidP="00EB39F4">
            <w:r w:rsidRPr="004D4E2F">
              <w:t>Poštanski broj:</w:t>
            </w:r>
          </w:p>
        </w:tc>
        <w:tc>
          <w:tcPr>
            <w:tcW w:w="2895" w:type="pct"/>
            <w:gridSpan w:val="3"/>
            <w:vAlign w:val="center"/>
          </w:tcPr>
          <w:p w14:paraId="6AA6DFC3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471E4CC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E58259C" w14:textId="77777777" w:rsidR="00EB39F4" w:rsidRPr="004D4E2F" w:rsidRDefault="00EB39F4" w:rsidP="00EB39F4">
            <w:r w:rsidRPr="004D4E2F">
              <w:t>Katastarska općina:</w:t>
            </w:r>
          </w:p>
        </w:tc>
        <w:tc>
          <w:tcPr>
            <w:tcW w:w="2895" w:type="pct"/>
            <w:gridSpan w:val="3"/>
            <w:vAlign w:val="center"/>
          </w:tcPr>
          <w:p w14:paraId="66A79C26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104C931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0742224" w14:textId="77777777" w:rsidR="00EB39F4" w:rsidRPr="004D4E2F" w:rsidRDefault="00EB39F4" w:rsidP="00EB39F4">
            <w:r w:rsidRPr="004D4E2F">
              <w:t>Katastarska čestica:</w:t>
            </w:r>
          </w:p>
        </w:tc>
        <w:tc>
          <w:tcPr>
            <w:tcW w:w="2895" w:type="pct"/>
            <w:gridSpan w:val="3"/>
            <w:vAlign w:val="center"/>
          </w:tcPr>
          <w:p w14:paraId="324EB398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27DD831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64B33D55" w14:textId="77777777" w:rsidR="00EB39F4" w:rsidRPr="004D4E2F" w:rsidRDefault="00EB39F4" w:rsidP="00EB39F4"/>
        </w:tc>
        <w:tc>
          <w:tcPr>
            <w:tcW w:w="2895" w:type="pct"/>
            <w:gridSpan w:val="3"/>
            <w:shd w:val="clear" w:color="auto" w:fill="FFFFFF"/>
            <w:vAlign w:val="center"/>
          </w:tcPr>
          <w:p w14:paraId="4B44C244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30F4769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7FBFC9F" w14:textId="77777777" w:rsidR="00EB39F4" w:rsidRPr="004D4E2F" w:rsidRDefault="00EB39F4" w:rsidP="00EB39F4">
            <w:r w:rsidRPr="004D4E2F">
              <w:t>Oznaka/broj projekta:</w:t>
            </w:r>
          </w:p>
        </w:tc>
        <w:tc>
          <w:tcPr>
            <w:tcW w:w="2895" w:type="pct"/>
            <w:gridSpan w:val="3"/>
            <w:vAlign w:val="center"/>
          </w:tcPr>
          <w:p w14:paraId="19176117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106B474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D7734E9" w14:textId="77777777" w:rsidR="00EB39F4" w:rsidRPr="004D4E2F" w:rsidRDefault="00EB39F4" w:rsidP="00EB39F4">
            <w:r w:rsidRPr="004D4E2F">
              <w:t>Datum izrade projekta:</w:t>
            </w:r>
          </w:p>
        </w:tc>
        <w:tc>
          <w:tcPr>
            <w:tcW w:w="2895" w:type="pct"/>
            <w:gridSpan w:val="3"/>
            <w:vAlign w:val="center"/>
          </w:tcPr>
          <w:p w14:paraId="51359A3F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060CE7F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E9ACB01" w14:textId="77777777" w:rsidR="00EB39F4" w:rsidRPr="004D4E2F" w:rsidRDefault="00EB39F4" w:rsidP="00EB39F4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36ADF80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7D4B8C9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82C1752" w14:textId="77777777" w:rsidR="00EB39F4" w:rsidRPr="004D4E2F" w:rsidRDefault="00EB39F4" w:rsidP="00EB39F4">
            <w:r w:rsidRPr="004D4E2F">
              <w:t>Mjerodavna meteorološka stanica:</w:t>
            </w:r>
          </w:p>
        </w:tc>
        <w:tc>
          <w:tcPr>
            <w:tcW w:w="2895" w:type="pct"/>
            <w:gridSpan w:val="3"/>
            <w:vAlign w:val="center"/>
          </w:tcPr>
          <w:p w14:paraId="0E8772CB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26436AB6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65D7B8F" w14:textId="77777777" w:rsidR="00EB39F4" w:rsidRPr="004D4E2F" w:rsidRDefault="00EB39F4" w:rsidP="00EB39F4">
            <w:r w:rsidRPr="004D4E2F">
              <w:t>Klimatska zona:</w:t>
            </w:r>
          </w:p>
        </w:tc>
        <w:tc>
          <w:tcPr>
            <w:tcW w:w="2895" w:type="pct"/>
            <w:gridSpan w:val="3"/>
          </w:tcPr>
          <w:p w14:paraId="5B59FCC8" w14:textId="77777777" w:rsidR="00EB39F4" w:rsidRPr="004D4E2F" w:rsidRDefault="00C3676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id w:val="-9164025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EB39F4" w:rsidRPr="004D4E2F">
              <w:t xml:space="preserve"> Zona Sjever  </w:t>
            </w:r>
            <w:sdt>
              <w:sdtPr>
                <w:id w:val="-13291213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B39F4" w:rsidRPr="004D4E2F">
              <w:t xml:space="preserve"> Zona Jug  </w:t>
            </w:r>
          </w:p>
        </w:tc>
      </w:tr>
      <w:tr w:rsidR="00EB39F4" w:rsidRPr="004D4E2F" w14:paraId="27955D2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618ABC" w14:textId="77777777" w:rsidR="00EB39F4" w:rsidRPr="004D4E2F" w:rsidRDefault="00EB39F4" w:rsidP="00EB39F4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5013EDC4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4F5FCBD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822AE88" w14:textId="1FF58C04" w:rsidR="00EB39F4" w:rsidRPr="004D4E2F" w:rsidRDefault="00EB39F4" w:rsidP="00EB39F4">
            <w:r w:rsidRPr="004D4E2F">
              <w:t xml:space="preserve">Površina ovojnice grijanog dijela </w:t>
            </w:r>
            <w:r w:rsidR="00C16700" w:rsidRPr="004D4E2F">
              <w:t>zone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A</w:t>
            </w:r>
            <w:r w:rsidRPr="004D4E2F">
              <w:t xml:space="preserve"> [m</w:t>
            </w:r>
            <w:r w:rsidRPr="004D4E2F">
              <w:rPr>
                <w:rFonts w:ascii="Calibri" w:hAnsi="Calibri" w:cs="Calibri"/>
              </w:rPr>
              <w:t>²</w:t>
            </w:r>
            <w:r w:rsidRPr="004D4E2F">
              <w:t>]:</w:t>
            </w:r>
          </w:p>
        </w:tc>
        <w:tc>
          <w:tcPr>
            <w:tcW w:w="2263" w:type="pct"/>
            <w:gridSpan w:val="2"/>
            <w:vAlign w:val="center"/>
          </w:tcPr>
          <w:p w14:paraId="558E4E54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67C71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91B394B" w14:textId="57FF0B0D" w:rsidR="00EB39F4" w:rsidRPr="004D4E2F" w:rsidRDefault="00EB39F4" w:rsidP="00EB39F4">
            <w:pPr>
              <w:rPr>
                <w:rFonts w:eastAsia="Times New Roman"/>
              </w:rPr>
            </w:pPr>
            <w:r w:rsidRPr="004D4E2F">
              <w:t>Korisna grijana površina z</w:t>
            </w:r>
            <w:r w:rsidR="00C16700" w:rsidRPr="004D4E2F">
              <w:t>one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A</w:t>
            </w:r>
            <w:r w:rsidRPr="004D4E2F">
              <w:rPr>
                <w:vertAlign w:val="subscript"/>
              </w:rPr>
              <w:t>K</w:t>
            </w:r>
            <w:r w:rsidRPr="004D4E2F">
              <w:t xml:space="preserve"> [m</w:t>
            </w:r>
            <w:r w:rsidRPr="004D4E2F">
              <w:rPr>
                <w:rFonts w:ascii="Calibri" w:hAnsi="Calibri" w:cs="Calibri"/>
              </w:rPr>
              <w:t>²</w:t>
            </w:r>
            <w:r w:rsidRPr="004D4E2F">
              <w:t>]:</w:t>
            </w:r>
          </w:p>
        </w:tc>
        <w:tc>
          <w:tcPr>
            <w:tcW w:w="2263" w:type="pct"/>
            <w:gridSpan w:val="2"/>
            <w:vAlign w:val="center"/>
          </w:tcPr>
          <w:p w14:paraId="1471AB58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67892268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B1145ED" w14:textId="5E0884CD" w:rsidR="00EB39F4" w:rsidRPr="004D4E2F" w:rsidRDefault="00EB39F4" w:rsidP="00EB39F4">
            <w:r w:rsidRPr="004D4E2F">
              <w:t xml:space="preserve">Bruto zapremina grijanog dijela </w:t>
            </w:r>
            <w:r w:rsidR="00C16700" w:rsidRPr="004D4E2F">
              <w:t>zone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V</w:t>
            </w:r>
            <w:r w:rsidRPr="004D4E2F">
              <w:rPr>
                <w:vertAlign w:val="subscript"/>
              </w:rPr>
              <w:t>e</w:t>
            </w:r>
            <w:r w:rsidRPr="004D4E2F">
              <w:t xml:space="preserve"> [m</w:t>
            </w:r>
            <w:r w:rsidRPr="004D4E2F">
              <w:rPr>
                <w:rFonts w:ascii="Calibri" w:hAnsi="Calibri" w:cs="Calibri"/>
              </w:rPr>
              <w:t>³</w:t>
            </w:r>
            <w:r w:rsidRPr="004D4E2F">
              <w:t>]:</w:t>
            </w:r>
          </w:p>
        </w:tc>
        <w:tc>
          <w:tcPr>
            <w:tcW w:w="2263" w:type="pct"/>
            <w:gridSpan w:val="2"/>
            <w:vAlign w:val="center"/>
          </w:tcPr>
          <w:p w14:paraId="40B47F6C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147E85D1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12F9D743" w14:textId="3B28CDF7" w:rsidR="00EB39F4" w:rsidRPr="004D4E2F" w:rsidRDefault="00EB39F4" w:rsidP="00EB39F4">
            <w:r w:rsidRPr="004D4E2F">
              <w:t>Faktor oblika zgrade</w:t>
            </w:r>
            <w:r w:rsidR="00C16700" w:rsidRPr="004D4E2F">
              <w:t>,</w:t>
            </w:r>
            <w:r w:rsidRPr="004D4E2F">
              <w:t xml:space="preserve"> </w:t>
            </w:r>
            <w:r w:rsidRPr="004D4E2F">
              <w:rPr>
                <w:i/>
                <w:iCs/>
              </w:rPr>
              <w:t>f</w:t>
            </w:r>
            <w:r w:rsidRPr="004D4E2F">
              <w:rPr>
                <w:i/>
                <w:iCs/>
                <w:vertAlign w:val="subscript"/>
              </w:rPr>
              <w:t>0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-1</w:t>
            </w:r>
            <w:r w:rsidRPr="004D4E2F">
              <w:t>]:</w:t>
            </w:r>
          </w:p>
        </w:tc>
        <w:tc>
          <w:tcPr>
            <w:tcW w:w="2263" w:type="pct"/>
            <w:gridSpan w:val="2"/>
            <w:vAlign w:val="center"/>
          </w:tcPr>
          <w:p w14:paraId="15C3D2E6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4071F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  <w:vAlign w:val="center"/>
          </w:tcPr>
          <w:p w14:paraId="54E0689C" w14:textId="77777777" w:rsidR="00EB39F4" w:rsidRPr="004D4E2F" w:rsidRDefault="00EB39F4" w:rsidP="00EB39F4">
            <w:pPr>
              <w:rPr>
                <w:rFonts w:eastAsia="Times New Roman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4019FFAA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0CF00824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400DF853" w14:textId="75BCF9A2" w:rsidR="00EB39F4" w:rsidRPr="004D4E2F" w:rsidRDefault="00EB39F4" w:rsidP="00EB39F4">
            <w:r w:rsidRPr="004D4E2F">
              <w:t xml:space="preserve">Koeficijent </w:t>
            </w:r>
            <w:r w:rsidRPr="004D4E2F">
              <w:rPr>
                <w:rFonts w:cs="Calibri"/>
                <w:noProof/>
              </w:rPr>
              <w:t>transmisijske razmjene toplote</w:t>
            </w:r>
            <w:r w:rsidRPr="004D4E2F">
              <w:t xml:space="preserve"> po jedinici površine omotača grijanog dijela </w:t>
            </w:r>
            <w:r w:rsidR="00C16700" w:rsidRPr="004D4E2F">
              <w:t>zone</w:t>
            </w:r>
            <w:r w:rsidRPr="004D4E2F">
              <w:t xml:space="preserve">, </w:t>
            </w:r>
            <w:r w:rsidRPr="004D4E2F">
              <w:rPr>
                <w:i/>
                <w:iCs/>
              </w:rPr>
              <w:t>H’</w:t>
            </w:r>
            <w:r w:rsidRPr="004D4E2F">
              <w:rPr>
                <w:i/>
                <w:iCs/>
                <w:vertAlign w:val="subscript"/>
              </w:rPr>
              <w:t>tr,adj</w:t>
            </w:r>
            <w:r w:rsidRPr="004D4E2F">
              <w:t xml:space="preserve"> [W/m</w:t>
            </w:r>
            <w:r w:rsidRPr="004D4E2F">
              <w:rPr>
                <w:rFonts w:ascii="Calibri" w:hAnsi="Calibri" w:cs="Calibri"/>
              </w:rPr>
              <w:t>²</w:t>
            </w:r>
            <w:r w:rsidRPr="004D4E2F">
              <w:t>K]:</w:t>
            </w:r>
          </w:p>
        </w:tc>
        <w:tc>
          <w:tcPr>
            <w:tcW w:w="1131" w:type="pct"/>
            <w:shd w:val="clear" w:color="auto" w:fill="FCCA0A"/>
            <w:vAlign w:val="center"/>
          </w:tcPr>
          <w:p w14:paraId="72FC594C" w14:textId="77777777" w:rsidR="00EB39F4" w:rsidRPr="004D4E2F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</w:rPr>
              <w:t>Najveća dopušteni</w:t>
            </w:r>
          </w:p>
        </w:tc>
        <w:tc>
          <w:tcPr>
            <w:tcW w:w="1132" w:type="pct"/>
            <w:shd w:val="clear" w:color="auto" w:fill="FCCA0A"/>
            <w:vAlign w:val="center"/>
          </w:tcPr>
          <w:p w14:paraId="55FAADF2" w14:textId="77777777" w:rsidR="00EB39F4" w:rsidRPr="004D4E2F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</w:rPr>
              <w:t>Izračunati</w:t>
            </w:r>
          </w:p>
        </w:tc>
      </w:tr>
      <w:tr w:rsidR="00EB39F4" w:rsidRPr="004D4E2F" w14:paraId="0EEA76D2" w14:textId="77777777" w:rsidTr="00EB39F4">
        <w:trPr>
          <w:trHeight w:val="3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6F74FDC7" w14:textId="77777777" w:rsidR="00EB39F4" w:rsidRPr="004D4E2F" w:rsidRDefault="00EB39F4" w:rsidP="00EB39F4"/>
        </w:tc>
        <w:tc>
          <w:tcPr>
            <w:tcW w:w="1131" w:type="pct"/>
            <w:vAlign w:val="center"/>
          </w:tcPr>
          <w:p w14:paraId="7638BE0A" w14:textId="77777777" w:rsidR="00EB39F4" w:rsidRPr="004D4E2F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2" w:type="pct"/>
            <w:vAlign w:val="center"/>
          </w:tcPr>
          <w:p w14:paraId="79DF847C" w14:textId="77777777" w:rsidR="00EB39F4" w:rsidRPr="004D4E2F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EB39F4" w:rsidRPr="004D4E2F" w14:paraId="3EAD41DC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3DD0DCF" w14:textId="6DC1BE4D" w:rsidR="00EB39F4" w:rsidRPr="004D4E2F" w:rsidRDefault="00EB39F4" w:rsidP="00EB39F4">
            <w:r w:rsidRPr="004D4E2F">
              <w:rPr>
                <w:noProof/>
              </w:rPr>
              <w:t>Koeficijent transmisijske razmjene toplote</w:t>
            </w:r>
            <w:r w:rsidR="00C16700" w:rsidRPr="004D4E2F">
              <w:rPr>
                <w:noProof/>
              </w:rPr>
              <w:t>,</w:t>
            </w:r>
            <w:r w:rsidRPr="004D4E2F">
              <w:rPr>
                <w:i/>
                <w:iCs/>
              </w:rPr>
              <w:t xml:space="preserve"> H</w:t>
            </w:r>
            <w:r w:rsidRPr="004D4E2F">
              <w:rPr>
                <w:vertAlign w:val="subscript"/>
              </w:rPr>
              <w:t>T</w:t>
            </w:r>
            <w:r w:rsidRPr="004D4E2F"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6267AEE4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3E9C59C1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758D3524" w14:textId="77777777" w:rsidR="00EB39F4" w:rsidRPr="004D4E2F" w:rsidRDefault="00EB39F4" w:rsidP="00EB39F4"/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453C8A8F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7439055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02BEFE93" w14:textId="77777777" w:rsidR="00EB39F4" w:rsidRPr="004D4E2F" w:rsidRDefault="00EB39F4" w:rsidP="00EB39F4">
            <w:pPr>
              <w:pStyle w:val="Subtitle"/>
              <w:numPr>
                <w:ilvl w:val="0"/>
                <w:numId w:val="0"/>
              </w:numPr>
              <w:rPr>
                <w:b/>
              </w:rPr>
            </w:pPr>
            <w:r w:rsidRPr="004D4E2F">
              <w:rPr>
                <w:b/>
                <w:lang w:eastAsia="bs-Latn-BA"/>
              </w:rPr>
              <w:t>ODGOVORNOST ZA PODATKE</w:t>
            </w:r>
          </w:p>
        </w:tc>
      </w:tr>
      <w:tr w:rsidR="00EB39F4" w:rsidRPr="004D4E2F" w14:paraId="60A2605E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89B4415" w14:textId="77777777" w:rsidR="00EB39F4" w:rsidRPr="004D4E2F" w:rsidRDefault="00EB39F4" w:rsidP="00EB39F4">
            <w:pPr>
              <w:rPr>
                <w:i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778FBF14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711C8C28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57EAF6" w14:textId="7F482331" w:rsidR="00EB39F4" w:rsidRPr="004D4E2F" w:rsidRDefault="00EB39F4" w:rsidP="00EB39F4">
            <w:r w:rsidRPr="004D4E2F">
              <w:lastRenderedPageBreak/>
              <w:t>Nosilac izrade glavnog projekta energijskih karakteristika zgrade:</w:t>
            </w:r>
          </w:p>
        </w:tc>
        <w:tc>
          <w:tcPr>
            <w:tcW w:w="2895" w:type="pct"/>
            <w:gridSpan w:val="3"/>
            <w:vAlign w:val="center"/>
          </w:tcPr>
          <w:p w14:paraId="57DDC006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44A681F5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D05FF6E" w14:textId="77777777" w:rsidR="00EB39F4" w:rsidRPr="004D4E2F" w:rsidRDefault="00EB39F4" w:rsidP="00EB39F4">
            <w:r w:rsidRPr="004D4E2F"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0A24E65F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222EF44A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42D47DBA" w14:textId="77777777" w:rsidR="00EB39F4" w:rsidRPr="004D4E2F" w:rsidRDefault="00EB39F4" w:rsidP="00EB39F4"/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6CE82DB9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20761808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E5E8BE0" w14:textId="77777777" w:rsidR="00EB39F4" w:rsidRPr="004D4E2F" w:rsidRDefault="00EB39F4" w:rsidP="00EB39F4">
            <w:r w:rsidRPr="004D4E2F">
              <w:t>Ovlašteni projektant (</w:t>
            </w:r>
            <w:r w:rsidRPr="004D4E2F">
              <w:rPr>
                <w:i/>
              </w:rPr>
              <w:t>naziv i adresa)</w:t>
            </w:r>
            <w:r w:rsidRPr="004D4E2F"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0C291E25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7FBEA96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D84B349" w14:textId="77777777" w:rsidR="00EB39F4" w:rsidRPr="004D4E2F" w:rsidRDefault="00EB39F4" w:rsidP="00EB39F4">
            <w:r w:rsidRPr="004D4E2F">
              <w:t>Glavni projektant zgrade:</w:t>
            </w:r>
          </w:p>
        </w:tc>
        <w:tc>
          <w:tcPr>
            <w:tcW w:w="2895" w:type="pct"/>
            <w:gridSpan w:val="3"/>
            <w:vAlign w:val="center"/>
          </w:tcPr>
          <w:p w14:paraId="16DEE332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B39F4" w:rsidRPr="004D4E2F" w14:paraId="18CDC8D5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752BF5" w14:textId="77777777" w:rsidR="00EB39F4" w:rsidRPr="004D4E2F" w:rsidRDefault="00EB39F4" w:rsidP="00EB39F4">
            <w:r w:rsidRPr="004D4E2F"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3A242C8C" w14:textId="77777777" w:rsidR="00EB39F4" w:rsidRPr="004D4E2F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99E6248" w14:textId="0F053C1D" w:rsidR="00EB39F4" w:rsidRPr="004D4E2F" w:rsidRDefault="00EB39F4" w:rsidP="00EB39F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DFD95C" w14:textId="77777777" w:rsidR="000E3C88" w:rsidRPr="004D4E2F" w:rsidRDefault="000E3C88" w:rsidP="00EB39F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8EB8833" w14:textId="4ED4D19C" w:rsidR="00A82CFF" w:rsidRPr="004D4E2F" w:rsidRDefault="00A82CFF" w:rsidP="00861A86"/>
    <w:p w14:paraId="68D77B60" w14:textId="5F464405" w:rsidR="00A82CFF" w:rsidRPr="004D4E2F" w:rsidRDefault="00A82CFF" w:rsidP="005B2683">
      <w:pPr>
        <w:pStyle w:val="Heading1"/>
      </w:pPr>
      <w:bookmarkStart w:id="13" w:name="_Toc531035626"/>
      <w:r w:rsidRPr="004D4E2F">
        <w:t>TEHNIČKI OPIS ZGRADE</w:t>
      </w:r>
      <w:bookmarkEnd w:id="13"/>
    </w:p>
    <w:p w14:paraId="2F9A321F" w14:textId="61792EB6" w:rsidR="00A82CFF" w:rsidRPr="004D4E2F" w:rsidRDefault="008020E1" w:rsidP="005B2683">
      <w:pPr>
        <w:pStyle w:val="Heading2"/>
      </w:pPr>
      <w:bookmarkStart w:id="14" w:name="_Toc531035627"/>
      <w:r w:rsidRPr="004D4E2F">
        <w:rPr>
          <w:caps w:val="0"/>
        </w:rPr>
        <w:t>TEHNIČKI OPIS ENERGIJSKIH KARAKTERISTIKA ARHITEKTONSKO-GRAĐEVINSKIH DIJELOVA ZGRADE</w:t>
      </w:r>
      <w:bookmarkEnd w:id="14"/>
    </w:p>
    <w:p w14:paraId="29456BEA" w14:textId="28B4F957" w:rsidR="00DE3C1D" w:rsidRPr="004D4E2F" w:rsidRDefault="00DE3C1D" w:rsidP="00CC1A4E">
      <w:pPr>
        <w:pStyle w:val="Heading3"/>
      </w:pPr>
      <w:bookmarkStart w:id="15" w:name="_Toc531035628"/>
      <w:r w:rsidRPr="004D4E2F">
        <w:t xml:space="preserve">opšti podaci o zgradi i </w:t>
      </w:r>
      <w:r w:rsidRPr="004D4E2F">
        <w:rPr>
          <w:szCs w:val="22"/>
        </w:rPr>
        <w:t>podaci o uticaju okoline na zgradu</w:t>
      </w:r>
      <w:bookmarkEnd w:id="15"/>
      <w:r w:rsidRPr="004D4E2F">
        <w:t xml:space="preserve"> </w:t>
      </w:r>
    </w:p>
    <w:p w14:paraId="27CC4206" w14:textId="0E8CAEC2" w:rsidR="00DE3C1D" w:rsidRPr="004D4E2F" w:rsidRDefault="00DE3C1D" w:rsidP="00DE3C1D">
      <w:pPr>
        <w:ind w:left="786"/>
      </w:pPr>
      <w:r w:rsidRPr="004D4E2F">
        <w:t>(položaj, orijentacija, nadmorska visina, namjena, izloženost</w:t>
      </w:r>
      <w:r w:rsidR="00FF0F80" w:rsidRPr="004D4E2F">
        <w:t>i</w:t>
      </w:r>
      <w:r w:rsidRPr="004D4E2F">
        <w:t xml:space="preserve"> </w:t>
      </w:r>
      <w:r w:rsidR="00FF0F80" w:rsidRPr="004D4E2F">
        <w:t>fasada ka izgrađenoj i neizgrađenoj okolini</w:t>
      </w:r>
      <w:r w:rsidRPr="004D4E2F">
        <w:t>, broj fasada izloženih vjetru</w:t>
      </w:r>
      <w:r w:rsidR="00FF0F80" w:rsidRPr="004D4E2F">
        <w:t>, izloženost zgrade sunčevom zračenju itd.</w:t>
      </w:r>
      <w:r w:rsidRPr="004D4E2F">
        <w:t xml:space="preserve">) </w:t>
      </w:r>
    </w:p>
    <w:p w14:paraId="56FC8266" w14:textId="77777777" w:rsidR="002A7E60" w:rsidRPr="004D4E2F" w:rsidRDefault="002A7E60" w:rsidP="002A7E60">
      <w:pPr>
        <w:pStyle w:val="Heading3"/>
      </w:pPr>
      <w:r w:rsidRPr="004D4E2F">
        <w:t>detaljan opis i tehničke karakteristike postojećeg stanja zgrade odnosno postojećeg građevinskog dijela zgrade obuhvaćenog značajnom obnovom</w:t>
      </w:r>
    </w:p>
    <w:p w14:paraId="5C2B2DEC" w14:textId="77777777" w:rsidR="00470FB0" w:rsidRPr="004D4E2F" w:rsidRDefault="00470FB0" w:rsidP="002A7E60">
      <w:pPr>
        <w:ind w:left="786"/>
      </w:pPr>
      <w:r w:rsidRPr="004D4E2F">
        <w:rPr>
          <w:i/>
          <w:sz w:val="16"/>
        </w:rPr>
        <w:t>*(PRILAŽE SE SAMO ZA SLUČAJ POSTOJEĆE ZGRADE KOJA SE ZNAČAJNO OBNAVLJA)</w:t>
      </w:r>
      <w:r w:rsidRPr="004D4E2F">
        <w:t xml:space="preserve"> </w:t>
      </w:r>
    </w:p>
    <w:p w14:paraId="30235FF8" w14:textId="58DE1DD4" w:rsidR="002A7E60" w:rsidRPr="004D4E2F" w:rsidRDefault="002A7E60" w:rsidP="002A7E60">
      <w:pPr>
        <w:ind w:left="786"/>
      </w:pPr>
      <w:r w:rsidRPr="004D4E2F">
        <w:t>(</w:t>
      </w:r>
      <w:r w:rsidR="00470FB0" w:rsidRPr="004D4E2F">
        <w:t>detaljan opis i tehničke karakteristike postojećeg stanja zgrade odnosno postojećeg građevinskog dijela zgrade obuhvaćenog značajnom obnovom)</w:t>
      </w:r>
    </w:p>
    <w:p w14:paraId="128B9E0E" w14:textId="3B6D0AE6" w:rsidR="00DE3C1D" w:rsidRPr="004D4E2F" w:rsidRDefault="00DE3C1D" w:rsidP="00DE3C1D">
      <w:pPr>
        <w:pStyle w:val="Heading3"/>
      </w:pPr>
      <w:bookmarkStart w:id="16" w:name="_Toc531035629"/>
      <w:r w:rsidRPr="004D4E2F">
        <w:t>podaci o podjeli zgrade u toplotne zone</w:t>
      </w:r>
      <w:bookmarkEnd w:id="16"/>
      <w:r w:rsidRPr="004D4E2F">
        <w:t xml:space="preserve"> </w:t>
      </w:r>
    </w:p>
    <w:p w14:paraId="4751DF3E" w14:textId="5788E425" w:rsidR="00DE3C1D" w:rsidRPr="004D4E2F" w:rsidRDefault="00DE3C1D" w:rsidP="00DE3C1D">
      <w:pPr>
        <w:ind w:left="786"/>
      </w:pPr>
      <w:r w:rsidRPr="004D4E2F">
        <w:t>(</w:t>
      </w:r>
      <w:r w:rsidR="00FF0F80" w:rsidRPr="004D4E2F">
        <w:t>broj zona</w:t>
      </w:r>
      <w:r w:rsidRPr="004D4E2F">
        <w:t xml:space="preserve">, </w:t>
      </w:r>
      <w:r w:rsidR="00FF0F80" w:rsidRPr="004D4E2F">
        <w:t>namjena zona</w:t>
      </w:r>
      <w:r w:rsidRPr="004D4E2F">
        <w:t xml:space="preserve">, </w:t>
      </w:r>
      <w:r w:rsidR="00FF0F80" w:rsidRPr="004D4E2F">
        <w:t>položaj zona unutar zgrade, međusobni odnos između zona, projektne temperature grijanja i hlađenja zona)</w:t>
      </w:r>
    </w:p>
    <w:p w14:paraId="31739C00" w14:textId="77777777" w:rsidR="00FF0F80" w:rsidRPr="004D4E2F" w:rsidRDefault="00DE3C1D" w:rsidP="00FF0F80">
      <w:pPr>
        <w:pStyle w:val="Heading3"/>
      </w:pPr>
      <w:bookmarkStart w:id="17" w:name="_Toc531035630"/>
      <w:r w:rsidRPr="004D4E2F">
        <w:t>geometrijske karakteristike zgrade</w:t>
      </w:r>
      <w:bookmarkEnd w:id="17"/>
      <w:r w:rsidRPr="004D4E2F">
        <w:t xml:space="preserve"> </w:t>
      </w:r>
    </w:p>
    <w:p w14:paraId="113B2873" w14:textId="74AFDB12" w:rsidR="00DE3C1D" w:rsidRPr="004D4E2F" w:rsidRDefault="00DE3C1D" w:rsidP="00FF0F80">
      <w:pPr>
        <w:ind w:left="786"/>
      </w:pPr>
      <w:r w:rsidRPr="004D4E2F">
        <w:t>(površina grijanog dijela, zapremina grijanog dijela, korisna površina, faktor oblika, površina omotača, površina, fasade, površina transparentnih dijelova, udio površine prozora u ukupnoj površini fasade</w:t>
      </w:r>
      <w:r w:rsidR="00FF0F80" w:rsidRPr="004D4E2F">
        <w:t xml:space="preserve"> itd.</w:t>
      </w:r>
      <w:r w:rsidRPr="004D4E2F">
        <w:t>)</w:t>
      </w:r>
    </w:p>
    <w:p w14:paraId="259DB568" w14:textId="4C3CB0A5" w:rsidR="00FF0F80" w:rsidRPr="004D4E2F" w:rsidRDefault="00FF0F80" w:rsidP="00FF0F80">
      <w:pPr>
        <w:pStyle w:val="Heading3"/>
      </w:pPr>
      <w:bookmarkStart w:id="18" w:name="_Toc531035631"/>
      <w:r w:rsidRPr="004D4E2F">
        <w:t>strukturalne karakteristike zgrade</w:t>
      </w:r>
      <w:bookmarkEnd w:id="18"/>
      <w:r w:rsidRPr="004D4E2F">
        <w:t xml:space="preserve"> </w:t>
      </w:r>
    </w:p>
    <w:p w14:paraId="2FA66816" w14:textId="7DA355B0" w:rsidR="00FF0F80" w:rsidRPr="004D4E2F" w:rsidRDefault="00FF0F80" w:rsidP="00FF0F80">
      <w:pPr>
        <w:ind w:left="786"/>
      </w:pPr>
      <w:r w:rsidRPr="004D4E2F">
        <w:t xml:space="preserve">(konstrukcijski tip zgrade, </w:t>
      </w:r>
      <w:r w:rsidR="00FA5345" w:rsidRPr="004D4E2F">
        <w:t xml:space="preserve">maseni kapacitet konstrukcije, toplotni kapacitet ovojnice, </w:t>
      </w:r>
      <w:r w:rsidRPr="004D4E2F">
        <w:t>zaptivenost spoljašnjeg omotača</w:t>
      </w:r>
      <w:r w:rsidR="00FA5345" w:rsidRPr="004D4E2F">
        <w:t xml:space="preserve">, homogenost/nehomogenost ovojnice, načini umanjenja direktnog kontakta ovojnice sa vodom, položaj </w:t>
      </w:r>
      <w:r w:rsidR="00B73471" w:rsidRPr="004D4E2F">
        <w:t xml:space="preserve">smještanja </w:t>
      </w:r>
      <w:r w:rsidR="00FA5345" w:rsidRPr="004D4E2F">
        <w:t>transparentnih dijelova ovojnice</w:t>
      </w:r>
      <w:r w:rsidR="00B73471" w:rsidRPr="004D4E2F">
        <w:t xml:space="preserve"> u odnosu na izolacijske materijale unutar ovojnice</w:t>
      </w:r>
      <w:r w:rsidR="00FA5345" w:rsidRPr="004D4E2F">
        <w:t xml:space="preserve">, integracija elementa za zaštitu od sunca, integracija </w:t>
      </w:r>
      <w:r w:rsidR="005D4F83" w:rsidRPr="004D4E2F">
        <w:t xml:space="preserve">sistema koji koriste obnovljive izvore energije u ovojnicu, položaj tehničkih sistema u odnosu na grijane dijelove zgrade, </w:t>
      </w:r>
      <w:r w:rsidR="00FA5345" w:rsidRPr="004D4E2F">
        <w:t>itd.</w:t>
      </w:r>
      <w:r w:rsidRPr="004D4E2F">
        <w:t>)</w:t>
      </w:r>
    </w:p>
    <w:p w14:paraId="4E0FF8CF" w14:textId="1CC12101" w:rsidR="005D4F83" w:rsidRPr="004D4E2F" w:rsidRDefault="00DE3C1D" w:rsidP="005D4F83">
      <w:pPr>
        <w:pStyle w:val="Heading3"/>
      </w:pPr>
      <w:bookmarkStart w:id="19" w:name="_Toc531035632"/>
      <w:r w:rsidRPr="004D4E2F">
        <w:t>sastav građevinskih dijelova zgrade</w:t>
      </w:r>
      <w:bookmarkEnd w:id="19"/>
    </w:p>
    <w:p w14:paraId="258B8172" w14:textId="7B7C75E9" w:rsidR="00DE3C1D" w:rsidRPr="004D4E2F" w:rsidRDefault="00DE3C1D" w:rsidP="005D4F83">
      <w:pPr>
        <w:ind w:left="786"/>
      </w:pPr>
      <w:r w:rsidRPr="004D4E2F">
        <w:lastRenderedPageBreak/>
        <w:t xml:space="preserve"> </w:t>
      </w:r>
      <w:r w:rsidR="005D4F83" w:rsidRPr="004D4E2F">
        <w:t>(</w:t>
      </w:r>
      <w:r w:rsidRPr="004D4E2F">
        <w:t>tehničk</w:t>
      </w:r>
      <w:r w:rsidR="005D4F83" w:rsidRPr="004D4E2F">
        <w:t>e</w:t>
      </w:r>
      <w:r w:rsidRPr="004D4E2F">
        <w:t xml:space="preserve"> karakteristik</w:t>
      </w:r>
      <w:r w:rsidR="005D4F83" w:rsidRPr="004D4E2F">
        <w:t>e</w:t>
      </w:r>
      <w:r w:rsidRPr="004D4E2F">
        <w:t xml:space="preserve"> građevinski</w:t>
      </w:r>
      <w:r w:rsidR="005D4F83" w:rsidRPr="004D4E2F">
        <w:t xml:space="preserve">nskih dijelova i </w:t>
      </w:r>
      <w:r w:rsidRPr="004D4E2F">
        <w:t>proizvod</w:t>
      </w:r>
      <w:r w:rsidR="005D4F83" w:rsidRPr="004D4E2F">
        <w:t>a</w:t>
      </w:r>
      <w:r w:rsidRPr="004D4E2F">
        <w:t xml:space="preserve"> koji se ugrađuju u zgradu</w:t>
      </w:r>
      <w:r w:rsidR="005D4F83" w:rsidRPr="004D4E2F">
        <w:t xml:space="preserve">, tehničke i energijske karakteristike materijala </w:t>
      </w:r>
      <w:r w:rsidR="001B15AA" w:rsidRPr="004D4E2F">
        <w:t xml:space="preserve">i sklopove materijala </w:t>
      </w:r>
      <w:r w:rsidR="005D4F83" w:rsidRPr="004D4E2F">
        <w:t>koji se ugrađuju u ovojnicu, spojevi između različitih građevinskih dijelova, predviđena rješenja za sprječavanje ili umanjenje konstruktivnih i geometrijskih toplotnih mostova</w:t>
      </w:r>
      <w:r w:rsidR="00B40BB9" w:rsidRPr="004D4E2F">
        <w:t xml:space="preserve"> itd.</w:t>
      </w:r>
      <w:r w:rsidR="005D4F83" w:rsidRPr="004D4E2F">
        <w:t>)</w:t>
      </w:r>
    </w:p>
    <w:p w14:paraId="490484F6" w14:textId="0749F65D" w:rsidR="00FF1C86" w:rsidRPr="004D4E2F" w:rsidRDefault="00DE3C1D" w:rsidP="00FF1C86">
      <w:pPr>
        <w:pStyle w:val="Heading3"/>
      </w:pPr>
      <w:bookmarkStart w:id="20" w:name="_Toc531035633"/>
      <w:r w:rsidRPr="004D4E2F">
        <w:t>predviđena tehnička rješenja za sprječavanje kondenzacije</w:t>
      </w:r>
      <w:bookmarkEnd w:id="20"/>
    </w:p>
    <w:p w14:paraId="73F1B8B2" w14:textId="0FF4DBD4" w:rsidR="00DE3C1D" w:rsidRPr="004D4E2F" w:rsidRDefault="00FF1C86" w:rsidP="00FF1C86">
      <w:pPr>
        <w:ind w:left="786"/>
      </w:pPr>
      <w:r w:rsidRPr="004D4E2F">
        <w:t xml:space="preserve">(opis tehničkih rješenja za sprječavanje </w:t>
      </w:r>
      <w:r w:rsidR="00B73471" w:rsidRPr="004D4E2F">
        <w:t xml:space="preserve">površinske </w:t>
      </w:r>
      <w:r w:rsidRPr="004D4E2F">
        <w:t>kondenzacije</w:t>
      </w:r>
      <w:r w:rsidR="00B73471" w:rsidRPr="004D4E2F">
        <w:t>, opis tehničkih rješenja za sprječavanje kondenzacije unutar građevinskih dijelova, opis tehničkih rješenja za sprječavanje kondenzacije</w:t>
      </w:r>
      <w:r w:rsidRPr="004D4E2F">
        <w:t xml:space="preserve"> </w:t>
      </w:r>
      <w:r w:rsidR="00DE3C1D" w:rsidRPr="004D4E2F">
        <w:t>na pozicijama konstruktivnih i geometrijskih toplotnih mostova na omotaču zgrade</w:t>
      </w:r>
      <w:r w:rsidR="00B40BB9" w:rsidRPr="004D4E2F">
        <w:t xml:space="preserve"> itd.</w:t>
      </w:r>
      <w:r w:rsidR="00B73471" w:rsidRPr="004D4E2F">
        <w:t>)</w:t>
      </w:r>
    </w:p>
    <w:p w14:paraId="1B476D0B" w14:textId="4A19DD53" w:rsidR="00DE3C1D" w:rsidRPr="004D4E2F" w:rsidRDefault="00DE3C1D" w:rsidP="00B73471">
      <w:pPr>
        <w:pStyle w:val="Heading3"/>
      </w:pPr>
      <w:bookmarkStart w:id="21" w:name="_Toc531035634"/>
      <w:r w:rsidRPr="004D4E2F">
        <w:t>predviđena tehnička rješenja za ispravno osiguranje minimalne zrakopropusnosti spojnica punih građevinskih dijelova i otvora</w:t>
      </w:r>
      <w:bookmarkEnd w:id="21"/>
      <w:r w:rsidRPr="004D4E2F">
        <w:t xml:space="preserve"> </w:t>
      </w:r>
    </w:p>
    <w:p w14:paraId="5EBE1FC9" w14:textId="30AC05A5" w:rsidR="00B73471" w:rsidRPr="004D4E2F" w:rsidRDefault="00B73471" w:rsidP="00B73471">
      <w:pPr>
        <w:ind w:left="786"/>
      </w:pPr>
      <w:r w:rsidRPr="004D4E2F">
        <w:t>(opis tehničkih rješenja za osiguranje minimalne zrakopropusnosti na spojevima punih i transparentnih građevinskih dijelova</w:t>
      </w:r>
      <w:r w:rsidR="009967B8" w:rsidRPr="004D4E2F">
        <w:t>, opis ostalih tehničkih rješenja za osiguranje minimalne zrakopropusnosti ovojnice</w:t>
      </w:r>
      <w:r w:rsidR="00B40BB9" w:rsidRPr="004D4E2F">
        <w:t xml:space="preserve"> itd.</w:t>
      </w:r>
      <w:r w:rsidRPr="004D4E2F">
        <w:t>)</w:t>
      </w:r>
    </w:p>
    <w:p w14:paraId="1E2EF386" w14:textId="5423873B" w:rsidR="00DE3C1D" w:rsidRPr="004D4E2F" w:rsidRDefault="00DE3C1D" w:rsidP="00B40BB9">
      <w:pPr>
        <w:pStyle w:val="Heading3"/>
      </w:pPr>
      <w:bookmarkStart w:id="22" w:name="_Toc531035635"/>
      <w:r w:rsidRPr="004D4E2F">
        <w:t>predviđena tehnička rješenja za sprječavanje pregrijavanja prostora zgrade tokom ljeta</w:t>
      </w:r>
      <w:bookmarkEnd w:id="22"/>
    </w:p>
    <w:p w14:paraId="2E1957BE" w14:textId="25C04AE9" w:rsidR="00B40BB9" w:rsidRPr="004D4E2F" w:rsidRDefault="00B40BB9" w:rsidP="00B40BB9">
      <w:pPr>
        <w:ind w:left="786"/>
      </w:pPr>
      <w:r w:rsidRPr="004D4E2F">
        <w:t>(opis tehničkih rješenja za osiguranje toplotne ugodnosti pri visokim vanjskim temperaturama zraka, vrste, način funkcionisanja i efekti elemenata za zaštitu od sunčevog zračenja, upotreba boja itd.)</w:t>
      </w:r>
    </w:p>
    <w:p w14:paraId="57EADC45" w14:textId="1393E87A" w:rsidR="00DE3C1D" w:rsidRPr="004D4E2F" w:rsidRDefault="00DE3C1D" w:rsidP="00245E2B">
      <w:pPr>
        <w:ind w:left="576"/>
      </w:pPr>
    </w:p>
    <w:p w14:paraId="4981AB59" w14:textId="744E2ABE" w:rsidR="00A82CFF" w:rsidRPr="004D4E2F" w:rsidRDefault="008020E1" w:rsidP="005B2683">
      <w:pPr>
        <w:pStyle w:val="Heading2"/>
      </w:pPr>
      <w:bookmarkStart w:id="23" w:name="_Toc531035636"/>
      <w:r w:rsidRPr="004D4E2F">
        <w:rPr>
          <w:caps w:val="0"/>
        </w:rPr>
        <w:t>TEHNIČKI OPIS SISTEMA ZA GRIJANJE, HLAĐENJE, VENTILACIJU/ KLIMATIZACIJU ZGRADE</w:t>
      </w:r>
      <w:bookmarkEnd w:id="23"/>
    </w:p>
    <w:p w14:paraId="58926E7E" w14:textId="24A47111" w:rsidR="00A05B26" w:rsidRPr="004D4E2F" w:rsidRDefault="00A05B26" w:rsidP="00A05B26">
      <w:pPr>
        <w:pStyle w:val="Heading3"/>
      </w:pPr>
      <w:bookmarkStart w:id="24" w:name="_Toc531035637"/>
      <w:r w:rsidRPr="004D4E2F">
        <w:t>režim</w:t>
      </w:r>
      <w:r w:rsidR="0050379E" w:rsidRPr="004D4E2F">
        <w:t>i</w:t>
      </w:r>
      <w:r w:rsidRPr="004D4E2F">
        <w:t xml:space="preserve"> rada sistema za grijanje, hlađenje, ventilaciju/ klimatizaciju</w:t>
      </w:r>
      <w:bookmarkEnd w:id="24"/>
    </w:p>
    <w:p w14:paraId="3CB2B8BD" w14:textId="736703B8" w:rsidR="00A05B26" w:rsidRPr="004D4E2F" w:rsidRDefault="00A05B26" w:rsidP="00A05B26">
      <w:pPr>
        <w:ind w:left="786"/>
      </w:pPr>
      <w:r w:rsidRPr="004D4E2F">
        <w:t>(početak i kraj sezone grijanja/ hlađenja, broj sati rada sistema grijanja/ hlađenja, broj dana rada sistema grijanja/ hlađenja, broj sati rada sistema ventilacije)</w:t>
      </w:r>
    </w:p>
    <w:p w14:paraId="04A5C2DA" w14:textId="49C2ECC9" w:rsidR="00A05B26" w:rsidRPr="004D4E2F" w:rsidRDefault="00A05B26" w:rsidP="00A05B26">
      <w:pPr>
        <w:pStyle w:val="Heading3"/>
      </w:pPr>
      <w:bookmarkStart w:id="25" w:name="_Toc531035638"/>
      <w:r w:rsidRPr="004D4E2F">
        <w:t>složenost tehničkih sistema za grijanje, hlađenje, ventilaciju/klimatizaciju</w:t>
      </w:r>
      <w:bookmarkEnd w:id="25"/>
    </w:p>
    <w:p w14:paraId="34F38ED9" w14:textId="776F764B" w:rsidR="00A05B26" w:rsidRPr="004D4E2F" w:rsidRDefault="00A05B26" w:rsidP="00A05B26">
      <w:pPr>
        <w:ind w:left="786"/>
      </w:pPr>
      <w:r w:rsidRPr="004D4E2F">
        <w:t>(jednostavan tehnički sistem/složen tehnički sistem)</w:t>
      </w:r>
    </w:p>
    <w:p w14:paraId="6630C7F6" w14:textId="3231777B" w:rsidR="00A05B26" w:rsidRPr="004D4E2F" w:rsidRDefault="00A05B26" w:rsidP="00A05B26">
      <w:pPr>
        <w:pStyle w:val="Heading3"/>
      </w:pPr>
      <w:bookmarkStart w:id="26" w:name="_Toc531035639"/>
      <w:r w:rsidRPr="004D4E2F">
        <w:t>opis tehničkih karakteristika, procesa upravljanja i rada sistema za grijanja zgrade</w:t>
      </w:r>
      <w:bookmarkEnd w:id="26"/>
    </w:p>
    <w:p w14:paraId="2473F55B" w14:textId="4DC8FF0B" w:rsidR="00A05B26" w:rsidRPr="004D4E2F" w:rsidRDefault="00A05B26" w:rsidP="00A05B26">
      <w:pPr>
        <w:ind w:left="851"/>
      </w:pPr>
      <w:r w:rsidRPr="004D4E2F">
        <w:t>(način grijanja, postrojenje za proizvodnju toplotne energije, izvori energije, regulacija sistema za grijanje, sistem distribucije, grijna tijela, ostali uređaji/oprema, pripadajući elemenati i instalacije)</w:t>
      </w:r>
    </w:p>
    <w:p w14:paraId="78740CFE" w14:textId="1FE9A86B" w:rsidR="00A05B26" w:rsidRPr="004D4E2F" w:rsidRDefault="00A05B26" w:rsidP="00A05B26">
      <w:pPr>
        <w:pStyle w:val="Heading3"/>
      </w:pPr>
      <w:bookmarkStart w:id="27" w:name="_Toc531035640"/>
      <w:r w:rsidRPr="004D4E2F">
        <w:t>opis tehničkih karakteristika, procesa upravljanja i rada sistema za pripremu potrošne tople vode za zgradu</w:t>
      </w:r>
      <w:bookmarkEnd w:id="27"/>
    </w:p>
    <w:p w14:paraId="61EEC3E5" w14:textId="476D0403" w:rsidR="00A05B26" w:rsidRPr="004D4E2F" w:rsidRDefault="00A05B26" w:rsidP="00A05B26">
      <w:pPr>
        <w:ind w:left="851"/>
      </w:pPr>
      <w:r w:rsidRPr="004D4E2F">
        <w:t>(način pripreme potrošnje tople vode, spremnik tople vode ili protočni sistem i pripadajući elementi, izvori energije, regulacija sistema za pripremu PTV, sistem distribucije, ostali uređaji/oprema, pripadajući elemenati i instalacije)</w:t>
      </w:r>
    </w:p>
    <w:p w14:paraId="17236A4E" w14:textId="40606987" w:rsidR="00A05B26" w:rsidRPr="004D4E2F" w:rsidRDefault="00A05B26" w:rsidP="00A05B26">
      <w:pPr>
        <w:pStyle w:val="Heading3"/>
      </w:pPr>
      <w:bookmarkStart w:id="28" w:name="_Toc531035641"/>
      <w:r w:rsidRPr="004D4E2F">
        <w:t>opis tehničkih karakteristika, procesa upravljanja i rada sistema za hlađenje prostora zgrade</w:t>
      </w:r>
      <w:bookmarkEnd w:id="28"/>
    </w:p>
    <w:p w14:paraId="4DBD3C21" w14:textId="1C7A2428" w:rsidR="00A05B26" w:rsidRPr="004D4E2F" w:rsidRDefault="00A05B26" w:rsidP="00A05B26">
      <w:pPr>
        <w:ind w:left="851"/>
      </w:pPr>
      <w:r w:rsidRPr="004D4E2F">
        <w:t>(način hlađenja, vrsta uređaja za hlađenje, izvori energije, skladištenje rashladne energije, regulacija sistema za hlađenje, sistem distribucije, rashladna tijela, ostali uređaji/oprema, pripadajući elemenati i instalacije)</w:t>
      </w:r>
    </w:p>
    <w:p w14:paraId="44B1F9E4" w14:textId="0190D140" w:rsidR="00A05B26" w:rsidRPr="004D4E2F" w:rsidRDefault="00A05B26" w:rsidP="00A05B26">
      <w:pPr>
        <w:pStyle w:val="Heading3"/>
      </w:pPr>
      <w:bookmarkStart w:id="29" w:name="_Toc531035642"/>
      <w:r w:rsidRPr="004D4E2F">
        <w:t>opis tehničkih karakteristika, procesa upravljanja i rada sistema za prisilnu ventilaciju u zgradi</w:t>
      </w:r>
      <w:bookmarkEnd w:id="29"/>
    </w:p>
    <w:p w14:paraId="2BB83016" w14:textId="571C088C" w:rsidR="00A05B26" w:rsidRPr="004D4E2F" w:rsidRDefault="00A05B26" w:rsidP="00A05B26">
      <w:pPr>
        <w:ind w:left="851"/>
      </w:pPr>
      <w:r w:rsidRPr="004D4E2F">
        <w:lastRenderedPageBreak/>
        <w:t>(vrsta sistema prisilne ventilacije, procesi pripreme zraka, sistem povrata toplote (rekuperacija), regulacija sistema prisilne ventilacije, sistem distribucije, ostali uređaji/oprema, pripadajući elemenati i instalacije)</w:t>
      </w:r>
    </w:p>
    <w:p w14:paraId="7ACC8B92" w14:textId="6219AE8F" w:rsidR="00A05B26" w:rsidRPr="004D4E2F" w:rsidRDefault="00A05B26" w:rsidP="00A05B26">
      <w:pPr>
        <w:pStyle w:val="Heading3"/>
      </w:pPr>
      <w:bookmarkStart w:id="30" w:name="_Toc531035643"/>
      <w:r w:rsidRPr="004D4E2F">
        <w:t>opis vrste, upotrebe, načina i udjela obnovljivih izvora energije</w:t>
      </w:r>
      <w:bookmarkEnd w:id="30"/>
      <w:r w:rsidRPr="004D4E2F">
        <w:t xml:space="preserve"> </w:t>
      </w:r>
    </w:p>
    <w:p w14:paraId="0E4A8DE7" w14:textId="19CEA2FC" w:rsidR="00C66F73" w:rsidRPr="004D4E2F" w:rsidRDefault="00C66F73" w:rsidP="00C66F73">
      <w:pPr>
        <w:ind w:left="851"/>
      </w:pPr>
      <w:r w:rsidRPr="004D4E2F">
        <w:t xml:space="preserve">(opis vrste, upotrebe, načina i udjela obnovljivih izvora energije u podmirenju potrebne energije,  </w:t>
      </w:r>
      <w:r w:rsidR="00815D9A" w:rsidRPr="004D4E2F">
        <w:t xml:space="preserve">tehničko rješenje upotrebe individualnih obnovljivih izvora energije, </w:t>
      </w:r>
      <w:r w:rsidRPr="004D4E2F">
        <w:t>uslove izvođenja</w:t>
      </w:r>
      <w:r w:rsidR="00815D9A" w:rsidRPr="004D4E2F">
        <w:t xml:space="preserve"> sistema</w:t>
      </w:r>
      <w:r w:rsidRPr="004D4E2F">
        <w:t xml:space="preserve"> za opskrbu obnovljivim izvorima energije</w:t>
      </w:r>
      <w:r w:rsidR="00815D9A" w:rsidRPr="004D4E2F">
        <w:t xml:space="preserve">, </w:t>
      </w:r>
      <w:r w:rsidRPr="004D4E2F">
        <w:t>ako je predviđena upotreba obnovljive energije za grijanje)</w:t>
      </w:r>
    </w:p>
    <w:p w14:paraId="1E5B8987" w14:textId="7652E2CD" w:rsidR="00DA3087" w:rsidRPr="004D4E2F" w:rsidRDefault="00DA3087" w:rsidP="00DA3087">
      <w:pPr>
        <w:pStyle w:val="Heading3"/>
      </w:pPr>
      <w:r w:rsidRPr="004D4E2F">
        <w:t>opis upotrebe unutrašnjih izvora toplote iz tehnološkog procesa</w:t>
      </w:r>
    </w:p>
    <w:p w14:paraId="5385B5B1" w14:textId="25830EE9" w:rsidR="00DA3087" w:rsidRPr="004D4E2F" w:rsidRDefault="00DA3087" w:rsidP="00C66F73">
      <w:pPr>
        <w:ind w:left="851"/>
      </w:pPr>
      <w:r w:rsidRPr="004D4E2F">
        <w:t>(opis</w:t>
      </w:r>
      <w:r w:rsidR="00B367E7" w:rsidRPr="004D4E2F">
        <w:t xml:space="preserve"> načina i</w:t>
      </w:r>
      <w:r w:rsidRPr="004D4E2F">
        <w:t xml:space="preserve"> upotrebe </w:t>
      </w:r>
      <w:r w:rsidR="00B367E7" w:rsidRPr="004D4E2F">
        <w:t xml:space="preserve">sistema kod kojih se </w:t>
      </w:r>
      <w:r w:rsidRPr="004D4E2F">
        <w:t>toplotni gubi</w:t>
      </w:r>
      <w:r w:rsidR="00B367E7" w:rsidRPr="004D4E2F">
        <w:t>ci u zgradi</w:t>
      </w:r>
      <w:r w:rsidRPr="004D4E2F">
        <w:t xml:space="preserve"> nadoknađuj</w:t>
      </w:r>
      <w:r w:rsidR="00B367E7" w:rsidRPr="004D4E2F">
        <w:t>u</w:t>
      </w:r>
      <w:r w:rsidRPr="004D4E2F">
        <w:t xml:space="preserve"> unutrašnjim izvorima toplote iz tehnološkog procesa</w:t>
      </w:r>
      <w:r w:rsidR="002511D0" w:rsidRPr="004D4E2F">
        <w:t xml:space="preserve">, </w:t>
      </w:r>
      <w:r w:rsidRPr="004D4E2F">
        <w:t xml:space="preserve">ako je predviđena upotreba </w:t>
      </w:r>
      <w:r w:rsidR="002511D0" w:rsidRPr="004D4E2F">
        <w:t>unutrašnjih izvora toplote iz tehnološkog procesa za potrebe grijanja</w:t>
      </w:r>
      <w:r w:rsidRPr="004D4E2F">
        <w:t>)</w:t>
      </w:r>
    </w:p>
    <w:p w14:paraId="62C7E15C" w14:textId="2C47E462" w:rsidR="00A05B26" w:rsidRPr="004D4E2F" w:rsidRDefault="00A05B26" w:rsidP="007155FA">
      <w:pPr>
        <w:pStyle w:val="Heading3"/>
      </w:pPr>
      <w:bookmarkStart w:id="31" w:name="_Toc531035644"/>
      <w:r w:rsidRPr="004D4E2F">
        <w:t>uticaj sistema za grijanje, ventilaciju, klimatizaciju, hlađenje na okoliš</w:t>
      </w:r>
      <w:bookmarkEnd w:id="31"/>
      <w:r w:rsidRPr="004D4E2F">
        <w:t xml:space="preserve"> </w:t>
      </w:r>
    </w:p>
    <w:p w14:paraId="0A7D1C07" w14:textId="793C58EC" w:rsidR="007155FA" w:rsidRPr="004D4E2F" w:rsidRDefault="007155FA" w:rsidP="007155FA">
      <w:pPr>
        <w:ind w:left="851"/>
      </w:pPr>
      <w:r w:rsidRPr="004D4E2F">
        <w:t>(zagađenost, povrat toplote)</w:t>
      </w:r>
    </w:p>
    <w:p w14:paraId="0E97583E" w14:textId="6736A8A5" w:rsidR="00A82CFF" w:rsidRPr="004D4E2F" w:rsidRDefault="008020E1" w:rsidP="005B2683">
      <w:pPr>
        <w:pStyle w:val="Heading2"/>
      </w:pPr>
      <w:bookmarkStart w:id="32" w:name="_Toc531035645"/>
      <w:r w:rsidRPr="004D4E2F">
        <w:rPr>
          <w:caps w:val="0"/>
        </w:rPr>
        <w:t xml:space="preserve">TEHNIČKI OPIS SISTEMA UNUTRAŠNJE I </w:t>
      </w:r>
      <w:r w:rsidR="002073F5" w:rsidRPr="004D4E2F">
        <w:rPr>
          <w:caps w:val="0"/>
        </w:rPr>
        <w:t xml:space="preserve">PRIPADAJUĆE </w:t>
      </w:r>
      <w:r w:rsidRPr="004D4E2F">
        <w:rPr>
          <w:caps w:val="0"/>
        </w:rPr>
        <w:t xml:space="preserve">VANJSKE RASVJETE ZGRADE, AUTOMATIZACIJE I REGULACIJE </w:t>
      </w:r>
      <w:r w:rsidR="002073F5" w:rsidRPr="004D4E2F">
        <w:rPr>
          <w:caps w:val="0"/>
        </w:rPr>
        <w:t xml:space="preserve">TEHNIČKIH SISTEMA </w:t>
      </w:r>
      <w:r w:rsidRPr="004D4E2F">
        <w:rPr>
          <w:caps w:val="0"/>
        </w:rPr>
        <w:t>ZGRADE</w:t>
      </w:r>
      <w:bookmarkEnd w:id="32"/>
    </w:p>
    <w:p w14:paraId="4490C6B0" w14:textId="3F8801E1" w:rsidR="00E3389E" w:rsidRPr="004D4E2F" w:rsidRDefault="00E3389E" w:rsidP="00314EBD">
      <w:pPr>
        <w:pStyle w:val="Heading3"/>
      </w:pPr>
      <w:bookmarkStart w:id="33" w:name="_Toc531035646"/>
      <w:r w:rsidRPr="004D4E2F">
        <w:t>opis tehničkih karakteristika, procesa upravljanja i rada sistema rasvjete u zgradi</w:t>
      </w:r>
      <w:bookmarkEnd w:id="33"/>
    </w:p>
    <w:p w14:paraId="2A15A201" w14:textId="55B29842" w:rsidR="00314EBD" w:rsidRPr="004D4E2F" w:rsidRDefault="00EE021D" w:rsidP="00EE021D">
      <w:pPr>
        <w:ind w:left="851"/>
      </w:pPr>
      <w:r w:rsidRPr="004D4E2F">
        <w:t>(opis tehničkih karakteristika, procesa upravljanja i rada sistema rasvjete u zgradi/ zonama uključujući sve uređaje/ opremu, pripadajuće elemenate i instalacije)</w:t>
      </w:r>
    </w:p>
    <w:p w14:paraId="012331BF" w14:textId="6224C5F9" w:rsidR="00E3389E" w:rsidRPr="004D4E2F" w:rsidRDefault="00E3389E" w:rsidP="00314EBD">
      <w:pPr>
        <w:pStyle w:val="Heading3"/>
      </w:pPr>
      <w:bookmarkStart w:id="34" w:name="_Toc531035647"/>
      <w:r w:rsidRPr="004D4E2F">
        <w:t>opis racionaln</w:t>
      </w:r>
      <w:r w:rsidR="00873BF5" w:rsidRPr="004D4E2F">
        <w:t>osti</w:t>
      </w:r>
      <w:r w:rsidRPr="004D4E2F">
        <w:t xml:space="preserve"> upotrebe energije za rasvjetu</w:t>
      </w:r>
      <w:bookmarkEnd w:id="34"/>
    </w:p>
    <w:p w14:paraId="15F843B4" w14:textId="0A68D69B" w:rsidR="00314EBD" w:rsidRPr="004D4E2F" w:rsidRDefault="00EE021D" w:rsidP="00EE021D">
      <w:pPr>
        <w:ind w:left="851"/>
      </w:pPr>
      <w:r w:rsidRPr="004D4E2F">
        <w:t>(opis racionaln</w:t>
      </w:r>
      <w:r w:rsidR="00873BF5" w:rsidRPr="004D4E2F">
        <w:t>osti</w:t>
      </w:r>
      <w:r w:rsidRPr="004D4E2F">
        <w:t xml:space="preserve"> upotrebe energije za rasvjetu)</w:t>
      </w:r>
    </w:p>
    <w:p w14:paraId="3E381DC4" w14:textId="3E46A710" w:rsidR="00E3389E" w:rsidRPr="004D4E2F" w:rsidRDefault="00E3389E" w:rsidP="00314EBD">
      <w:pPr>
        <w:pStyle w:val="Heading3"/>
      </w:pPr>
      <w:bookmarkStart w:id="35" w:name="_Toc531035648"/>
      <w:r w:rsidRPr="004D4E2F">
        <w:t>opis i uslove izvođenja opreme za sistem automatizacije i upravljanja</w:t>
      </w:r>
      <w:bookmarkEnd w:id="35"/>
    </w:p>
    <w:p w14:paraId="25A02739" w14:textId="3783F811" w:rsidR="00314EBD" w:rsidRPr="004D4E2F" w:rsidRDefault="00596ADD" w:rsidP="00596ADD">
      <w:pPr>
        <w:ind w:left="851"/>
      </w:pPr>
      <w:r w:rsidRPr="004D4E2F">
        <w:t>(opis i uslove izvođenja opreme za sistem automatizacije i upravljanja, te prikaz organizacije i funkcija sistema ako je predviđena ugradnja sistema automatizacije i upravljanja)</w:t>
      </w:r>
    </w:p>
    <w:p w14:paraId="09DAB695" w14:textId="5CD06330" w:rsidR="00E3389E" w:rsidRPr="004D4E2F" w:rsidRDefault="00E3389E" w:rsidP="00314EBD">
      <w:pPr>
        <w:pStyle w:val="Heading3"/>
      </w:pPr>
      <w:bookmarkStart w:id="36" w:name="_Toc531035649"/>
      <w:r w:rsidRPr="004D4E2F">
        <w:t>uslov</w:t>
      </w:r>
      <w:r w:rsidR="00EE021D" w:rsidRPr="004D4E2F">
        <w:t>i</w:t>
      </w:r>
      <w:r w:rsidRPr="004D4E2F">
        <w:t xml:space="preserve"> za održavanje opreme</w:t>
      </w:r>
      <w:bookmarkEnd w:id="36"/>
    </w:p>
    <w:p w14:paraId="7BA2898F" w14:textId="6A485727" w:rsidR="00314EBD" w:rsidRPr="004D4E2F" w:rsidRDefault="00EE021D" w:rsidP="00EE021D">
      <w:pPr>
        <w:ind w:left="851"/>
      </w:pPr>
      <w:r w:rsidRPr="004D4E2F">
        <w:t>(uslovi za održavanje opreme, u odnosu na racionaln</w:t>
      </w:r>
      <w:r w:rsidR="00873BF5" w:rsidRPr="004D4E2F">
        <w:t>ost</w:t>
      </w:r>
      <w:r w:rsidRPr="004D4E2F">
        <w:t xml:space="preserve"> upotreb</w:t>
      </w:r>
      <w:r w:rsidR="00873BF5" w:rsidRPr="004D4E2F">
        <w:t>e</w:t>
      </w:r>
      <w:r w:rsidRPr="004D4E2F">
        <w:t xml:space="preserve"> energije)</w:t>
      </w:r>
    </w:p>
    <w:p w14:paraId="2AB08974" w14:textId="77777777" w:rsidR="00E3389E" w:rsidRPr="004D4E2F" w:rsidRDefault="00E3389E" w:rsidP="00E3389E">
      <w:pPr>
        <w:jc w:val="both"/>
      </w:pPr>
    </w:p>
    <w:p w14:paraId="51591A12" w14:textId="06AB14D5" w:rsidR="00CA659B" w:rsidRPr="004D4E2F" w:rsidRDefault="00CA659B" w:rsidP="00C33549">
      <w:pPr>
        <w:ind w:left="576"/>
      </w:pPr>
    </w:p>
    <w:p w14:paraId="6C4ADCC8" w14:textId="283D4153" w:rsidR="00CA659B" w:rsidRPr="004D4E2F" w:rsidRDefault="00CA659B" w:rsidP="00C33549">
      <w:pPr>
        <w:ind w:left="576"/>
      </w:pPr>
    </w:p>
    <w:p w14:paraId="50FFE57E" w14:textId="6106EA81" w:rsidR="00CA659B" w:rsidRPr="004D4E2F" w:rsidRDefault="00CA659B" w:rsidP="00C33549">
      <w:pPr>
        <w:ind w:left="576"/>
      </w:pPr>
    </w:p>
    <w:p w14:paraId="615F42AF" w14:textId="46FCFFC8" w:rsidR="00CA659B" w:rsidRPr="004D4E2F" w:rsidRDefault="00CA659B" w:rsidP="00C33549">
      <w:pPr>
        <w:ind w:left="576"/>
      </w:pPr>
    </w:p>
    <w:p w14:paraId="72ED6635" w14:textId="437E9575" w:rsidR="00CA659B" w:rsidRPr="004D4E2F" w:rsidRDefault="00CA659B" w:rsidP="00C33549">
      <w:pPr>
        <w:ind w:left="576"/>
      </w:pPr>
    </w:p>
    <w:p w14:paraId="6A3888E3" w14:textId="657BBB52" w:rsidR="00CA659B" w:rsidRPr="004D4E2F" w:rsidRDefault="00CA659B" w:rsidP="00C33549">
      <w:pPr>
        <w:ind w:left="576"/>
      </w:pPr>
    </w:p>
    <w:p w14:paraId="56CE32D9" w14:textId="77A317EE" w:rsidR="00CA659B" w:rsidRPr="004D4E2F" w:rsidRDefault="00CA659B" w:rsidP="00C33549">
      <w:pPr>
        <w:ind w:left="576"/>
      </w:pPr>
    </w:p>
    <w:p w14:paraId="46DA0BCF" w14:textId="2CB24271" w:rsidR="00CA659B" w:rsidRPr="004D4E2F" w:rsidRDefault="00CA659B" w:rsidP="00C33549">
      <w:pPr>
        <w:ind w:left="576"/>
      </w:pPr>
    </w:p>
    <w:p w14:paraId="4DABA0F2" w14:textId="06AC3E34" w:rsidR="00CA659B" w:rsidRPr="004D4E2F" w:rsidRDefault="00CA659B" w:rsidP="00C33549">
      <w:pPr>
        <w:ind w:left="576"/>
      </w:pPr>
    </w:p>
    <w:p w14:paraId="18DB0CB0" w14:textId="5D6E87F1" w:rsidR="00CA659B" w:rsidRPr="004D4E2F" w:rsidRDefault="00CA659B" w:rsidP="00C33549">
      <w:pPr>
        <w:ind w:left="576"/>
      </w:pPr>
    </w:p>
    <w:p w14:paraId="74621378" w14:textId="465E959A" w:rsidR="00CA659B" w:rsidRPr="004D4E2F" w:rsidRDefault="00CA659B" w:rsidP="00C33549">
      <w:pPr>
        <w:ind w:left="576"/>
      </w:pPr>
    </w:p>
    <w:p w14:paraId="359E021F" w14:textId="4C1A9B42" w:rsidR="00CA659B" w:rsidRPr="004D4E2F" w:rsidRDefault="00CA659B" w:rsidP="00C33549">
      <w:pPr>
        <w:ind w:left="576"/>
      </w:pPr>
    </w:p>
    <w:p w14:paraId="33C31270" w14:textId="0E9E42E5" w:rsidR="00CA659B" w:rsidRPr="004D4E2F" w:rsidRDefault="00CA659B" w:rsidP="00C33549">
      <w:pPr>
        <w:ind w:left="576"/>
      </w:pPr>
    </w:p>
    <w:p w14:paraId="6878F513" w14:textId="2C48B2FD" w:rsidR="00CA659B" w:rsidRPr="004D4E2F" w:rsidRDefault="00CA659B" w:rsidP="00C33549">
      <w:pPr>
        <w:ind w:left="576"/>
      </w:pPr>
    </w:p>
    <w:p w14:paraId="7C075612" w14:textId="73232004" w:rsidR="00CA659B" w:rsidRPr="004D4E2F" w:rsidRDefault="00CA659B" w:rsidP="00C33549">
      <w:pPr>
        <w:ind w:left="576"/>
      </w:pPr>
    </w:p>
    <w:p w14:paraId="259023A1" w14:textId="4923EA29" w:rsidR="00CA659B" w:rsidRPr="004D4E2F" w:rsidRDefault="00CA659B" w:rsidP="00C33549">
      <w:pPr>
        <w:ind w:left="576"/>
      </w:pPr>
    </w:p>
    <w:p w14:paraId="01DAF2A7" w14:textId="76F05027" w:rsidR="00CA659B" w:rsidRPr="004D4E2F" w:rsidRDefault="00CA659B" w:rsidP="00C33549">
      <w:pPr>
        <w:ind w:left="576"/>
      </w:pPr>
    </w:p>
    <w:p w14:paraId="7C3FDB1B" w14:textId="40103D38" w:rsidR="00CA659B" w:rsidRPr="004D4E2F" w:rsidRDefault="00CA659B" w:rsidP="00C33549">
      <w:pPr>
        <w:ind w:left="576"/>
      </w:pPr>
    </w:p>
    <w:p w14:paraId="4A095F3D" w14:textId="031CC207" w:rsidR="00CA659B" w:rsidRPr="004D4E2F" w:rsidRDefault="00CA659B" w:rsidP="00C33549">
      <w:pPr>
        <w:ind w:left="576"/>
      </w:pPr>
    </w:p>
    <w:p w14:paraId="74A2121A" w14:textId="3A112C9F" w:rsidR="00710783" w:rsidRPr="004D4E2F" w:rsidRDefault="00710783" w:rsidP="005B2683">
      <w:pPr>
        <w:pStyle w:val="Heading1"/>
      </w:pPr>
      <w:bookmarkStart w:id="37" w:name="_Toc531035650"/>
      <w:r w:rsidRPr="004D4E2F">
        <w:t>PRORAČUNI ZA OCJENU ENERGETSKIH KARAKTERISTIKA ZGRADE/ZONA</w:t>
      </w:r>
      <w:bookmarkEnd w:id="37"/>
    </w:p>
    <w:p w14:paraId="667B1327" w14:textId="51272F5E" w:rsidR="00CE4E21" w:rsidRPr="004D4E2F" w:rsidRDefault="007F2721" w:rsidP="00CE4E21">
      <w:pPr>
        <w:pStyle w:val="Heading2"/>
        <w:numPr>
          <w:ilvl w:val="0"/>
          <w:numId w:val="0"/>
        </w:numPr>
      </w:pPr>
      <w:bookmarkStart w:id="38" w:name="_Toc531035651"/>
      <w:r w:rsidRPr="004D4E2F">
        <w:rPr>
          <w:caps w:val="0"/>
        </w:rPr>
        <w:t>PRORAČUNI ZA OCJENU ENERGIJSKIH KARAKTERISTIKA ARHITEKTONSKO-GRAĐEVINSKOG DIJELA ZGRADE</w:t>
      </w:r>
      <w:bookmarkEnd w:id="38"/>
    </w:p>
    <w:p w14:paraId="502048AD" w14:textId="77777777" w:rsidR="007F2721" w:rsidRPr="004D4E2F" w:rsidRDefault="007F2721" w:rsidP="007F2721">
      <w:pPr>
        <w:spacing w:before="0" w:after="0"/>
      </w:pPr>
    </w:p>
    <w:p w14:paraId="557A39A4" w14:textId="44200E46" w:rsidR="00A82CFF" w:rsidRPr="004D4E2F" w:rsidRDefault="008020E1" w:rsidP="002A3A20">
      <w:pPr>
        <w:pStyle w:val="Heading2"/>
        <w:rPr>
          <w:caps w:val="0"/>
        </w:rPr>
      </w:pPr>
      <w:bookmarkStart w:id="39" w:name="_Toc531035652"/>
      <w:r w:rsidRPr="004D4E2F">
        <w:rPr>
          <w:caps w:val="0"/>
        </w:rPr>
        <w:t>ULAZNI PODACI KOJI SU POSLUŽILI KAO PODLOGA KOD PRORAČUNA</w:t>
      </w:r>
      <w:r w:rsidR="007F2721" w:rsidRPr="004D4E2F">
        <w:rPr>
          <w:caps w:val="0"/>
        </w:rPr>
        <w:t xml:space="preserve"> </w:t>
      </w:r>
      <w:r w:rsidR="007F2721" w:rsidRPr="004D4E2F">
        <w:t>energijskih karakteristika arhitektonsko-građevinskog dijela zgrade</w:t>
      </w:r>
      <w:bookmarkEnd w:id="39"/>
    </w:p>
    <w:p w14:paraId="773B16C5" w14:textId="40602DE4" w:rsidR="00F6196D" w:rsidRPr="004D4E2F" w:rsidRDefault="00F6196D" w:rsidP="00F6196D">
      <w:pPr>
        <w:pStyle w:val="Heading3"/>
      </w:pPr>
      <w:bookmarkStart w:id="40" w:name="_Toc531035653"/>
      <w:r w:rsidRPr="004D4E2F">
        <w:t>KLIMATSKI PODACI</w:t>
      </w:r>
      <w:bookmarkEnd w:id="40"/>
    </w:p>
    <w:p w14:paraId="5F9093EC" w14:textId="23EBCAB0" w:rsidR="004C174D" w:rsidRPr="004D4E2F" w:rsidRDefault="004C174D" w:rsidP="004C174D">
      <w:pPr>
        <w:pStyle w:val="Heading4"/>
      </w:pPr>
      <w:r w:rsidRPr="004D4E2F">
        <w:t>STVARNI KLIMATSKI PODACI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80"/>
        <w:gridCol w:w="17"/>
        <w:gridCol w:w="643"/>
        <w:gridCol w:w="25"/>
        <w:gridCol w:w="626"/>
        <w:gridCol w:w="34"/>
        <w:gridCol w:w="624"/>
        <w:gridCol w:w="40"/>
        <w:gridCol w:w="612"/>
        <w:gridCol w:w="48"/>
        <w:gridCol w:w="622"/>
        <w:gridCol w:w="663"/>
        <w:gridCol w:w="6"/>
        <w:gridCol w:w="663"/>
        <w:gridCol w:w="10"/>
        <w:gridCol w:w="647"/>
        <w:gridCol w:w="16"/>
        <w:gridCol w:w="636"/>
        <w:gridCol w:w="24"/>
        <w:gridCol w:w="634"/>
        <w:gridCol w:w="30"/>
        <w:gridCol w:w="638"/>
        <w:gridCol w:w="32"/>
        <w:gridCol w:w="2132"/>
      </w:tblGrid>
      <w:tr w:rsidR="00F6196D" w:rsidRPr="004D4E2F" w14:paraId="4AF879E6" w14:textId="77777777" w:rsidTr="00F6196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57FE1F02" w14:textId="4B52C082" w:rsidR="00F6196D" w:rsidRPr="004D4E2F" w:rsidRDefault="00F6196D" w:rsidP="004F7F7B">
            <w:bookmarkStart w:id="41" w:name="_Hlk530935230"/>
            <w:r w:rsidRPr="004D4E2F">
              <w:t>Srednja mjesečna temperatura vazduha za mjerodavnu meteorološku stanicu 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</w:tr>
      <w:tr w:rsidR="00F6196D" w:rsidRPr="004D4E2F" w14:paraId="72ED4A79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39695528" w14:textId="77777777" w:rsidR="00F6196D" w:rsidRPr="004D4E2F" w:rsidRDefault="00F6196D" w:rsidP="004F7F7B">
            <w:r w:rsidRPr="004D4E2F"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18F4A8E4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7CFFDFA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7F333B84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B7F25EB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07DEA90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04072061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2071CA8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4872A994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71E07020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4A3A61E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3CCAB28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472F0C0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RED</w:t>
            </w:r>
          </w:p>
        </w:tc>
      </w:tr>
      <w:tr w:rsidR="00F6196D" w:rsidRPr="004D4E2F" w14:paraId="45C2E83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144EED4F" w14:textId="77777777" w:rsidR="00F6196D" w:rsidRPr="004D4E2F" w:rsidRDefault="00F6196D" w:rsidP="004F7F7B"/>
        </w:tc>
        <w:tc>
          <w:tcPr>
            <w:tcW w:w="326" w:type="pct"/>
            <w:gridSpan w:val="2"/>
          </w:tcPr>
          <w:p w14:paraId="32F2B229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  <w:gridSpan w:val="2"/>
          </w:tcPr>
          <w:p w14:paraId="23A9AD28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3F649E5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121B3C09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39DAE33C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</w:tcPr>
          <w:p w14:paraId="1D4C56F5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14B0A689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57F18BB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6889E34A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0CE178BC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40E17886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73" w:type="pct"/>
            <w:gridSpan w:val="2"/>
          </w:tcPr>
          <w:p w14:paraId="24D9774F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bookmarkEnd w:id="41"/>
      <w:tr w:rsidR="00F6196D" w:rsidRPr="004D4E2F" w14:paraId="049FDC61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6154647E" w14:textId="77777777" w:rsidR="00F6196D" w:rsidRPr="004D4E2F" w:rsidRDefault="00F6196D" w:rsidP="004F7F7B">
            <w:r w:rsidRPr="004D4E2F">
              <w:t>Stvarni broj stepen dan grijanja:</w:t>
            </w:r>
          </w:p>
        </w:tc>
        <w:tc>
          <w:tcPr>
            <w:tcW w:w="1073" w:type="pct"/>
            <w:gridSpan w:val="2"/>
          </w:tcPr>
          <w:p w14:paraId="7DA02B08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6196D" w:rsidRPr="004D4E2F" w14:paraId="0A5D21EE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03D61C21" w14:textId="77777777" w:rsidR="00F6196D" w:rsidRPr="004D4E2F" w:rsidRDefault="00F6196D" w:rsidP="004F7F7B">
            <w:r w:rsidRPr="004D4E2F">
              <w:t>Stvarni broj dana u sezoni grijanja:</w:t>
            </w:r>
          </w:p>
        </w:tc>
        <w:tc>
          <w:tcPr>
            <w:tcW w:w="1073" w:type="pct"/>
            <w:gridSpan w:val="2"/>
          </w:tcPr>
          <w:p w14:paraId="4801DBE1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6196D" w:rsidRPr="004D4E2F" w14:paraId="50CC2224" w14:textId="77777777" w:rsidTr="00640FDF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31EB5D1C" w14:textId="19A959DE" w:rsidR="00F6196D" w:rsidRPr="004D4E2F" w:rsidRDefault="00F6196D" w:rsidP="004F7F7B">
            <w:r w:rsidRPr="004D4E2F">
              <w:t xml:space="preserve">Stvarna vanjska projektna </w:t>
            </w:r>
            <w:r w:rsidR="00C16700" w:rsidRPr="004D4E2F">
              <w:t>temperature za grijanje</w:t>
            </w:r>
            <w:r w:rsidRPr="004D4E2F">
              <w:t xml:space="preserve">, 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  <w:r w:rsidR="00C16700" w:rsidRPr="004D4E2F">
              <w:rPr>
                <w:vertAlign w:val="subscript"/>
              </w:rPr>
              <w:t>H</w:t>
            </w:r>
            <w:r w:rsidRPr="004D4E2F">
              <w:rPr>
                <w:vertAlign w:val="subscript"/>
              </w:rPr>
              <w:t xml:space="preserve">,proj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1073" w:type="pct"/>
            <w:gridSpan w:val="2"/>
          </w:tcPr>
          <w:p w14:paraId="2D5FD71C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16700" w:rsidRPr="004D4E2F" w14:paraId="62A18BC5" w14:textId="77777777" w:rsidTr="00640FDF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2720C8F1" w14:textId="66941BEC" w:rsidR="00C16700" w:rsidRPr="004D4E2F" w:rsidRDefault="00C16700" w:rsidP="004F7F7B">
            <w:r w:rsidRPr="004D4E2F">
              <w:t xml:space="preserve">Stvarna vanjska projektna temperature za hlađenje, 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 xml:space="preserve">eC,proj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1073" w:type="pct"/>
            <w:gridSpan w:val="2"/>
          </w:tcPr>
          <w:p w14:paraId="2FC98FE2" w14:textId="77777777" w:rsidR="00C16700" w:rsidRPr="004D4E2F" w:rsidRDefault="00C16700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B54EE" w:rsidRPr="004D4E2F" w14:paraId="6473EC6A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5E044264" w14:textId="31579F63" w:rsidR="008B54EE" w:rsidRPr="004D4E2F" w:rsidRDefault="00957E93" w:rsidP="00D33B9D">
            <w:r w:rsidRPr="004D4E2F">
              <w:t>Pritisak vodene pare</w:t>
            </w:r>
            <w:r w:rsidR="000B07C2" w:rsidRPr="004D4E2F">
              <w:t xml:space="preserve"> za mjerodavnu meteorološku stanicu</w:t>
            </w:r>
            <w:r w:rsidR="008B54EE" w:rsidRPr="004D4E2F">
              <w:t xml:space="preserve"> [</w:t>
            </w:r>
            <w:r w:rsidR="00D5468A" w:rsidRPr="004D4E2F">
              <w:t>Pa</w:t>
            </w:r>
            <w:r w:rsidR="008B54EE" w:rsidRPr="004D4E2F">
              <w:t>]:</w:t>
            </w:r>
          </w:p>
        </w:tc>
      </w:tr>
      <w:tr w:rsidR="008B54EE" w:rsidRPr="004D4E2F" w14:paraId="7A525E9B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4E418289" w14:textId="77777777" w:rsidR="008B54EE" w:rsidRPr="004D4E2F" w:rsidRDefault="008B54EE" w:rsidP="00D33B9D">
            <w:r w:rsidRPr="004D4E2F"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4239AE6A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39E500E2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215FB8EB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7045C88A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402B46AD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57432E18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74C20FD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4E9A74AF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167B3132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0F1B19EB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1DBDFC2E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1C801FD8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RED</w:t>
            </w:r>
          </w:p>
        </w:tc>
      </w:tr>
      <w:tr w:rsidR="008B54EE" w:rsidRPr="004D4E2F" w14:paraId="0D2F4DF6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450468E7" w14:textId="77777777" w:rsidR="008B54EE" w:rsidRPr="004D4E2F" w:rsidRDefault="008B54EE" w:rsidP="00D33B9D"/>
        </w:tc>
        <w:tc>
          <w:tcPr>
            <w:tcW w:w="326" w:type="pct"/>
            <w:gridSpan w:val="2"/>
          </w:tcPr>
          <w:p w14:paraId="553944DA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  <w:gridSpan w:val="2"/>
          </w:tcPr>
          <w:p w14:paraId="11133E5C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2A4BF6C3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3F46582D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08B19F2D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</w:tcPr>
          <w:p w14:paraId="2134393F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6B84ECB1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65793517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75F697AE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1025F6BC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1B773BFA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73" w:type="pct"/>
            <w:gridSpan w:val="2"/>
          </w:tcPr>
          <w:p w14:paraId="4844A9B5" w14:textId="77777777" w:rsidR="008B54EE" w:rsidRPr="004D4E2F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57E93" w:rsidRPr="004D4E2F" w14:paraId="60321167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74684BD5" w14:textId="59E653EF" w:rsidR="00957E93" w:rsidRPr="004D4E2F" w:rsidRDefault="00957E93" w:rsidP="00D33B9D">
            <w:r w:rsidRPr="004D4E2F">
              <w:t>Relativna vlažnost vazduha za mjerodavnu meteorološku stanicu [%]:</w:t>
            </w:r>
          </w:p>
        </w:tc>
      </w:tr>
      <w:tr w:rsidR="00957E93" w:rsidRPr="004D4E2F" w14:paraId="638E3FB3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7BD29353" w14:textId="77777777" w:rsidR="00957E93" w:rsidRPr="004D4E2F" w:rsidRDefault="00957E93" w:rsidP="00D33B9D">
            <w:r w:rsidRPr="004D4E2F"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586AE178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17589E6D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3DC2694E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64EA788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727DF035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64751F5B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7C40DADE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5F197DAB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FF6EF3F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6F4533D4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CE2343E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1CFAFB7A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RED</w:t>
            </w:r>
          </w:p>
        </w:tc>
      </w:tr>
      <w:tr w:rsidR="00957E93" w:rsidRPr="004D4E2F" w14:paraId="74C48BD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632EA1B3" w14:textId="77777777" w:rsidR="00957E93" w:rsidRPr="004D4E2F" w:rsidRDefault="00957E93" w:rsidP="00D33B9D"/>
        </w:tc>
        <w:tc>
          <w:tcPr>
            <w:tcW w:w="326" w:type="pct"/>
            <w:gridSpan w:val="2"/>
          </w:tcPr>
          <w:p w14:paraId="0EFE2A8B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  <w:gridSpan w:val="2"/>
          </w:tcPr>
          <w:p w14:paraId="47B2DA28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33680B32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39824EC3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57146143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</w:tcPr>
          <w:p w14:paraId="43E419B0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20BA4051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244232ED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1AA87D39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4CD8C65A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333E51F3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73" w:type="pct"/>
            <w:gridSpan w:val="2"/>
          </w:tcPr>
          <w:p w14:paraId="78DA964A" w14:textId="77777777" w:rsidR="00957E93" w:rsidRPr="004D4E2F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6196D" w:rsidRPr="004D4E2F" w14:paraId="29488257" w14:textId="77777777" w:rsidTr="00F6196D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4246982B" w14:textId="77777777" w:rsidR="00F6196D" w:rsidRPr="004D4E2F" w:rsidRDefault="00F6196D" w:rsidP="004F7F7B">
            <w:r w:rsidRPr="004D4E2F">
              <w:t>Brzina vjetra za mjerodavnu meteorološku stanicu [m/s]:</w:t>
            </w:r>
          </w:p>
        </w:tc>
      </w:tr>
      <w:tr w:rsidR="00F6196D" w:rsidRPr="004D4E2F" w14:paraId="0CF3B9FF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  <w:gridSpan w:val="2"/>
          </w:tcPr>
          <w:p w14:paraId="5DBCF97A" w14:textId="77777777" w:rsidR="00F6196D" w:rsidRPr="004D4E2F" w:rsidRDefault="00F6196D" w:rsidP="004F7F7B">
            <w:r w:rsidRPr="004D4E2F">
              <w:t>I</w:t>
            </w:r>
          </w:p>
        </w:tc>
        <w:tc>
          <w:tcPr>
            <w:tcW w:w="330" w:type="pct"/>
            <w:gridSpan w:val="2"/>
            <w:shd w:val="clear" w:color="auto" w:fill="E9E9E9" w:themeFill="accent3"/>
          </w:tcPr>
          <w:p w14:paraId="35BBAE2A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C1549DC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57BF7D7F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683E65A6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08" w:type="pct"/>
            <w:shd w:val="clear" w:color="auto" w:fill="E9E9E9" w:themeFill="accent3"/>
          </w:tcPr>
          <w:p w14:paraId="3CCE7C74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58893E3D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24258AAB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8" w:type="pct"/>
            <w:gridSpan w:val="2"/>
            <w:shd w:val="clear" w:color="auto" w:fill="E9E9E9" w:themeFill="accent3"/>
          </w:tcPr>
          <w:p w14:paraId="4F459A29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3C380125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4B90B1A5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08FBF28B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57" w:type="pct"/>
            <w:shd w:val="clear" w:color="auto" w:fill="E9E9E9" w:themeFill="accent3"/>
          </w:tcPr>
          <w:p w14:paraId="44946BAE" w14:textId="1905A9BA" w:rsidR="00F6196D" w:rsidRPr="004D4E2F" w:rsidRDefault="00CA659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</w:t>
            </w:r>
            <w:r w:rsidR="00F6196D" w:rsidRPr="004D4E2F">
              <w:t>RED</w:t>
            </w:r>
          </w:p>
        </w:tc>
      </w:tr>
      <w:tr w:rsidR="00F6196D" w:rsidRPr="004D4E2F" w14:paraId="122974D2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  <w:gridSpan w:val="2"/>
            <w:shd w:val="clear" w:color="auto" w:fill="F4F3F2" w:themeFill="accent4"/>
          </w:tcPr>
          <w:p w14:paraId="7D331F8F" w14:textId="77777777" w:rsidR="00F6196D" w:rsidRPr="004D4E2F" w:rsidRDefault="00F6196D" w:rsidP="004F7F7B"/>
        </w:tc>
        <w:tc>
          <w:tcPr>
            <w:tcW w:w="330" w:type="pct"/>
            <w:gridSpan w:val="2"/>
          </w:tcPr>
          <w:p w14:paraId="2D4EAC6F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3E39DEFD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9" w:type="pct"/>
            <w:gridSpan w:val="2"/>
          </w:tcPr>
          <w:p w14:paraId="4D2C606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3A7A6C97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8" w:type="pct"/>
          </w:tcPr>
          <w:p w14:paraId="05A4A04B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17A6230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3" w:type="pct"/>
            <w:gridSpan w:val="2"/>
          </w:tcPr>
          <w:p w14:paraId="5B99BB52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  <w:gridSpan w:val="2"/>
          </w:tcPr>
          <w:p w14:paraId="33B43073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22B388B1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9" w:type="pct"/>
            <w:gridSpan w:val="2"/>
          </w:tcPr>
          <w:p w14:paraId="5C8FAAC4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0E971173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57" w:type="pct"/>
          </w:tcPr>
          <w:p w14:paraId="54852000" w14:textId="77777777" w:rsidR="00F6196D" w:rsidRPr="004D4E2F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65F110A" w14:textId="7FDB317A" w:rsidR="00CA659B" w:rsidRPr="004D4E2F" w:rsidRDefault="00CA659B" w:rsidP="00C43D95">
      <w:pPr>
        <w:spacing w:before="0"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2"/>
        <w:gridCol w:w="575"/>
        <w:gridCol w:w="596"/>
        <w:gridCol w:w="610"/>
        <w:gridCol w:w="696"/>
        <w:gridCol w:w="612"/>
        <w:gridCol w:w="612"/>
        <w:gridCol w:w="614"/>
        <w:gridCol w:w="828"/>
        <w:gridCol w:w="690"/>
        <w:gridCol w:w="610"/>
        <w:gridCol w:w="734"/>
        <w:gridCol w:w="597"/>
        <w:gridCol w:w="596"/>
        <w:gridCol w:w="800"/>
      </w:tblGrid>
      <w:tr w:rsidR="00CA659B" w:rsidRPr="004D4E2F" w14:paraId="1CA78BA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5D861DAB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Orij</w:t>
            </w:r>
          </w:p>
        </w:tc>
        <w:tc>
          <w:tcPr>
            <w:tcW w:w="575" w:type="dxa"/>
          </w:tcPr>
          <w:p w14:paraId="7D2D1BC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[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  <w:vertAlign w:val="superscript"/>
              </w:rPr>
              <w:t>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]</w:t>
            </w:r>
            <w:r w:rsidRPr="004D4E2F">
              <w:rPr>
                <w:rFonts w:asciiTheme="majorHAnsi" w:hAnsiTheme="majorHAnsi"/>
              </w:rPr>
              <w:t xml:space="preserve"> </w:t>
            </w:r>
          </w:p>
        </w:tc>
        <w:tc>
          <w:tcPr>
            <w:tcW w:w="596" w:type="dxa"/>
          </w:tcPr>
          <w:p w14:paraId="468EDE3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</w:t>
            </w:r>
          </w:p>
        </w:tc>
        <w:tc>
          <w:tcPr>
            <w:tcW w:w="610" w:type="dxa"/>
          </w:tcPr>
          <w:p w14:paraId="71F067E7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I</w:t>
            </w:r>
          </w:p>
        </w:tc>
        <w:tc>
          <w:tcPr>
            <w:tcW w:w="696" w:type="dxa"/>
          </w:tcPr>
          <w:p w14:paraId="2ECF0D6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II</w:t>
            </w:r>
          </w:p>
        </w:tc>
        <w:tc>
          <w:tcPr>
            <w:tcW w:w="612" w:type="dxa"/>
          </w:tcPr>
          <w:p w14:paraId="58419490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V</w:t>
            </w:r>
          </w:p>
        </w:tc>
        <w:tc>
          <w:tcPr>
            <w:tcW w:w="612" w:type="dxa"/>
          </w:tcPr>
          <w:p w14:paraId="66ED2CF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</w:t>
            </w:r>
          </w:p>
        </w:tc>
        <w:tc>
          <w:tcPr>
            <w:tcW w:w="614" w:type="dxa"/>
          </w:tcPr>
          <w:p w14:paraId="33E37CC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</w:t>
            </w:r>
          </w:p>
        </w:tc>
        <w:tc>
          <w:tcPr>
            <w:tcW w:w="828" w:type="dxa"/>
          </w:tcPr>
          <w:p w14:paraId="39362E0A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I</w:t>
            </w:r>
          </w:p>
        </w:tc>
        <w:tc>
          <w:tcPr>
            <w:tcW w:w="690" w:type="dxa"/>
          </w:tcPr>
          <w:p w14:paraId="6E91105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II</w:t>
            </w:r>
          </w:p>
        </w:tc>
        <w:tc>
          <w:tcPr>
            <w:tcW w:w="610" w:type="dxa"/>
          </w:tcPr>
          <w:p w14:paraId="4E2DE51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X</w:t>
            </w:r>
          </w:p>
        </w:tc>
        <w:tc>
          <w:tcPr>
            <w:tcW w:w="734" w:type="dxa"/>
          </w:tcPr>
          <w:p w14:paraId="51B9FEB7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</w:t>
            </w:r>
          </w:p>
        </w:tc>
        <w:tc>
          <w:tcPr>
            <w:tcW w:w="597" w:type="dxa"/>
          </w:tcPr>
          <w:p w14:paraId="676D9323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I</w:t>
            </w:r>
          </w:p>
        </w:tc>
        <w:tc>
          <w:tcPr>
            <w:tcW w:w="596" w:type="dxa"/>
          </w:tcPr>
          <w:p w14:paraId="71B28BB1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II</w:t>
            </w:r>
          </w:p>
        </w:tc>
        <w:tc>
          <w:tcPr>
            <w:tcW w:w="800" w:type="dxa"/>
          </w:tcPr>
          <w:p w14:paraId="69A5E74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GOD.</w:t>
            </w:r>
          </w:p>
        </w:tc>
      </w:tr>
      <w:tr w:rsidR="00CA659B" w:rsidRPr="004D4E2F" w14:paraId="1DCC7623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62A56A38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EE8DD67" w14:textId="77777777" w:rsidR="00CA659B" w:rsidRPr="004D4E2F" w:rsidRDefault="00CA659B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</w:rPr>
            </w:pPr>
          </w:p>
        </w:tc>
        <w:tc>
          <w:tcPr>
            <w:tcW w:w="8595" w:type="dxa"/>
            <w:gridSpan w:val="13"/>
          </w:tcPr>
          <w:p w14:paraId="4682AA4F" w14:textId="77777777" w:rsidR="00CA659B" w:rsidRPr="004D4E2F" w:rsidRDefault="00CA659B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Globaln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sunčev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zračenje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[kWh/m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  <w:vertAlign w:val="superscript"/>
              </w:rPr>
              <w:t>2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]:</w:t>
            </w:r>
          </w:p>
        </w:tc>
      </w:tr>
      <w:tr w:rsidR="00CA659B" w:rsidRPr="004D4E2F" w14:paraId="28396B6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7DCE399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J</w:t>
            </w:r>
          </w:p>
        </w:tc>
        <w:tc>
          <w:tcPr>
            <w:tcW w:w="575" w:type="dxa"/>
          </w:tcPr>
          <w:p w14:paraId="001437F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2B4520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BBB91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EB7EFE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17B879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B0DDD2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DE9586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BF1A60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07B84B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D9EDAA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236729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DD7AAE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5C35C4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2B7977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4A1DC2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DD9D503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8CDAD5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57F562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19839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ADB0FA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0F3550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212AB2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13D432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644E67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C4918E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B4E05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B34066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5E5D63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D58A69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CFB02A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5D27E3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0874D9C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1B92F2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85341C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D0EB81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8B8806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922BE9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4F78D0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7E98F3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6283D1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0BCB55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285622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2128D8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CCCC32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6673E6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1D0E44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72C04E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740D892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DC15C0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DF3CC6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CF5B28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8CE015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153CF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3D0C6F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B6CE50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B9A9F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45F12AA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FFF195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87B3CE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ADC22C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A2F740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983FA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4D5CC224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EC55782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43BAC92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6FC4B0F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7C5E9F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EAD9AD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1A42C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B81E01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07E5A2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A55397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7289BBE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8FB7A6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94368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AFBF8B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F803B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569F80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0CC1AD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A90AF40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1BA011B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66D4E09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FB7E5E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CFBB6D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FA253D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1770AA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EDFFD9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102C5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18134E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D7906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CCB83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C49B5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587D4F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700B27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2F46D7C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12E4AC7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7F76F4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A74354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72DE01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5FA4AF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19B3C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12A3E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5276B4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44B54C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8FFB21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60738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33DB57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167C73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5523DC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F19E3D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FB74011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BD07589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JI, JZ</w:t>
            </w:r>
          </w:p>
        </w:tc>
        <w:tc>
          <w:tcPr>
            <w:tcW w:w="575" w:type="dxa"/>
          </w:tcPr>
          <w:p w14:paraId="1739E1DD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29A8DA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E3882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8F1669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FFAAA5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66B27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4D847C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84790D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C8D3EC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AD757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68019A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B657AE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F27E7B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8F08F5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BF55C1D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42188A4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583EBD3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50FAB4E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CF9CA3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5CEAB5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8F236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4D421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8ED3DF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06E8C1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4C00142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A12344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76C30E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C9DE99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116F22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8540FF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4AA9459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EDB6ECB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3364CAC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75281DA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F0762B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96303D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696FE2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9A1476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4B3E2D5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B5D348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1B5BA9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3C3597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84C0FB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902842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095261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4E1EF6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20223DB9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ADF742A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497865F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2AEBC3F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1C9A66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001CF2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074F02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12E9C2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428772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F6FFE5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67DA97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DDADF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0B0638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29E6923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D8380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8F0FCE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F2AB9F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CA6B0F5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1DF7D2D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5D1D67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E1DE9D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CA03CF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4F862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7D974E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C65D43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98B6B8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4A98F7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F06A4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D2A985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622F3F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5F5DA3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3C2470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3141A72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52D3950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2FC59DA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160FC4F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604A14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AAC27A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97A7C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B12885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105FAA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D6CB7B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ED107C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4233EE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730B17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21590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2060EF8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1D0D1F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51B64F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5474ADA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B0F52F6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65EE4F9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270B58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8F14CD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C1EC36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33B46B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413F34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C69CC9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41DB250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F29869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71E30E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C467E5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769651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158C21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0C9E6E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16FD4BCC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I, Z</w:t>
            </w:r>
          </w:p>
        </w:tc>
        <w:tc>
          <w:tcPr>
            <w:tcW w:w="575" w:type="dxa"/>
          </w:tcPr>
          <w:p w14:paraId="0E519273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6A6C083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84EA6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F21F80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358A6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20C359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96FB77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DDE4E7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475DE5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8E05E2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2895CE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ABEF0F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A2F6A7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814CB5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4FDD487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CAD0AE1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587527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6372DC9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86875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C021A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7B2EB7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6001A3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CFA454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3FE54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64C52C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91153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8B08A8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7BEA10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734506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CFE38F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22D90A70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7327936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6610759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363CF8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71E357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CF680A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7B37A9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B73A5F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EB3A34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C8C398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88D72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EB3A3F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CA6845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B30B5C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B9A25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A9720F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69954AD0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722893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58B90F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3644BCB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6090E7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47D2F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875E1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31472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A84C4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6592D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DBEFBF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2D47BD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9E889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8EA10B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9142C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DBBD2D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CF03923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F64084C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B9F1350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00B4DDC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5ABC1A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92FFDC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279AC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68A15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401C45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D7347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504D62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97977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39A84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9CC906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7CD91B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45C1D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3CACC51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6CCAA56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4AF8F0B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7E0F5EC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EB2F01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1B0DA5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8B5732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410864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8FD029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D59A47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308216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9F57BA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995815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78FF85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937069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F0562D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530FF9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B11E330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8458E7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6F783A6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264ADC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B6C500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5475CE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DC32E5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3D6344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B9F30E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523C37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80F8DB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7BD8B1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D8EB04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0C637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4517CE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4BD476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53C9DF47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SI, SZ</w:t>
            </w:r>
          </w:p>
        </w:tc>
        <w:tc>
          <w:tcPr>
            <w:tcW w:w="575" w:type="dxa"/>
          </w:tcPr>
          <w:p w14:paraId="0287931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621B8B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6B7E7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82C77A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CF6EE1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8192A4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877763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9FE7A4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72A5403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9D830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DB97A5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2F9735A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6F2C7B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AE3EB0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D70E312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C6A54DF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1646F044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A7C20E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07A46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B3AAC6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4F4D2F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F4E4EF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A38D9B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03FB0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DC0DC1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AC8DEF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71F47F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1856C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EC4C80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E39E0C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30AF1D1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EC40CE5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22F817C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0387592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73DE3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A21EFC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2F7831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C6C401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FE3006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2925D2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40CB22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61B6E3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5600AF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091C7E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3ADB8E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A9BA90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6D195B14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8FD09F9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E747BE3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5C1728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954892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B1F6A2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3815B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A6B6A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7B9C0C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C24FD7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21C853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B2E5C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AB008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74150D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2FC7B26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B14194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5363B1A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0C7FC44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132562B2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1C47FDA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0DB2E2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38734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4E8760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05A39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461D40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0F501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0E80ED8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2640F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D964E0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A3BE1F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2657E07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44A65F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7BBBFE1A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C8618C9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F717D50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0FE1129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9240D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DCE046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38B687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632710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27A37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B6D85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89709E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62C90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9C674D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D7D6CD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FC657C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722C3B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35D1FDE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610207B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3BB0465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8A47E5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8ECB4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6196B8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83F53A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078919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C7563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E755C0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758D21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7F6EF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4D14B6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C45AAE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7BADBA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68A61A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3B0FA6AD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5406F2B7" w14:textId="77777777" w:rsidR="00CA659B" w:rsidRPr="004D4E2F" w:rsidRDefault="00CA659B" w:rsidP="00D33B9D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S</w:t>
            </w:r>
          </w:p>
        </w:tc>
        <w:tc>
          <w:tcPr>
            <w:tcW w:w="575" w:type="dxa"/>
          </w:tcPr>
          <w:p w14:paraId="299A4839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1ED1823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67CFA6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39E2DE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6531E5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DC0481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499D18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C07EC9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470CB18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02685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06ADB6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E70D96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A5171E0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18A8B5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DD4794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27A052D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E257BD7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7F0CE7E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29926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EE2ABF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8EC438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AE7643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9FD5BF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7BDEA7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BD8F25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CD5809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B224C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E39A18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3F7DEC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72ABE5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1263E95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3D6DAF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EA5CB0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96BDB4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C85B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6696C7A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573373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0195FD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87DA8E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7C630F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951354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B76559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BF39E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41E4DC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999CD5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C674F8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79FF6E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DFB2731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471B36F3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A17F24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B74EA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A5094F7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06F81B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0D086A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ACB670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3D2D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DF9DE6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5D6CA5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C1D8E9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F379D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B96F2A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8E86CB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57EAD53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ED00C3B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E720720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78852B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3D9BBC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3067D6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B06327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7CAA25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3C3F7B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00231B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F393ED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22BF13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AD2305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C952D2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1F2302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32EDD4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0F5E367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7026736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23E605A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0E033F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A6080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58FBC6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3C9C69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49107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40927B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E44FE01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7D14F7F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E37A8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8E05A2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1EF13C3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BD5DCE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6888B8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CA659B" w:rsidRPr="004D4E2F" w14:paraId="4AF9421C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5CBE23" w14:textId="77777777" w:rsidR="00CA659B" w:rsidRPr="004D4E2F" w:rsidRDefault="00CA659B" w:rsidP="00D33B9D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CF71A0E" w14:textId="77777777" w:rsidR="00CA659B" w:rsidRPr="004D4E2F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2EAF870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EDB8F14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80CB7F2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AF9BC4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9B8787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4F3099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AC37F7B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8FE702C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421FD55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7008C4E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B1371DD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40409D8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9FA8626" w14:textId="77777777" w:rsidR="00CA659B" w:rsidRPr="004D4E2F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</w:tbl>
    <w:p w14:paraId="6FB51BF3" w14:textId="535DF91E" w:rsidR="00F0002D" w:rsidRPr="004D4E2F" w:rsidRDefault="00F0002D" w:rsidP="00F0002D">
      <w:pPr>
        <w:pStyle w:val="Heading4"/>
      </w:pPr>
      <w:r w:rsidRPr="004D4E2F">
        <w:t>REFERENTNI KLIMATSKI PODACI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94"/>
        <w:gridCol w:w="17"/>
        <w:gridCol w:w="658"/>
        <w:gridCol w:w="25"/>
        <w:gridCol w:w="626"/>
        <w:gridCol w:w="34"/>
        <w:gridCol w:w="624"/>
        <w:gridCol w:w="40"/>
        <w:gridCol w:w="612"/>
        <w:gridCol w:w="48"/>
        <w:gridCol w:w="622"/>
        <w:gridCol w:w="663"/>
        <w:gridCol w:w="6"/>
        <w:gridCol w:w="663"/>
        <w:gridCol w:w="10"/>
        <w:gridCol w:w="649"/>
        <w:gridCol w:w="14"/>
        <w:gridCol w:w="638"/>
        <w:gridCol w:w="22"/>
        <w:gridCol w:w="636"/>
        <w:gridCol w:w="28"/>
        <w:gridCol w:w="640"/>
        <w:gridCol w:w="30"/>
        <w:gridCol w:w="2103"/>
      </w:tblGrid>
      <w:tr w:rsidR="00C43D95" w:rsidRPr="004D4E2F" w14:paraId="4A84BFA6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35424603" w14:textId="6A426D37" w:rsidR="00C43D95" w:rsidRPr="004D4E2F" w:rsidRDefault="00C43D95" w:rsidP="00D33B9D">
            <w:r w:rsidRPr="004D4E2F">
              <w:t>Srednja mjesečna temperatura vazduha za klimatsku zonu 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</w:tr>
      <w:tr w:rsidR="00C43D95" w:rsidRPr="004D4E2F" w14:paraId="0EF8D7A3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3" w:type="pct"/>
          </w:tcPr>
          <w:p w14:paraId="61B925FC" w14:textId="77777777" w:rsidR="00C43D95" w:rsidRPr="004D4E2F" w:rsidRDefault="00C43D95" w:rsidP="00D33B9D">
            <w:r w:rsidRPr="004D4E2F">
              <w:t>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16F316DB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06C08F07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243BAD40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20724273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5A6BF338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7A5E8315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16D7B15F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6BBC3CFC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2F7C8795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576A38AB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210CD449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58" w:type="pct"/>
            <w:gridSpan w:val="2"/>
            <w:shd w:val="clear" w:color="auto" w:fill="E9E9E9" w:themeFill="accent3"/>
          </w:tcPr>
          <w:p w14:paraId="0438B809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RED</w:t>
            </w:r>
          </w:p>
        </w:tc>
      </w:tr>
      <w:tr w:rsidR="00C43D95" w:rsidRPr="004D4E2F" w14:paraId="4C53B4CF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3" w:type="pct"/>
          </w:tcPr>
          <w:p w14:paraId="7B753BB0" w14:textId="77777777" w:rsidR="00C43D95" w:rsidRPr="004D4E2F" w:rsidRDefault="00C43D95" w:rsidP="00D33B9D"/>
        </w:tc>
        <w:tc>
          <w:tcPr>
            <w:tcW w:w="333" w:type="pct"/>
            <w:gridSpan w:val="2"/>
          </w:tcPr>
          <w:p w14:paraId="5B7FC6F9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  <w:gridSpan w:val="2"/>
          </w:tcPr>
          <w:p w14:paraId="500117FF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55026DCC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593B14FB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4AA0D446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</w:tcPr>
          <w:p w14:paraId="16FC5B46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6A4637BC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22D5270D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3" w:type="pct"/>
            <w:gridSpan w:val="2"/>
          </w:tcPr>
          <w:p w14:paraId="6647EBF2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6" w:type="pct"/>
            <w:gridSpan w:val="2"/>
          </w:tcPr>
          <w:p w14:paraId="70339507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05E91FE3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58" w:type="pct"/>
            <w:gridSpan w:val="2"/>
          </w:tcPr>
          <w:p w14:paraId="5B790222" w14:textId="77777777" w:rsidR="00C43D95" w:rsidRPr="004D4E2F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43D95" w:rsidRPr="004D4E2F" w14:paraId="6600E7E0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424C369A" w14:textId="79ACD86B" w:rsidR="00C43D95" w:rsidRPr="004D4E2F" w:rsidRDefault="00C43D95" w:rsidP="00C43D95">
            <w:r w:rsidRPr="004D4E2F">
              <w:t>Referentni broj stepen dan grijanja:</w:t>
            </w:r>
          </w:p>
        </w:tc>
        <w:tc>
          <w:tcPr>
            <w:tcW w:w="1058" w:type="pct"/>
            <w:gridSpan w:val="2"/>
          </w:tcPr>
          <w:p w14:paraId="00D77DC7" w14:textId="77777777" w:rsidR="00C43D95" w:rsidRPr="004D4E2F" w:rsidRDefault="00C43D95" w:rsidP="00C43D9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43D95" w:rsidRPr="004D4E2F" w14:paraId="6965C701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4BCC5923" w14:textId="63CC96F1" w:rsidR="00C43D95" w:rsidRPr="004D4E2F" w:rsidRDefault="00C43D95" w:rsidP="00C43D95">
            <w:r w:rsidRPr="004D4E2F">
              <w:t>Referentni broj dana u sezoni grijanja:</w:t>
            </w:r>
          </w:p>
        </w:tc>
        <w:tc>
          <w:tcPr>
            <w:tcW w:w="1058" w:type="pct"/>
            <w:gridSpan w:val="2"/>
          </w:tcPr>
          <w:p w14:paraId="79847412" w14:textId="77777777" w:rsidR="00C43D95" w:rsidRPr="004D4E2F" w:rsidRDefault="00C43D95" w:rsidP="00C43D9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40FDF" w:rsidRPr="004D4E2F" w14:paraId="5042DB9F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664A90D0" w14:textId="38D03505" w:rsidR="00640FDF" w:rsidRPr="004D4E2F" w:rsidRDefault="00640FDF" w:rsidP="00640FDF">
            <w:r w:rsidRPr="004D4E2F">
              <w:t xml:space="preserve">Referentna vanjska projektna temperature za grijanje, 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 xml:space="preserve">eH,proj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1058" w:type="pct"/>
            <w:gridSpan w:val="2"/>
          </w:tcPr>
          <w:p w14:paraId="55A25926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40FDF" w:rsidRPr="004D4E2F" w14:paraId="6AA19706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2E02893D" w14:textId="268ED556" w:rsidR="00640FDF" w:rsidRPr="004D4E2F" w:rsidRDefault="00640FDF" w:rsidP="00640FDF">
            <w:r w:rsidRPr="004D4E2F">
              <w:t xml:space="preserve">Referentna vanjska projektna temperature za hlađenje, 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 xml:space="preserve">eC,proj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1058" w:type="pct"/>
            <w:gridSpan w:val="2"/>
          </w:tcPr>
          <w:p w14:paraId="3257BAAF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40FDF" w:rsidRPr="004D4E2F" w14:paraId="4B04FC02" w14:textId="77777777" w:rsidTr="00D33B9D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3736C3DE" w14:textId="6CB8BA3A" w:rsidR="00640FDF" w:rsidRPr="004D4E2F" w:rsidRDefault="00640FDF" w:rsidP="00640FDF">
            <w:r w:rsidRPr="004D4E2F">
              <w:t>Brzina vjetra za klimatsku zonu [m/s]:</w:t>
            </w:r>
          </w:p>
        </w:tc>
      </w:tr>
      <w:tr w:rsidR="00640FDF" w:rsidRPr="004D4E2F" w14:paraId="78165A9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" w:type="pct"/>
            <w:gridSpan w:val="2"/>
          </w:tcPr>
          <w:p w14:paraId="1944A2D5" w14:textId="77777777" w:rsidR="00640FDF" w:rsidRPr="004D4E2F" w:rsidRDefault="00640FDF" w:rsidP="00640FDF">
            <w:r w:rsidRPr="004D4E2F">
              <w:t>I</w:t>
            </w:r>
          </w:p>
        </w:tc>
        <w:tc>
          <w:tcPr>
            <w:tcW w:w="337" w:type="pct"/>
            <w:gridSpan w:val="2"/>
            <w:shd w:val="clear" w:color="auto" w:fill="E9E9E9" w:themeFill="accent3"/>
          </w:tcPr>
          <w:p w14:paraId="79279181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E05F0AE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II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44EF35ED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V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27F4A289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</w:t>
            </w:r>
          </w:p>
        </w:tc>
        <w:tc>
          <w:tcPr>
            <w:tcW w:w="308" w:type="pct"/>
            <w:shd w:val="clear" w:color="auto" w:fill="E9E9E9" w:themeFill="accent3"/>
          </w:tcPr>
          <w:p w14:paraId="6F0C28A6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0806210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183EE019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VIII</w:t>
            </w:r>
          </w:p>
        </w:tc>
        <w:tc>
          <w:tcPr>
            <w:tcW w:w="328" w:type="pct"/>
            <w:gridSpan w:val="2"/>
            <w:shd w:val="clear" w:color="auto" w:fill="E9E9E9" w:themeFill="accent3"/>
          </w:tcPr>
          <w:p w14:paraId="3F27E238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X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81E4E97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3DB9E54D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1F9E8AEC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XII</w:t>
            </w:r>
          </w:p>
        </w:tc>
        <w:tc>
          <w:tcPr>
            <w:tcW w:w="1043" w:type="pct"/>
            <w:shd w:val="clear" w:color="auto" w:fill="E9E9E9" w:themeFill="accent3"/>
          </w:tcPr>
          <w:p w14:paraId="2044524F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RED</w:t>
            </w:r>
          </w:p>
        </w:tc>
      </w:tr>
      <w:tr w:rsidR="00640FDF" w:rsidRPr="004D4E2F" w14:paraId="17B58279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" w:type="pct"/>
            <w:gridSpan w:val="2"/>
            <w:shd w:val="clear" w:color="auto" w:fill="F4F3F2" w:themeFill="accent4"/>
          </w:tcPr>
          <w:p w14:paraId="0C9F48E7" w14:textId="77777777" w:rsidR="00640FDF" w:rsidRPr="004D4E2F" w:rsidRDefault="00640FDF" w:rsidP="00640FDF"/>
        </w:tc>
        <w:tc>
          <w:tcPr>
            <w:tcW w:w="337" w:type="pct"/>
            <w:gridSpan w:val="2"/>
          </w:tcPr>
          <w:p w14:paraId="55BC6FCD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3919F9EB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9" w:type="pct"/>
            <w:gridSpan w:val="2"/>
          </w:tcPr>
          <w:p w14:paraId="34957C2C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65C9689E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8" w:type="pct"/>
          </w:tcPr>
          <w:p w14:paraId="7ABF5DEC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  <w:gridSpan w:val="2"/>
          </w:tcPr>
          <w:p w14:paraId="1A830F7D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3" w:type="pct"/>
            <w:gridSpan w:val="2"/>
          </w:tcPr>
          <w:p w14:paraId="30F5DF7D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8" w:type="pct"/>
            <w:gridSpan w:val="2"/>
          </w:tcPr>
          <w:p w14:paraId="638B9746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  <w:gridSpan w:val="2"/>
          </w:tcPr>
          <w:p w14:paraId="7D37429A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9" w:type="pct"/>
            <w:gridSpan w:val="2"/>
          </w:tcPr>
          <w:p w14:paraId="4C02F68B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2" w:type="pct"/>
            <w:gridSpan w:val="2"/>
          </w:tcPr>
          <w:p w14:paraId="28B92237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43" w:type="pct"/>
          </w:tcPr>
          <w:p w14:paraId="61626B26" w14:textId="77777777" w:rsidR="00640FDF" w:rsidRPr="004D4E2F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A5C62AD" w14:textId="77777777" w:rsidR="00C43D95" w:rsidRPr="004D4E2F" w:rsidRDefault="00C43D95" w:rsidP="00272C4C">
      <w:pPr>
        <w:spacing w:before="0"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2"/>
        <w:gridCol w:w="575"/>
        <w:gridCol w:w="596"/>
        <w:gridCol w:w="610"/>
        <w:gridCol w:w="696"/>
        <w:gridCol w:w="612"/>
        <w:gridCol w:w="612"/>
        <w:gridCol w:w="614"/>
        <w:gridCol w:w="828"/>
        <w:gridCol w:w="690"/>
        <w:gridCol w:w="610"/>
        <w:gridCol w:w="734"/>
        <w:gridCol w:w="597"/>
        <w:gridCol w:w="596"/>
        <w:gridCol w:w="800"/>
      </w:tblGrid>
      <w:tr w:rsidR="004F7F7B" w:rsidRPr="004D4E2F" w14:paraId="0C93FBDB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04FD6595" w14:textId="77777777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Orij</w:t>
            </w:r>
          </w:p>
        </w:tc>
        <w:tc>
          <w:tcPr>
            <w:tcW w:w="575" w:type="dxa"/>
          </w:tcPr>
          <w:p w14:paraId="082EBB28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[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  <w:vertAlign w:val="superscript"/>
              </w:rPr>
              <w:t>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]</w:t>
            </w:r>
            <w:r w:rsidRPr="004D4E2F">
              <w:rPr>
                <w:rFonts w:asciiTheme="majorHAnsi" w:hAnsiTheme="majorHAnsi"/>
              </w:rPr>
              <w:t xml:space="preserve"> </w:t>
            </w:r>
          </w:p>
        </w:tc>
        <w:tc>
          <w:tcPr>
            <w:tcW w:w="596" w:type="dxa"/>
          </w:tcPr>
          <w:p w14:paraId="03CE9F96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</w:t>
            </w:r>
          </w:p>
        </w:tc>
        <w:tc>
          <w:tcPr>
            <w:tcW w:w="610" w:type="dxa"/>
          </w:tcPr>
          <w:p w14:paraId="28CCFDDB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I</w:t>
            </w:r>
          </w:p>
        </w:tc>
        <w:tc>
          <w:tcPr>
            <w:tcW w:w="696" w:type="dxa"/>
          </w:tcPr>
          <w:p w14:paraId="5B339585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II</w:t>
            </w:r>
          </w:p>
        </w:tc>
        <w:tc>
          <w:tcPr>
            <w:tcW w:w="612" w:type="dxa"/>
          </w:tcPr>
          <w:p w14:paraId="64FBFCC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V</w:t>
            </w:r>
          </w:p>
        </w:tc>
        <w:tc>
          <w:tcPr>
            <w:tcW w:w="612" w:type="dxa"/>
          </w:tcPr>
          <w:p w14:paraId="321D9352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</w:t>
            </w:r>
          </w:p>
        </w:tc>
        <w:tc>
          <w:tcPr>
            <w:tcW w:w="614" w:type="dxa"/>
          </w:tcPr>
          <w:p w14:paraId="33A984A3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</w:t>
            </w:r>
          </w:p>
        </w:tc>
        <w:tc>
          <w:tcPr>
            <w:tcW w:w="828" w:type="dxa"/>
          </w:tcPr>
          <w:p w14:paraId="09521E83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I</w:t>
            </w:r>
          </w:p>
        </w:tc>
        <w:tc>
          <w:tcPr>
            <w:tcW w:w="690" w:type="dxa"/>
          </w:tcPr>
          <w:p w14:paraId="2E692B08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VIII</w:t>
            </w:r>
          </w:p>
        </w:tc>
        <w:tc>
          <w:tcPr>
            <w:tcW w:w="610" w:type="dxa"/>
          </w:tcPr>
          <w:p w14:paraId="13A4A887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IX</w:t>
            </w:r>
          </w:p>
        </w:tc>
        <w:tc>
          <w:tcPr>
            <w:tcW w:w="734" w:type="dxa"/>
          </w:tcPr>
          <w:p w14:paraId="2EE1F59F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</w:t>
            </w:r>
          </w:p>
        </w:tc>
        <w:tc>
          <w:tcPr>
            <w:tcW w:w="597" w:type="dxa"/>
          </w:tcPr>
          <w:p w14:paraId="2D989F8B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I</w:t>
            </w:r>
          </w:p>
        </w:tc>
        <w:tc>
          <w:tcPr>
            <w:tcW w:w="596" w:type="dxa"/>
          </w:tcPr>
          <w:p w14:paraId="532D559C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XII</w:t>
            </w:r>
          </w:p>
        </w:tc>
        <w:tc>
          <w:tcPr>
            <w:tcW w:w="800" w:type="dxa"/>
          </w:tcPr>
          <w:p w14:paraId="0D3A31C5" w14:textId="651E8E03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G</w:t>
            </w:r>
            <w:r w:rsidR="00CA659B"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OD.</w:t>
            </w:r>
          </w:p>
        </w:tc>
      </w:tr>
      <w:tr w:rsidR="004F7F7B" w:rsidRPr="004D4E2F" w14:paraId="3D09407F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2431B742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2502962" w14:textId="77777777" w:rsidR="004F7F7B" w:rsidRPr="004D4E2F" w:rsidRDefault="004F7F7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</w:rPr>
            </w:pPr>
          </w:p>
        </w:tc>
        <w:tc>
          <w:tcPr>
            <w:tcW w:w="8595" w:type="dxa"/>
            <w:gridSpan w:val="13"/>
          </w:tcPr>
          <w:p w14:paraId="7850563C" w14:textId="66D6E4F6" w:rsidR="004F7F7B" w:rsidRPr="004D4E2F" w:rsidRDefault="004F7F7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Globaln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sunčevo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zračenje</w:t>
            </w:r>
            <w:r w:rsidRPr="004D4E2F">
              <w:rPr>
                <w:rFonts w:asciiTheme="majorHAnsi" w:hAnsiTheme="majorHAnsi"/>
              </w:rPr>
              <w:t xml:space="preserve"> 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[kWh/m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  <w:vertAlign w:val="superscript"/>
              </w:rPr>
              <w:t>2</w:t>
            </w:r>
            <w:r w:rsidRPr="004D4E2F">
              <w:rPr>
                <w:rFonts w:asciiTheme="majorHAnsi" w:hAnsiTheme="majorHAnsi" w:cs="Arial"/>
                <w:b/>
                <w:color w:val="000000"/>
                <w:sz w:val="16"/>
                <w:szCs w:val="16"/>
              </w:rPr>
              <w:t>]:</w:t>
            </w:r>
          </w:p>
        </w:tc>
      </w:tr>
      <w:tr w:rsidR="004F7F7B" w:rsidRPr="004D4E2F" w14:paraId="3AAF88E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26FC15FD" w14:textId="60AB6748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J</w:t>
            </w:r>
          </w:p>
        </w:tc>
        <w:tc>
          <w:tcPr>
            <w:tcW w:w="575" w:type="dxa"/>
          </w:tcPr>
          <w:p w14:paraId="2FE45A30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66649DA8" w14:textId="522FBC9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D01150A" w14:textId="1737C93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D9106C2" w14:textId="74EF310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BD306B" w14:textId="55F3617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F76119" w14:textId="4CEA5CB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54C908" w14:textId="5CEEB6D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7B126A6" w14:textId="7742E8E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2249A21" w14:textId="52FAB6C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139A614" w14:textId="0D17DEA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BA508AF" w14:textId="1AE638A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54AFCFD" w14:textId="0E1D738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8D84076" w14:textId="79C4CDF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B2DE4CE" w14:textId="2A5E2BD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12894F3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24E0FC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0D80B2C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0B3178EB" w14:textId="36A8DD7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F8925C" w14:textId="4B3E78B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21395BB" w14:textId="53C1C20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641D9E" w14:textId="68850FF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FD12BD0" w14:textId="1424F2D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68A9650" w14:textId="503ECC0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DB56D68" w14:textId="223116A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432E94D" w14:textId="0C61E23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02D037E" w14:textId="19B0608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9EBCE6B" w14:textId="05C60B6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5AA9F4" w14:textId="3C86430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F36A944" w14:textId="36C4F20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F087550" w14:textId="67C61FF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4D48459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8B09998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A0120ED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8591397" w14:textId="7B8E76D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C516C7D" w14:textId="6E98EB7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ABBA8B6" w14:textId="3DC94CE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C443BE4" w14:textId="2C4713A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0BA515A" w14:textId="7AF1E0B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6CFB405" w14:textId="08E2AC1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93A2B37" w14:textId="7CA2B40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7989925" w14:textId="0744FCC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4381B2C" w14:textId="1AE7FFC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777550E" w14:textId="43226E2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806CD69" w14:textId="620DB69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802E805" w14:textId="6AF2074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28BEE79" w14:textId="1E7433C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2103680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8A27D15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CA58D8F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36347540" w14:textId="61F6242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82EAF9" w14:textId="6904387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A7D1A50" w14:textId="41D37A3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C675053" w14:textId="1CCEBA7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2812AC9" w14:textId="4621E15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053486B" w14:textId="1CCED72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760E242F" w14:textId="46B8061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78F0DD2" w14:textId="2371257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611F6BF" w14:textId="6CB439E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A33E5D6" w14:textId="449D96E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4052487" w14:textId="4564BC6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24570418" w14:textId="0E8953E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944D746" w14:textId="514CE8B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5086E7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AB9C475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3B28B07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538C732B" w14:textId="70D432C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E2B1A7A" w14:textId="33F8F4C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6A39CB3" w14:textId="259A854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BF6BD3" w14:textId="7EEB57F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3984D9A" w14:textId="33A5E91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4E5DF85" w14:textId="66B7C8F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1BCAB3D" w14:textId="6892E71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E02064B" w14:textId="3AD716C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EB861DC" w14:textId="27744E9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8EFD01" w14:textId="2A87668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28CDF29" w14:textId="2824E58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15A12E5" w14:textId="6D671F3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7939D5A" w14:textId="591DF5A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25712E02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F81EE3E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169DB0D8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3A960CA9" w14:textId="126CAB2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9708018" w14:textId="173975E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BEEE43F" w14:textId="5E9BB9F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6B72252" w14:textId="1CA0C46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AAC9108" w14:textId="482DB5B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944D9D0" w14:textId="3DB0F18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164EEB5" w14:textId="6F4ED0E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78267030" w14:textId="17AD52D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5AAEADA" w14:textId="4E5CCE6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900B27E" w14:textId="1B4F5AD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ACC6B01" w14:textId="7779EB9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F320065" w14:textId="62F1F61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C46066B" w14:textId="33F8982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BE9742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1FED560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84C84C4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A8E1239" w14:textId="205D32C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75DD5F8" w14:textId="33D57E5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5E66CF3" w14:textId="42B1A3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3EE88A9" w14:textId="39385F6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0FD81D3" w14:textId="59BCC0A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6A71F6" w14:textId="1BB7156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6A2E34E" w14:textId="5ED4907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1F6E168" w14:textId="6DEE022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73223DC" w14:textId="418BAB0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9965091" w14:textId="341C6CE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9D9383" w14:textId="7D43FBB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630AAFB" w14:textId="1363F89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41C4755" w14:textId="59685A7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5996964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619C1C7" w14:textId="71A70F3A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JI, JZ</w:t>
            </w:r>
          </w:p>
        </w:tc>
        <w:tc>
          <w:tcPr>
            <w:tcW w:w="575" w:type="dxa"/>
          </w:tcPr>
          <w:p w14:paraId="652BBF64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5A5A3FD6" w14:textId="1F14E88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4FCCC8" w14:textId="081169C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76FFEE8" w14:textId="465A0F8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92D37C" w14:textId="61459B0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1C827A5" w14:textId="610D962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6A5B87D" w14:textId="7ABDDE7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EA35B32" w14:textId="63E8F2F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BEE4117" w14:textId="32723F0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E43E479" w14:textId="1CD94ED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DA0DCFC" w14:textId="6B7C5BC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F4A8018" w14:textId="3EF22B8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820FCAC" w14:textId="1DDCE96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48A382A" w14:textId="262CC0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206A63F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96CFBC4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45037142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01CCFC3" w14:textId="4CDF3FA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C5B3D10" w14:textId="5FAEB83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34264C2" w14:textId="1B6A7F9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5202711" w14:textId="132206C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8780AF" w14:textId="6AC7EED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2607452" w14:textId="6E95256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95B30D9" w14:textId="5FD44CD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A6DE479" w14:textId="0029D4C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4E2E886" w14:textId="2F81326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FFF2C1A" w14:textId="0A59BBA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B4BCFF7" w14:textId="1472920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6760D80" w14:textId="10E0A04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9F0A803" w14:textId="57B3340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429BED6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8AC624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2E015C3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9AFCD01" w14:textId="63B5599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858802B" w14:textId="46DE92D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7639E588" w14:textId="51C327E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627929C" w14:textId="640C952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7303C6B" w14:textId="4C3D3AF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08AB53A" w14:textId="7A09277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457628A" w14:textId="3E9BCCB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776C1455" w14:textId="2B99995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854F6AB" w14:textId="4BA484D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E87C647" w14:textId="4A9184E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9CE688F" w14:textId="077264C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E8E1CD3" w14:textId="323A739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CF4B3A1" w14:textId="0A77D53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EFCE74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2EF2796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BCE94E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1F338C62" w14:textId="0FE0490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79D47FF" w14:textId="1C73571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7DFC48D" w14:textId="2877F15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841091" w14:textId="35696C9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7C5F1F" w14:textId="662BB27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D59F6F1" w14:textId="7BA0E2D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F632463" w14:textId="2A618E6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977C395" w14:textId="3F39E0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296E7E5" w14:textId="631CF97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24B21F2" w14:textId="3EA5363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7620E2A" w14:textId="7E55DA5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7C64583" w14:textId="1B5DF39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C658DC8" w14:textId="0189B7D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6C3427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7427746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BE68D7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36CE3B04" w14:textId="28776A7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0BADD0D" w14:textId="45BAC07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BBEF1F9" w14:textId="5AA9F8C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755A46A" w14:textId="7B7F389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9150E0" w14:textId="754537E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0D8571A" w14:textId="76960B8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76923CFC" w14:textId="508AC43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33A86C2" w14:textId="218042A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7509A04" w14:textId="4198E46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31679D" w14:textId="7CF7984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460DBE8" w14:textId="03EED89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2E1465E" w14:textId="4E112CC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755845A" w14:textId="40B72B9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F174450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D8C968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46B38B40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70F1E273" w14:textId="14E57AA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A894B91" w14:textId="230BC08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024C1D5" w14:textId="7939374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2CDF26" w14:textId="6A5926F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797552" w14:textId="112242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7968D54" w14:textId="699841D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B88E61" w14:textId="5CA9651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43B084A" w14:textId="5D35311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7B9CBB0" w14:textId="30FFB7A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DC7D961" w14:textId="48DBBD7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6EB5226" w14:textId="44388F3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CBB7C02" w14:textId="780DCB2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F912A78" w14:textId="083BC55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C06F7D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AA4A1AE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8DB6A5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748BC5E0" w14:textId="593A7A6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13311A5" w14:textId="61B0DDD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F38B6BE" w14:textId="0545CC0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C75BA9" w14:textId="2EAB862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414248F" w14:textId="5435CAA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3CB4457" w14:textId="49DD91F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8096E89" w14:textId="1AC31A8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0CE248B4" w14:textId="470EB85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00BC714" w14:textId="112156E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EE1321E" w14:textId="396920F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04C794B" w14:textId="5857BFE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0D62EA0" w14:textId="07E787F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3C79E0B" w14:textId="429FCF7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0A53271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325DF561" w14:textId="0553A9EC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I, Z</w:t>
            </w:r>
          </w:p>
        </w:tc>
        <w:tc>
          <w:tcPr>
            <w:tcW w:w="575" w:type="dxa"/>
          </w:tcPr>
          <w:p w14:paraId="599B45CE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34D1D930" w14:textId="7C31EDE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85C8BF" w14:textId="2001B2B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4733E13" w14:textId="6E0A664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4212DF4" w14:textId="5EE40E6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ECB551" w14:textId="31CEA03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EF4CFCC" w14:textId="55AEE68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70D4AA1C" w14:textId="795BE6B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98EEEAE" w14:textId="4A4FFAF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B676273" w14:textId="3D67987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7838BC6D" w14:textId="49A7976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3A19C1B" w14:textId="247222A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9EE910C" w14:textId="4DCBF49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03F6003" w14:textId="3375EB2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3D9268B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30F4239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B6C4644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3D09C6F" w14:textId="6A30822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50E205E" w14:textId="32C5D2B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69FCB261" w14:textId="67D35DE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541339" w14:textId="4D3E3DB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723F56" w14:textId="66DD276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BF4809D" w14:textId="1146DEC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DF6CD9E" w14:textId="6D091A6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03B0448" w14:textId="3D39CA0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202ED9" w14:textId="279FEC5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4B21BDE" w14:textId="087C679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FE3CFBF" w14:textId="48F8B67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1A5796D" w14:textId="55D78AE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430166D" w14:textId="22814F9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FD51E2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A87F42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726DBDF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08CDCC23" w14:textId="274ED10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A1D1130" w14:textId="0327C21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8293A4D" w14:textId="57C3873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0AE69F9" w14:textId="4F0A434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E2452AB" w14:textId="1599F9A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2844276" w14:textId="7A3D1D4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6F688A1" w14:textId="4602F35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E44136" w14:textId="6C3EF32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1A67B59" w14:textId="2C84585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D6F127" w14:textId="4982730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2EE4D9E" w14:textId="7889620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B24882D" w14:textId="41A1D58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3892820" w14:textId="61FCFDC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6BFE4CC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DF39A49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572B8C2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D26ED4D" w14:textId="06DC5CC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96A8281" w14:textId="2C279DC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61D7F68" w14:textId="0666ADD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4AD8BE1" w14:textId="77EE274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0DBFB13" w14:textId="6DB9473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23BD48F" w14:textId="3F6A57D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C561E75" w14:textId="0C6FFDD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EDB444D" w14:textId="09F80F4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CD807A0" w14:textId="50E2057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6A9742B" w14:textId="029608F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DDA76CE" w14:textId="74B944E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10C86DE" w14:textId="67FD1FC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89EB7CF" w14:textId="15B5515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29A114C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5D43A33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9C96A28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0EFA39C8" w14:textId="43E5DC1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0875871" w14:textId="139E887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358B606" w14:textId="60B8263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4BEF41" w14:textId="7DCDF18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52659BF" w14:textId="221E41C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B4DB2A8" w14:textId="5AA90B2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ECB8856" w14:textId="57BF22D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13A12A6" w14:textId="04A5627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BEA481E" w14:textId="1CDA7AC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5DD6A43" w14:textId="65E4FD6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A424B22" w14:textId="188FF63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C491311" w14:textId="1AED317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A6D6A77" w14:textId="4EE0A37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528CCB7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B96880C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8EDFC83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5CFD2AB8" w14:textId="6F62971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75CBBDE" w14:textId="5EE0C14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BA02A7C" w14:textId="3B5FA24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A8AB430" w14:textId="2BBE376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2F4073" w14:textId="03BAAE5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DC8394B" w14:textId="12E203D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54AD0F4" w14:textId="16BE056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023F1143" w14:textId="33992F7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85EB0A" w14:textId="602CD94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496C536" w14:textId="5D3F4AF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7188CA6" w14:textId="23ED2F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3D88296" w14:textId="127B6C0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4169CDE" w14:textId="6439A4F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034B98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E664D66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5B4329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5D05EAD3" w14:textId="51D6C00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0E9949" w14:textId="3058984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61B704C" w14:textId="05F558B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5AFC0DE" w14:textId="7862EB9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86D366" w14:textId="45FF90C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7968C638" w14:textId="339DC0F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3894E33" w14:textId="618482E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0589DE1C" w14:textId="04D459C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1A9B03" w14:textId="3D1C617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8B97677" w14:textId="2547588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E028BCC" w14:textId="3EDC522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2B9DF6A" w14:textId="3447BAF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FBC91DE" w14:textId="344ACA8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54FACE42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31BD8220" w14:textId="57C1A5CD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SI, SZ</w:t>
            </w:r>
          </w:p>
        </w:tc>
        <w:tc>
          <w:tcPr>
            <w:tcW w:w="575" w:type="dxa"/>
          </w:tcPr>
          <w:p w14:paraId="4E35CDA1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011E88B0" w14:textId="7639976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B6E6A55" w14:textId="02E0697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5F200AB" w14:textId="1A95E0D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0107188" w14:textId="2B2DE42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1E04297" w14:textId="319B3AD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3676449" w14:textId="0D16753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07F1EA9" w14:textId="571CF60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47C80094" w14:textId="66CCBA8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ECAF6AB" w14:textId="342767F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B65F436" w14:textId="2247B64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156794A" w14:textId="443AE3F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6D77ABCD" w14:textId="299B41D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2306BFDA" w14:textId="3692678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509436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4C79F6E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693C168D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413A0606" w14:textId="12B0E46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A05F61C" w14:textId="44C69E3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1BF7986" w14:textId="13AFDBD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9A5CBFE" w14:textId="2CE289F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88F9F99" w14:textId="5F7F2CB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8EA96A3" w14:textId="3BA90DB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7AA1ADD3" w14:textId="21790B0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79663DA" w14:textId="36316EE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F8160C3" w14:textId="0B7F858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169E604" w14:textId="4E82D05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46AA04BD" w14:textId="4F88CF3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384A5F9" w14:textId="45A46A2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12DFF6BC" w14:textId="1A72EAB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555D05F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F6B3CE7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100C4123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12B9FAD" w14:textId="61812C3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1998005" w14:textId="3E91269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38D1274B" w14:textId="546840F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ADD3C2A" w14:textId="7DD0F58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45A01E2" w14:textId="2B552DF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C0700C9" w14:textId="149ECE1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B5F603" w14:textId="4E5E599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16ABA683" w14:textId="3BA1EF1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21FA5C3" w14:textId="48C1533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23271032" w14:textId="2A6A3D6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2CA50649" w14:textId="451AA64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51EEFA3B" w14:textId="7F85A51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8028FDC" w14:textId="2736E1E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4FBCCC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827CA77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98F1E1C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282DAC8" w14:textId="1E69EBD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11016DB" w14:textId="403A7A1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1498E21" w14:textId="7C07545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DDE2ECC" w14:textId="07CDC4E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4FB64BC2" w14:textId="15480AA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1F853C67" w14:textId="169CB7E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6AF69C" w14:textId="199224D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0383AB8C" w14:textId="1E50B73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D58CA69" w14:textId="16999E0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25A12F6" w14:textId="7696E9F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9621BC" w14:textId="5E58252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E99163F" w14:textId="313877C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71F73D69" w14:textId="3389316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891A5F0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AEB8380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7820887C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1320E5BA" w14:textId="0769826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019BA9A" w14:textId="48F202F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2618A254" w14:textId="3A401F0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183813" w14:textId="482478E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2BF64A" w14:textId="7896B18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7943000" w14:textId="124EEAE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B0255E7" w14:textId="04C4F09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3A659F4" w14:textId="07D4AB8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FD5DA13" w14:textId="73831BF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1C1572" w14:textId="4AF3514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26F8AB6" w14:textId="4B95BFF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7C2928DA" w14:textId="3903385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2113100" w14:textId="608A69A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3059FC4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697D955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A795026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6B04731B" w14:textId="17709E3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C0C095" w14:textId="08614A6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1A8CBA7" w14:textId="53B9579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3999000" w14:textId="3CC459E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5360AAC" w14:textId="10DB010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5442495" w14:textId="4022C48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3C0F2B" w14:textId="57D276C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751EB072" w14:textId="425F29C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563FEB9" w14:textId="61E8FDD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82FDC0B" w14:textId="5203413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3F196DDC" w14:textId="57361CF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D985EEC" w14:textId="50CCADD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97E60F1" w14:textId="75BC386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FF19A7A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72F2960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753009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064AB451" w14:textId="056D14A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F44CE2" w14:textId="58B7275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936628E" w14:textId="05D85EB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6F9D28" w14:textId="7DFA493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2ECCA85" w14:textId="1E9CBC8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12212A1" w14:textId="57FCF70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317AD1" w14:textId="4CB1B1C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C41639E" w14:textId="30912E8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3976703" w14:textId="6D9963A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57A3EC" w14:textId="5559B59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073879AB" w14:textId="6FD83AE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CA03BF0" w14:textId="6702C1F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4A281D1C" w14:textId="5671CE4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5755465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72C03C51" w14:textId="27B18997" w:rsidR="004F7F7B" w:rsidRPr="004D4E2F" w:rsidRDefault="004F7F7B" w:rsidP="004F7F7B">
            <w:pPr>
              <w:jc w:val="center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S</w:t>
            </w:r>
          </w:p>
        </w:tc>
        <w:tc>
          <w:tcPr>
            <w:tcW w:w="575" w:type="dxa"/>
          </w:tcPr>
          <w:p w14:paraId="53D6F552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788E3B67" w14:textId="6BD40E5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89DED9" w14:textId="3AB9252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5B36EB32" w14:textId="18ACDD7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4E9B820" w14:textId="7336CEE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5499118" w14:textId="18DD0C8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2502E05" w14:textId="1C2A2BB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790249A8" w14:textId="20F96F2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67D0BC0C" w14:textId="10301DF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CB08AD" w14:textId="3691BDE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118B968" w14:textId="4C92CB6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2C8D751E" w14:textId="764B94A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9D2CB6D" w14:textId="5E01634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6D2FD89" w14:textId="44BE925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0DE25678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D783BB6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0897B998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FB7B517" w14:textId="0CB9B37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05AB0807" w14:textId="039881D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0D5FB1C3" w14:textId="2E76188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2B3348AD" w14:textId="490A629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977EF95" w14:textId="28791AE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392F260F" w14:textId="33F3BBD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60D3DBBF" w14:textId="6CCA9CF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A22779" w14:textId="34278FF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D114CF" w14:textId="5CE40F3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1850D1" w14:textId="6DC2953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0E1596F" w14:textId="4EA3676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030ECAA" w14:textId="0DE2BE1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3FF3FA9E" w14:textId="41379F3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279B7FE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F1BEF9E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DC458D1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60900A4A" w14:textId="53EE2CB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0E793D9" w14:textId="46B61FC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1F1FB2F1" w14:textId="13D753C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20897D" w14:textId="5E70436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475441" w14:textId="5D3BE94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08782546" w14:textId="209A5F0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043A91E0" w14:textId="324F206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5FAEEA1" w14:textId="397E033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16A16F6E" w14:textId="7E485F5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3C99BD" w14:textId="4BA7C54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1E2CC24" w14:textId="6741355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44BE4ACF" w14:textId="136365B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5348B6D9" w14:textId="4B26324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7E25337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3863E99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201C3539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53283AD" w14:textId="15798DE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F277FD" w14:textId="72A7411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9F1ED5E" w14:textId="041D49D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2BFB6C" w14:textId="17571DC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595AFD" w14:textId="4015973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5204864F" w14:textId="3BF4F98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A15BD8" w14:textId="37365F5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534D2A76" w14:textId="3CF251B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5262C529" w14:textId="5DFC8E7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32329CFF" w14:textId="4E81A0A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5ABDBA14" w14:textId="24B4FE0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3B986A22" w14:textId="0FA76AB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12C5E29" w14:textId="733692B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2BE2F3F8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435587D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D90AD05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24A6B29" w14:textId="7D915D0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BFDF5A3" w14:textId="4E2BB37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8C53DDD" w14:textId="6F91F9D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51E32458" w14:textId="5B05260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1F634BD" w14:textId="7ACE64FD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2D51F84C" w14:textId="0CE6516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3CAF59F2" w14:textId="7B7D31A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E1A66B1" w14:textId="0DA48489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45E25C9B" w14:textId="602BDC05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8078B04" w14:textId="296343C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746CD0B9" w14:textId="036DE12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D9032DC" w14:textId="3CCF9AA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FFBD9E4" w14:textId="734518A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5802A36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CB6398D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35CAA280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39C8DEE5" w14:textId="03202BC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A1BBB39" w14:textId="12CAA4C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4EA7736" w14:textId="73BC1DA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EC35F8" w14:textId="56897E3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DF65C1" w14:textId="7DD7B00A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4E4F5DED" w14:textId="7BE43BD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D32B82" w14:textId="7D7E934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2138EEF9" w14:textId="301A56B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20348AA5" w14:textId="54DCA7B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1AB79AA9" w14:textId="6459674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10B4FA26" w14:textId="75449D7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09ED327D" w14:textId="311E5F8E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6BB69F1A" w14:textId="4CAA021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  <w:tr w:rsidR="004F7F7B" w:rsidRPr="004D4E2F" w14:paraId="4EC4254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843831A" w14:textId="77777777" w:rsidR="004F7F7B" w:rsidRPr="004D4E2F" w:rsidRDefault="004F7F7B" w:rsidP="004F7F7B">
            <w:pPr>
              <w:rPr>
                <w:rFonts w:asciiTheme="majorHAnsi" w:hAnsiTheme="majorHAnsi"/>
              </w:rPr>
            </w:pPr>
          </w:p>
        </w:tc>
        <w:tc>
          <w:tcPr>
            <w:tcW w:w="575" w:type="dxa"/>
          </w:tcPr>
          <w:p w14:paraId="510970BC" w14:textId="77777777" w:rsidR="004F7F7B" w:rsidRPr="004D4E2F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  <w:r w:rsidRPr="004D4E2F">
              <w:rPr>
                <w:rFonts w:asciiTheme="majorHAnsi" w:hAnsiTheme="majorHAnsi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7236B289" w14:textId="2A18CB48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376C3498" w14:textId="3D4563F7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6" w:type="dxa"/>
          </w:tcPr>
          <w:p w14:paraId="4D2A8AC0" w14:textId="4604B29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19D84A" w14:textId="1802FF31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8B8858" w14:textId="3464BF13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4" w:type="dxa"/>
          </w:tcPr>
          <w:p w14:paraId="69FA5C60" w14:textId="304A7B30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28" w:type="dxa"/>
          </w:tcPr>
          <w:p w14:paraId="44B6C8DC" w14:textId="75D610A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90" w:type="dxa"/>
          </w:tcPr>
          <w:p w14:paraId="33446EAC" w14:textId="3AB967F6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610" w:type="dxa"/>
          </w:tcPr>
          <w:p w14:paraId="635692A6" w14:textId="6E6F310B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734" w:type="dxa"/>
          </w:tcPr>
          <w:p w14:paraId="0B44E62A" w14:textId="6543A072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7" w:type="dxa"/>
          </w:tcPr>
          <w:p w14:paraId="6D3E9666" w14:textId="0AD9EC1C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596" w:type="dxa"/>
          </w:tcPr>
          <w:p w14:paraId="151CA94A" w14:textId="720D7F4F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  <w:tc>
          <w:tcPr>
            <w:tcW w:w="800" w:type="dxa"/>
          </w:tcPr>
          <w:p w14:paraId="07973475" w14:textId="043B4D34" w:rsidR="004F7F7B" w:rsidRPr="004D4E2F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sz w:val="16"/>
                <w:szCs w:val="16"/>
              </w:rPr>
            </w:pPr>
          </w:p>
        </w:tc>
      </w:tr>
    </w:tbl>
    <w:p w14:paraId="4412E044" w14:textId="77777777" w:rsidR="004E4CB9" w:rsidRPr="004D4E2F" w:rsidRDefault="004E4CB9"/>
    <w:p w14:paraId="1072D751" w14:textId="4E722676" w:rsidR="004E4CB9" w:rsidRPr="004D4E2F" w:rsidRDefault="00724A45">
      <w:pPr>
        <w:sectPr w:rsidR="004E4CB9" w:rsidRPr="004D4E2F" w:rsidSect="00BC70A2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  <w:r w:rsidRPr="004D4E2F">
        <w:br w:type="page"/>
      </w:r>
    </w:p>
    <w:p w14:paraId="119C0219" w14:textId="22EE6D4E" w:rsidR="004E4CB9" w:rsidRPr="004D4E2F" w:rsidRDefault="00C939A5" w:rsidP="004E4CB9">
      <w:pPr>
        <w:pStyle w:val="Heading3"/>
      </w:pPr>
      <w:bookmarkStart w:id="42" w:name="_Toc531035654"/>
      <w:r w:rsidRPr="004D4E2F">
        <w:lastRenderedPageBreak/>
        <w:t xml:space="preserve">ZGRADA I PODJELA NA </w:t>
      </w:r>
      <w:r w:rsidR="004E4CB9" w:rsidRPr="004D4E2F">
        <w:t>TOPLOTNE ZONE</w:t>
      </w:r>
      <w:bookmarkEnd w:id="42"/>
    </w:p>
    <w:p w14:paraId="1733B8E9" w14:textId="77777777" w:rsidR="00C931AA" w:rsidRPr="004D4E2F" w:rsidRDefault="00C931AA" w:rsidP="00C931AA">
      <w:pPr>
        <w:spacing w:before="0" w:after="0"/>
      </w:pPr>
    </w:p>
    <w:p w14:paraId="01A641FD" w14:textId="77777777" w:rsidR="00C939A5" w:rsidRPr="004D4E2F" w:rsidRDefault="00C939A5" w:rsidP="00C939A5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9449"/>
      </w:tblGrid>
      <w:tr w:rsidR="00C939A5" w:rsidRPr="004D4E2F" w14:paraId="223EA310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23E2734" w14:textId="77777777" w:rsidR="00C939A5" w:rsidRPr="004D4E2F" w:rsidRDefault="00C939A5" w:rsidP="00DF1AC2">
            <w:r w:rsidRPr="004D4E2F">
              <w:t>Podjela zgrade u toplotne zone</w:t>
            </w:r>
          </w:p>
        </w:tc>
        <w:tc>
          <w:tcPr>
            <w:tcW w:w="3448" w:type="pct"/>
          </w:tcPr>
          <w:p w14:paraId="0572DAC0" w14:textId="77777777" w:rsidR="00C939A5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7255772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C939A5" w:rsidRPr="004D4E2F">
              <w:t xml:space="preserve"> DA  </w:t>
            </w:r>
            <w:sdt>
              <w:sdtPr>
                <w:id w:val="11920378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39A5" w:rsidRPr="004D4E2F">
              <w:t xml:space="preserve"> NE  </w:t>
            </w:r>
          </w:p>
        </w:tc>
      </w:tr>
      <w:tr w:rsidR="00C939A5" w:rsidRPr="004D4E2F" w14:paraId="687BBDA1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8024FD6" w14:textId="77777777" w:rsidR="00C939A5" w:rsidRPr="004D4E2F" w:rsidRDefault="00C939A5" w:rsidP="00DF1AC2">
            <w:r w:rsidRPr="004D4E2F">
              <w:t>Faktor oblika zgrade:</w:t>
            </w:r>
          </w:p>
        </w:tc>
        <w:tc>
          <w:tcPr>
            <w:tcW w:w="3448" w:type="pct"/>
          </w:tcPr>
          <w:p w14:paraId="6BBDB954" w14:textId="77777777" w:rsidR="00C939A5" w:rsidRPr="004D4E2F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6E26BBE7" w14:textId="77777777" w:rsidR="00C939A5" w:rsidRPr="004D4E2F" w:rsidRDefault="00C939A5" w:rsidP="00C939A5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4"/>
        <w:gridCol w:w="2362"/>
        <w:gridCol w:w="2362"/>
        <w:gridCol w:w="2362"/>
        <w:gridCol w:w="2362"/>
      </w:tblGrid>
      <w:tr w:rsidR="00C939A5" w:rsidRPr="004D4E2F" w14:paraId="2DF021D8" w14:textId="77777777" w:rsidTr="00DF1AC2">
        <w:trPr>
          <w:trHeight w:val="5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F0374C4" w14:textId="77777777" w:rsidR="00C939A5" w:rsidRPr="004D4E2F" w:rsidRDefault="00C939A5" w:rsidP="00DF1AC2">
            <w:r w:rsidRPr="004D4E2F">
              <w:t>Naziv zone:</w:t>
            </w:r>
          </w:p>
        </w:tc>
        <w:tc>
          <w:tcPr>
            <w:tcW w:w="862" w:type="pct"/>
          </w:tcPr>
          <w:p w14:paraId="22A37A1E" w14:textId="77777777" w:rsidR="00C939A5" w:rsidRPr="004D4E2F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Zona 1</w:t>
            </w:r>
          </w:p>
          <w:p w14:paraId="74908E7D" w14:textId="77777777" w:rsidR="00C939A5" w:rsidRPr="004D4E2F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68B73716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862" w:type="pct"/>
          </w:tcPr>
          <w:p w14:paraId="57C93390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Zona 2</w:t>
            </w:r>
          </w:p>
        </w:tc>
        <w:tc>
          <w:tcPr>
            <w:tcW w:w="862" w:type="pct"/>
          </w:tcPr>
          <w:p w14:paraId="5CCBFCB8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Zona n</w:t>
            </w:r>
          </w:p>
        </w:tc>
        <w:tc>
          <w:tcPr>
            <w:tcW w:w="862" w:type="pct"/>
          </w:tcPr>
          <w:p w14:paraId="18AAFDC8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Zgrada</w:t>
            </w:r>
          </w:p>
          <w:p w14:paraId="72D69A73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i/>
              </w:rPr>
              <w:t>(ukupno)</w:t>
            </w:r>
          </w:p>
        </w:tc>
      </w:tr>
      <w:tr w:rsidR="00C939A5" w:rsidRPr="004D4E2F" w14:paraId="1A4F1FA5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04F1CE1" w14:textId="77777777" w:rsidR="00C939A5" w:rsidRPr="004D4E2F" w:rsidRDefault="00C939A5" w:rsidP="00DF1AC2">
            <w:r w:rsidRPr="004D4E2F">
              <w:t>Namjena zone:</w:t>
            </w:r>
          </w:p>
        </w:tc>
        <w:tc>
          <w:tcPr>
            <w:tcW w:w="862" w:type="pct"/>
          </w:tcPr>
          <w:sdt>
            <w:sdtPr>
              <w:alias w:val="Namjena zone"/>
              <w:tag w:val="Namjena zone"/>
              <w:id w:val="-2064556124"/>
              <w:placeholder>
                <w:docPart w:val="4355CF7F9513417D871963FF87CCA18F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2613D388" w14:textId="089D7D5A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mjenu zone.</w:t>
                </w:r>
              </w:p>
            </w:sdtContent>
          </w:sdt>
        </w:tc>
        <w:tc>
          <w:tcPr>
            <w:tcW w:w="862" w:type="pct"/>
          </w:tcPr>
          <w:sdt>
            <w:sdtPr>
              <w:alias w:val="Namjena zone"/>
              <w:tag w:val="Namjena zone"/>
              <w:id w:val="-1609500788"/>
              <w:placeholder>
                <w:docPart w:val="05E08ACDCC6C4FECAF5ACCBC3566CCBD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61A6E28B" w14:textId="0AC54DB5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mjenu zone.</w:t>
                </w:r>
              </w:p>
            </w:sdtContent>
          </w:sdt>
        </w:tc>
        <w:tc>
          <w:tcPr>
            <w:tcW w:w="862" w:type="pct"/>
            <w:tcBorders>
              <w:bottom w:val="single" w:sz="24" w:space="0" w:color="FFFFFF"/>
            </w:tcBorders>
          </w:tcPr>
          <w:sdt>
            <w:sdtPr>
              <w:alias w:val="Namjena zone"/>
              <w:tag w:val="Namjena zone"/>
              <w:id w:val="-1338312566"/>
              <w:placeholder>
                <w:docPart w:val="E770B2CBD462452095EA8FCB65895F83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5A4DDC0A" w14:textId="6A3F1895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mjenu zone.</w:t>
                </w:r>
              </w:p>
            </w:sdtContent>
          </w:sdt>
        </w:tc>
        <w:tc>
          <w:tcPr>
            <w:tcW w:w="862" w:type="pct"/>
            <w:tcBorders>
              <w:bottom w:val="single" w:sz="24" w:space="0" w:color="FFFFFF"/>
            </w:tcBorders>
          </w:tcPr>
          <w:sdt>
            <w:sdtPr>
              <w:alias w:val="Namjena zone"/>
              <w:tag w:val="Namjena zone"/>
              <w:id w:val="790250296"/>
              <w:placeholder>
                <w:docPart w:val="09CDD9917B474D7DA6885069C442D431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77FF5AE6" w14:textId="75AC997A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namjenu zone.</w:t>
                </w:r>
              </w:p>
            </w:sdtContent>
          </w:sdt>
        </w:tc>
      </w:tr>
      <w:tr w:rsidR="00C939A5" w:rsidRPr="004D4E2F" w14:paraId="4E0D47B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87DBA9B" w14:textId="77777777" w:rsidR="00C939A5" w:rsidRPr="004D4E2F" w:rsidRDefault="00C939A5" w:rsidP="00DF1AC2">
            <w:r w:rsidRPr="004D4E2F">
              <w:t xml:space="preserve">Ukupna površina poda - </w:t>
            </w:r>
            <w:r w:rsidRPr="004D4E2F">
              <w:rPr>
                <w:rFonts w:cs="Arial"/>
              </w:rPr>
              <w:t>A</w:t>
            </w:r>
            <w:r w:rsidRPr="004D4E2F">
              <w:rPr>
                <w:rFonts w:cs="Arial"/>
                <w:vertAlign w:val="subscript"/>
              </w:rPr>
              <w:t>br</w:t>
            </w:r>
            <w:r w:rsidRPr="004D4E2F">
              <w:rPr>
                <w:rFonts w:cs="Arial"/>
              </w:rPr>
              <w:t xml:space="preserve"> [m</w:t>
            </w:r>
            <w:r w:rsidRPr="004D4E2F">
              <w:rPr>
                <w:rFonts w:cs="Arial"/>
                <w:vertAlign w:val="superscript"/>
              </w:rPr>
              <w:t>2</w:t>
            </w:r>
            <w:r w:rsidRPr="004D4E2F">
              <w:rPr>
                <w:rFonts w:cs="Arial"/>
              </w:rPr>
              <w:t>]</w:t>
            </w:r>
            <w:r w:rsidRPr="004D4E2F">
              <w:t>:</w:t>
            </w:r>
          </w:p>
          <w:p w14:paraId="3A6CB8F5" w14:textId="77777777" w:rsidR="00C939A5" w:rsidRPr="004D4E2F" w:rsidRDefault="00C939A5" w:rsidP="00DF1AC2">
            <w:pPr>
              <w:rPr>
                <w:i/>
              </w:rPr>
            </w:pPr>
            <w:r w:rsidRPr="004D4E2F">
              <w:rPr>
                <w:i/>
              </w:rPr>
              <w:t>(suma bruto površina poda za sve nivoe)</w:t>
            </w:r>
            <w:r w:rsidRPr="004D4E2F">
              <w:rPr>
                <w:rFonts w:cs="Arial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78005103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3F30E144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513ECD3C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71546756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939A5" w:rsidRPr="004D4E2F" w14:paraId="25777047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E8488CC" w14:textId="50B4A022" w:rsidR="00C939A5" w:rsidRPr="004D4E2F" w:rsidRDefault="00C939A5" w:rsidP="00DF1AC2">
            <w:r w:rsidRPr="004D4E2F">
              <w:t>Korisna površina - A</w:t>
            </w:r>
            <w:r w:rsidRPr="004D4E2F">
              <w:rPr>
                <w:vertAlign w:val="subscript"/>
              </w:rPr>
              <w:t>k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862" w:type="pct"/>
          </w:tcPr>
          <w:p w14:paraId="6D80F417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7210B79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19C1D0D7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3B757E34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  <w:tr w:rsidR="00C939A5" w:rsidRPr="004D4E2F" w14:paraId="69A7402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21B1008" w14:textId="77777777" w:rsidR="00C939A5" w:rsidRPr="004D4E2F" w:rsidRDefault="00C939A5" w:rsidP="00DF1AC2">
            <w:r w:rsidRPr="004D4E2F">
              <w:t>Korisna grijana</w:t>
            </w:r>
            <w:r w:rsidRPr="004D4E2F">
              <w:rPr>
                <w:strike/>
              </w:rPr>
              <w:t xml:space="preserve"> </w:t>
            </w:r>
            <w:r w:rsidRPr="004D4E2F">
              <w:t>površina - A</w:t>
            </w:r>
            <w:r w:rsidRPr="004D4E2F">
              <w:rPr>
                <w:vertAlign w:val="subscript"/>
              </w:rPr>
              <w:t>kH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862" w:type="pct"/>
          </w:tcPr>
          <w:p w14:paraId="1343049C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0D149856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6A24CF8A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213AD918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</w:tr>
      <w:tr w:rsidR="00C939A5" w:rsidRPr="004D4E2F" w14:paraId="6F91E5EB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054776C" w14:textId="77777777" w:rsidR="00C939A5" w:rsidRPr="004D4E2F" w:rsidRDefault="00C939A5" w:rsidP="00DF1AC2">
            <w:r w:rsidRPr="004D4E2F">
              <w:t>Korisna hlađena</w:t>
            </w:r>
            <w:r w:rsidRPr="004D4E2F">
              <w:rPr>
                <w:strike/>
              </w:rPr>
              <w:t xml:space="preserve"> </w:t>
            </w:r>
            <w:r w:rsidRPr="004D4E2F">
              <w:t>površina - A</w:t>
            </w:r>
            <w:r w:rsidRPr="004D4E2F">
              <w:rPr>
                <w:vertAlign w:val="subscript"/>
              </w:rPr>
              <w:t>kC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862" w:type="pct"/>
          </w:tcPr>
          <w:p w14:paraId="53765BFA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7EB35551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40DCF9EA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  <w:tc>
          <w:tcPr>
            <w:tcW w:w="862" w:type="pct"/>
          </w:tcPr>
          <w:p w14:paraId="786C58A7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</w:rPr>
            </w:pPr>
          </w:p>
        </w:tc>
      </w:tr>
      <w:tr w:rsidR="00C939A5" w:rsidRPr="004D4E2F" w14:paraId="4B7485C5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4B2E4DE6" w14:textId="77777777" w:rsidR="00C939A5" w:rsidRPr="004D4E2F" w:rsidRDefault="00C939A5" w:rsidP="00DF1AC2">
            <w:r w:rsidRPr="004D4E2F">
              <w:t>Površina ovojnice - 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862" w:type="pct"/>
          </w:tcPr>
          <w:p w14:paraId="4A6F4F30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2B3DCE17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7D18002C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1CCBA48D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939A5" w:rsidRPr="004D4E2F" w14:paraId="33B7CD87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03CBA85" w14:textId="77777777" w:rsidR="00C939A5" w:rsidRPr="004D4E2F" w:rsidRDefault="00C939A5" w:rsidP="00DF1AC2">
            <w:r w:rsidRPr="004D4E2F">
              <w:t>Bruto zapremina grijanog dijela - V</w:t>
            </w:r>
            <w:r w:rsidRPr="004D4E2F">
              <w:rPr>
                <w:vertAlign w:val="subscript"/>
              </w:rPr>
              <w:t>e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3</w:t>
            </w:r>
            <w:r w:rsidRPr="004D4E2F">
              <w:t>]:</w:t>
            </w:r>
            <w:r w:rsidRPr="004D4E2F">
              <w:rPr>
                <w:rFonts w:cs="Arial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44CC65FE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7071ADC4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54243901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CABBE7F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  <w:tr w:rsidR="00C939A5" w:rsidRPr="004D4E2F" w14:paraId="2A88D92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2D548125" w14:textId="77777777" w:rsidR="00C939A5" w:rsidRPr="004D4E2F" w:rsidRDefault="00C939A5" w:rsidP="00DF1AC2">
            <w:r w:rsidRPr="004D4E2F">
              <w:t>Neto zapremina grijanog dijela - V [m</w:t>
            </w:r>
            <w:r w:rsidRPr="004D4E2F">
              <w:rPr>
                <w:vertAlign w:val="superscript"/>
              </w:rPr>
              <w:t>3</w:t>
            </w:r>
            <w:r w:rsidRPr="004D4E2F">
              <w:t>]: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1DEB3EC3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64D37BE8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20454E8C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1DE30D7B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  <w:tr w:rsidR="00C939A5" w:rsidRPr="004D4E2F" w14:paraId="50F0E21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  <w:shd w:val="clear" w:color="auto" w:fill="E9E9E9"/>
          </w:tcPr>
          <w:p w14:paraId="5EFEE90E" w14:textId="77777777" w:rsidR="00C939A5" w:rsidRPr="004D4E2F" w:rsidRDefault="00C939A5" w:rsidP="00DF1AC2">
            <w:r w:rsidRPr="004D4E2F">
              <w:t xml:space="preserve">Visina etaže - h [m]: </w:t>
            </w:r>
          </w:p>
          <w:p w14:paraId="743FBA04" w14:textId="77777777" w:rsidR="00C939A5" w:rsidRPr="004D4E2F" w:rsidRDefault="00C939A5" w:rsidP="00DF1AC2">
            <w:r w:rsidRPr="004D4E2F">
              <w:rPr>
                <w:i/>
              </w:rPr>
              <w:t>(konstruktivna - od poda do poda)</w:t>
            </w:r>
            <w:r w:rsidRPr="004D4E2F">
              <w:t xml:space="preserve"> </w:t>
            </w:r>
          </w:p>
        </w:tc>
        <w:tc>
          <w:tcPr>
            <w:tcW w:w="862" w:type="pct"/>
          </w:tcPr>
          <w:p w14:paraId="4BD015ED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8E60349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7B18C75B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0A4E4F9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  <w:tr w:rsidR="00C939A5" w:rsidRPr="004D4E2F" w14:paraId="3F1C1B0C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441FABE9" w14:textId="77777777" w:rsidR="00C939A5" w:rsidRPr="004D4E2F" w:rsidRDefault="00C939A5" w:rsidP="00DF1AC2">
            <w:r w:rsidRPr="004D4E2F">
              <w:t>Broj etaža:</w:t>
            </w:r>
          </w:p>
        </w:tc>
        <w:tc>
          <w:tcPr>
            <w:tcW w:w="862" w:type="pct"/>
          </w:tcPr>
          <w:p w14:paraId="0E12D720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3D39310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66BD7546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0D48DB92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  <w:tr w:rsidR="00C939A5" w:rsidRPr="004D4E2F" w14:paraId="01D8EEB0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34467F3D" w14:textId="77777777" w:rsidR="00C939A5" w:rsidRPr="004D4E2F" w:rsidRDefault="00C939A5" w:rsidP="00DF1AC2">
            <w:r w:rsidRPr="004D4E2F">
              <w:t>Vrsta konstrukcije:</w:t>
            </w:r>
          </w:p>
        </w:tc>
        <w:tc>
          <w:tcPr>
            <w:tcW w:w="862" w:type="pct"/>
          </w:tcPr>
          <w:sdt>
            <w:sdtPr>
              <w:alias w:val="Vrsta konstrukcije"/>
              <w:tag w:val="Vrsta konstrukcije"/>
              <w:id w:val="1362395366"/>
              <w:placeholder>
                <w:docPart w:val="DC62F692BA8B49CA8D99239059F04A9D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0F8C25DF" w14:textId="30E687B1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alias w:val="Vrsta konstrukcije"/>
              <w:tag w:val="Vrsta konstrukcije"/>
              <w:id w:val="-334699261"/>
              <w:placeholder>
                <w:docPart w:val="4EB94C672C194200BFD90522192E8071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0E95A645" w14:textId="6D75432E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alias w:val="Vrsta konstrukcije"/>
              <w:tag w:val="Vrsta konstrukcije"/>
              <w:id w:val="-599416572"/>
              <w:placeholder>
                <w:docPart w:val="DFBEFF272C3F4F9F8004963EF95FA802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1E1858C5" w14:textId="378A1740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alias w:val="Vrsta konstrukcije"/>
              <w:tag w:val="Vrsta konstrukcije"/>
              <w:id w:val="-175119688"/>
              <w:placeholder>
                <w:docPart w:val="A9EC09C4B72B4453B25C65EECBB1E2A6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27123DC8" w14:textId="5E0D5814" w:rsidR="00C939A5" w:rsidRPr="004D4E2F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konstrukcije.</w:t>
                </w:r>
              </w:p>
            </w:sdtContent>
          </w:sdt>
        </w:tc>
      </w:tr>
      <w:tr w:rsidR="00C939A5" w:rsidRPr="004D4E2F" w14:paraId="14CE9A41" w14:textId="77777777" w:rsidTr="00DF1AC2">
        <w:trPr>
          <w:trHeight w:val="2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A497EEC" w14:textId="77777777" w:rsidR="00C939A5" w:rsidRPr="004D4E2F" w:rsidRDefault="00C939A5" w:rsidP="00DF1AC2">
            <w:r w:rsidRPr="004D4E2F">
              <w:t>Režim rada sistema za grijanje:</w:t>
            </w:r>
          </w:p>
        </w:tc>
        <w:tc>
          <w:tcPr>
            <w:tcW w:w="862" w:type="pct"/>
          </w:tcPr>
          <w:p w14:paraId="70970B49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  <w:sz w:val="20"/>
                <w:szCs w:val="20"/>
              </w:rPr>
            </w:pPr>
            <w:sdt>
              <w:sdtPr>
                <w:rPr>
                  <w:rFonts w:cs="Arial"/>
                  <w:color w:val="000000"/>
                </w:rPr>
                <w:id w:val="18058066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</w:p>
          <w:p w14:paraId="6D98E17C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  <w:sdt>
              <w:sdtPr>
                <w:rPr>
                  <w:rFonts w:cs="Arial"/>
                  <w:color w:val="000000"/>
                </w:rPr>
                <w:id w:val="17464546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bez prekida</w:t>
            </w:r>
          </w:p>
        </w:tc>
        <w:tc>
          <w:tcPr>
            <w:tcW w:w="862" w:type="pct"/>
          </w:tcPr>
          <w:p w14:paraId="1D0F3687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  <w:sz w:val="20"/>
                <w:szCs w:val="20"/>
              </w:rPr>
            </w:pPr>
            <w:sdt>
              <w:sdtPr>
                <w:rPr>
                  <w:rFonts w:cs="Arial"/>
                  <w:color w:val="000000"/>
                </w:rPr>
                <w:id w:val="-973423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</w:p>
          <w:p w14:paraId="6BABA2D8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  <w:sdt>
              <w:sdtPr>
                <w:rPr>
                  <w:rFonts w:cs="Arial"/>
                  <w:color w:val="000000"/>
                </w:rPr>
                <w:id w:val="69829086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bez prekida</w:t>
            </w:r>
          </w:p>
        </w:tc>
        <w:tc>
          <w:tcPr>
            <w:tcW w:w="862" w:type="pct"/>
          </w:tcPr>
          <w:p w14:paraId="32933573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  <w:sz w:val="20"/>
                <w:szCs w:val="20"/>
              </w:rPr>
            </w:pPr>
            <w:sdt>
              <w:sdtPr>
                <w:rPr>
                  <w:rFonts w:cs="Arial"/>
                  <w:color w:val="000000"/>
                </w:rPr>
                <w:id w:val="13933850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</w:p>
          <w:p w14:paraId="547655B7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  <w:sdt>
              <w:sdtPr>
                <w:rPr>
                  <w:rFonts w:cs="Arial"/>
                  <w:color w:val="000000"/>
                </w:rPr>
                <w:id w:val="141535465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bez prekida</w:t>
            </w:r>
          </w:p>
        </w:tc>
        <w:tc>
          <w:tcPr>
            <w:tcW w:w="862" w:type="pct"/>
          </w:tcPr>
          <w:p w14:paraId="5AC33E9F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000000"/>
                <w:sz w:val="20"/>
                <w:szCs w:val="20"/>
              </w:rPr>
            </w:pPr>
            <w:sdt>
              <w:sdtPr>
                <w:rPr>
                  <w:rFonts w:cs="Arial"/>
                  <w:color w:val="000000"/>
                </w:rPr>
                <w:id w:val="4649392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</w:p>
          <w:p w14:paraId="0F463E3E" w14:textId="77777777" w:rsidR="00C939A5" w:rsidRPr="004D4E2F" w:rsidRDefault="00C36764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  <w:sdt>
              <w:sdtPr>
                <w:rPr>
                  <w:rFonts w:cs="Arial"/>
                  <w:color w:val="000000"/>
                </w:rPr>
                <w:id w:val="-5481554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4D4E2F">
                  <w:rPr>
                    <w:rFonts w:ascii="MS Gothic" w:eastAsia="MS Gothic" w:hAnsi="MS Gothic" w:cs="Arial"/>
                    <w:color w:val="000000"/>
                  </w:rPr>
                  <w:t>☐</w:t>
                </w:r>
              </w:sdtContent>
            </w:sdt>
            <w:r w:rsidR="00C939A5" w:rsidRPr="004D4E2F">
              <w:rPr>
                <w:rFonts w:cs="Arial"/>
                <w:color w:val="000000"/>
                <w:sz w:val="20"/>
                <w:szCs w:val="20"/>
              </w:rPr>
              <w:t xml:space="preserve"> bez prekida</w:t>
            </w:r>
          </w:p>
        </w:tc>
      </w:tr>
      <w:tr w:rsidR="00C939A5" w:rsidRPr="004D4E2F" w14:paraId="5E50DA1E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  <w:tcBorders>
              <w:top w:val="single" w:sz="24" w:space="0" w:color="FFFFFF"/>
            </w:tcBorders>
          </w:tcPr>
          <w:p w14:paraId="55007F43" w14:textId="77777777" w:rsidR="00C939A5" w:rsidRPr="004D4E2F" w:rsidRDefault="00C939A5" w:rsidP="00DF1AC2">
            <w:r w:rsidRPr="004D4E2F">
              <w:t xml:space="preserve">Unutrašnja projektna temperatura u sezoni grijanja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 xml:space="preserve">Θ </w:t>
            </w:r>
            <w:r w:rsidRPr="004D4E2F">
              <w:rPr>
                <w:szCs w:val="16"/>
                <w:vertAlign w:val="subscript"/>
              </w:rPr>
              <w:t>int,set,H</w:t>
            </w:r>
            <w:r w:rsidRPr="004D4E2F">
              <w:rPr>
                <w:szCs w:val="16"/>
              </w:rPr>
              <w:t xml:space="preserve">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0F1F0A67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34DEDBD3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64A3EF4A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2" w:type="pct"/>
          </w:tcPr>
          <w:p w14:paraId="001FC839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939A5" w:rsidRPr="004D4E2F" w14:paraId="2605CADB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ECC9F91" w14:textId="77777777" w:rsidR="00C939A5" w:rsidRPr="004D4E2F" w:rsidRDefault="00C939A5" w:rsidP="00DF1AC2">
            <w:r w:rsidRPr="004D4E2F">
              <w:t xml:space="preserve">Unutrašnja projektna temperatura u sezoni hlađenja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 xml:space="preserve">Θ </w:t>
            </w:r>
            <w:r w:rsidRPr="004D4E2F">
              <w:rPr>
                <w:szCs w:val="16"/>
                <w:vertAlign w:val="subscript"/>
              </w:rPr>
              <w:t>int,set,C</w:t>
            </w:r>
            <w:r w:rsidRPr="004D4E2F">
              <w:rPr>
                <w:szCs w:val="16"/>
              </w:rPr>
              <w:t xml:space="preserve"> </w:t>
            </w: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862" w:type="pct"/>
          </w:tcPr>
          <w:p w14:paraId="6B1270C3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3D7CE90B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7C051CBD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  <w:tc>
          <w:tcPr>
            <w:tcW w:w="862" w:type="pct"/>
          </w:tcPr>
          <w:p w14:paraId="6B2C8561" w14:textId="77777777" w:rsidR="00C939A5" w:rsidRPr="004D4E2F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trike/>
              </w:rPr>
            </w:pPr>
          </w:p>
        </w:tc>
      </w:tr>
    </w:tbl>
    <w:p w14:paraId="4015A99C" w14:textId="1A18AD86" w:rsidR="00724A45" w:rsidRPr="004D4E2F" w:rsidRDefault="00724A45" w:rsidP="00F6196D"/>
    <w:p w14:paraId="3FC5BE14" w14:textId="2019DB49" w:rsidR="00724A45" w:rsidRPr="004D4E2F" w:rsidRDefault="00724A45" w:rsidP="00F6196D"/>
    <w:p w14:paraId="4B03387A" w14:textId="77777777" w:rsidR="00F50235" w:rsidRPr="004D4E2F" w:rsidRDefault="00F50235" w:rsidP="00F6196D">
      <w:pPr>
        <w:sectPr w:rsidR="00F50235" w:rsidRPr="004D4E2F" w:rsidSect="009F2D2F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764FA5DB" w14:textId="47900CA7" w:rsidR="00724A45" w:rsidRPr="004D4E2F" w:rsidRDefault="0049183C" w:rsidP="004956B5">
      <w:pPr>
        <w:pStyle w:val="Heading2"/>
        <w:rPr>
          <w:caps w:val="0"/>
        </w:rPr>
      </w:pPr>
      <w:bookmarkStart w:id="43" w:name="_Toc531035655"/>
      <w:r w:rsidRPr="004D4E2F">
        <w:rPr>
          <w:caps w:val="0"/>
        </w:rPr>
        <w:lastRenderedPageBreak/>
        <w:t>PRORAČUNI FIZIKALNIH KARAKTERISTIKA GRAĐEVINSKIH DIJELOVA ZGRADE/ ZONA</w:t>
      </w:r>
      <w:bookmarkEnd w:id="43"/>
      <w:r w:rsidRPr="004D4E2F">
        <w:rPr>
          <w:caps w:val="0"/>
        </w:rPr>
        <w:t xml:space="preserve"> </w:t>
      </w:r>
    </w:p>
    <w:p w14:paraId="72678A18" w14:textId="4790E97F" w:rsidR="009F6C55" w:rsidRPr="004D4E2F" w:rsidRDefault="009F6C55" w:rsidP="009F6C55">
      <w:pPr>
        <w:pStyle w:val="Heading3"/>
      </w:pPr>
      <w:bookmarkStart w:id="44" w:name="_Toc531035656"/>
      <w:r w:rsidRPr="004D4E2F">
        <w:t>NETRANSPARENT</w:t>
      </w:r>
      <w:r w:rsidR="00AE507E" w:rsidRPr="004D4E2F">
        <w:t>N</w:t>
      </w:r>
      <w:r w:rsidRPr="004D4E2F">
        <w:t>I GRAĐEVINSKI DIJELOVI</w:t>
      </w:r>
      <w:bookmarkEnd w:id="44"/>
    </w:p>
    <w:p w14:paraId="0D76D058" w14:textId="35D32706" w:rsidR="000239E5" w:rsidRPr="004D4E2F" w:rsidRDefault="000239E5" w:rsidP="000239E5">
      <w:pPr>
        <w:pStyle w:val="Heading4"/>
      </w:pPr>
      <w:r w:rsidRPr="004D4E2F">
        <w:t>MINIMALNA TOPLOTNA ZAŠTITA – KOEFICIJENT PROLAZA TOPLOTE</w:t>
      </w: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1709"/>
        <w:gridCol w:w="747"/>
        <w:gridCol w:w="18"/>
        <w:gridCol w:w="525"/>
        <w:gridCol w:w="419"/>
        <w:gridCol w:w="536"/>
        <w:gridCol w:w="1140"/>
        <w:gridCol w:w="9"/>
        <w:gridCol w:w="25"/>
        <w:gridCol w:w="63"/>
        <w:gridCol w:w="447"/>
        <w:gridCol w:w="222"/>
        <w:gridCol w:w="492"/>
        <w:gridCol w:w="485"/>
        <w:gridCol w:w="294"/>
        <w:gridCol w:w="126"/>
        <w:gridCol w:w="620"/>
        <w:gridCol w:w="660"/>
        <w:gridCol w:w="10"/>
        <w:gridCol w:w="13"/>
        <w:gridCol w:w="841"/>
        <w:gridCol w:w="805"/>
      </w:tblGrid>
      <w:tr w:rsidR="00033D27" w:rsidRPr="004D4E2F" w14:paraId="495024FA" w14:textId="77777777" w:rsidTr="00033D27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03" w:type="dxa"/>
            <w:gridSpan w:val="8"/>
          </w:tcPr>
          <w:p w14:paraId="22A76530" w14:textId="2F363995" w:rsidR="00033D27" w:rsidRPr="004D4E2F" w:rsidRDefault="00033D27" w:rsidP="00033D27">
            <w:r w:rsidRPr="004D4E2F">
              <w:t>Zon</w:t>
            </w:r>
            <w:r w:rsidR="00441FB4" w:rsidRPr="004D4E2F">
              <w:t>a</w:t>
            </w:r>
            <w:r w:rsidRPr="004D4E2F">
              <w:t xml:space="preserve"> objekta: </w:t>
            </w:r>
          </w:p>
          <w:p w14:paraId="1D46611D" w14:textId="30589322" w:rsidR="00033D27" w:rsidRPr="004D4E2F" w:rsidRDefault="00033D27" w:rsidP="00033D27">
            <w:pPr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naziv zon</w:t>
            </w:r>
            <w:r w:rsidR="00441FB4" w:rsidRPr="004D4E2F">
              <w:rPr>
                <w:sz w:val="16"/>
                <w:szCs w:val="16"/>
              </w:rPr>
              <w:t>e</w:t>
            </w:r>
            <w:r w:rsidRPr="004D4E2F">
              <w:rPr>
                <w:sz w:val="16"/>
                <w:szCs w:val="16"/>
              </w:rPr>
              <w:t xml:space="preserve"> objekta u koj</w:t>
            </w:r>
            <w:r w:rsidR="00441FB4" w:rsidRPr="004D4E2F">
              <w:rPr>
                <w:sz w:val="16"/>
                <w:szCs w:val="16"/>
              </w:rPr>
              <w:t>oj</w:t>
            </w:r>
            <w:r w:rsidRPr="004D4E2F">
              <w:rPr>
                <w:sz w:val="16"/>
                <w:szCs w:val="16"/>
              </w:rPr>
              <w:t xml:space="preserve"> se nalazi građevinski dio)</w:t>
            </w:r>
          </w:p>
        </w:tc>
        <w:tc>
          <w:tcPr>
            <w:tcW w:w="5103" w:type="dxa"/>
            <w:gridSpan w:val="14"/>
          </w:tcPr>
          <w:p w14:paraId="30084BC9" w14:textId="77777777" w:rsidR="00033D27" w:rsidRPr="004D4E2F" w:rsidRDefault="00033D27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41FB4" w:rsidRPr="004D4E2F" w14:paraId="756E2CC7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23419F11" w14:textId="77777777" w:rsidR="00441FB4" w:rsidRPr="004D4E2F" w:rsidRDefault="00441FB4" w:rsidP="005D32BC">
            <w:r w:rsidRPr="004D4E2F">
              <w:t>Naziv/oznaka  građevinskog dijela:</w:t>
            </w:r>
          </w:p>
        </w:tc>
        <w:tc>
          <w:tcPr>
            <w:tcW w:w="7750" w:type="dxa"/>
            <w:gridSpan w:val="20"/>
          </w:tcPr>
          <w:p w14:paraId="278005E0" w14:textId="77777777" w:rsidR="00441FB4" w:rsidRPr="004D4E2F" w:rsidRDefault="00441FB4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1</w:t>
            </w:r>
          </w:p>
        </w:tc>
      </w:tr>
      <w:tr w:rsidR="008126A4" w:rsidRPr="004D4E2F" w14:paraId="7C8C0818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1FA5BCBA" w14:textId="77777777" w:rsidR="008126A4" w:rsidRPr="004D4E2F" w:rsidRDefault="008126A4" w:rsidP="00D33B9D">
            <w:r w:rsidRPr="004D4E2F">
              <w:t>Granica koju definiše građevinski dio:</w:t>
            </w:r>
          </w:p>
        </w:tc>
        <w:tc>
          <w:tcPr>
            <w:tcW w:w="7750" w:type="dxa"/>
            <w:gridSpan w:val="20"/>
          </w:tcPr>
          <w:sdt>
            <w:sdtPr>
              <w:alias w:val="Granica koju definiše građevinski dio"/>
              <w:tag w:val="Granica koju definiše građevinski dio"/>
              <w:id w:val="-708259305"/>
              <w:placeholder>
                <w:docPart w:val="EF31A4134B9042FCB687FBE3BC69AC7D"/>
              </w:placeholder>
              <w:showingPlcHdr/>
              <w15:color w:val="000000"/>
              <w:dropDownList>
                <w:listItem w:value="Odaberite granicu koju definiše građevinski dio."/>
                <w:listItem w:displayText="Građevinski dio koji graniči sa spoljašnjim vazduhom" w:value="Građevinski dio koji graniči sa spoljašnjim vazduhom"/>
                <w:listItem w:displayText="Građevinski dio koji graniči sa negrijanim prostorom" w:value="Građevinski dio koji graniči sa negrijanim prostorom"/>
                <w:listItem w:displayText="Građevinski dio u kontaktu sa tlom" w:value="Građevinski dio u kontaktu sa tlom"/>
                <w:listItem w:displayText="Građevinski dio između grijanih prostora temperatura različitih za više od 4 ºC" w:value="Građevinski dio između grijanih prostora temperatura različitih za više od 4 ºC"/>
                <w:listItem w:displayText="Građevinski dio grijanog podruma" w:value="Građevinski dio grijanog podruma"/>
                <w:listItem w:displayText="Građevinski dio negrijanog podruma" w:value="Građevinski dio negrijanog podruma"/>
                <w:listItem w:displayText="Građevinski dio negrijanog prostora koji graniči sa spoljašnjim vazduhom" w:value="Građevinski dio negrijanog prostora koji graniči sa spoljašnjim vazduhom"/>
              </w:dropDownList>
            </w:sdtPr>
            <w:sdtEndPr/>
            <w:sdtContent>
              <w:p w14:paraId="3445E976" w14:textId="77777777" w:rsidR="008126A4" w:rsidRPr="004D4E2F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granicu koju definiše građevinski dio.</w:t>
                </w:r>
              </w:p>
            </w:sdtContent>
          </w:sdt>
          <w:p w14:paraId="791A2F0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78976FC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231F8305" w14:textId="77777777" w:rsidR="008126A4" w:rsidRPr="004D4E2F" w:rsidRDefault="008126A4" w:rsidP="00D33B9D">
            <w:r w:rsidRPr="004D4E2F">
              <w:t>Klasifikacija građevinskog dijela prema Pravilniku:</w:t>
            </w:r>
          </w:p>
        </w:tc>
        <w:tc>
          <w:tcPr>
            <w:tcW w:w="7750" w:type="dxa"/>
            <w:gridSpan w:val="20"/>
          </w:tcPr>
          <w:sdt>
            <w:sdtPr>
              <w:alias w:val="Klasifikacija građevinskog dijela"/>
              <w:tag w:val="Klasifikacija građevinskog dijela"/>
              <w:id w:val="-1945917424"/>
              <w:placeholder>
                <w:docPart w:val="4D16FC9359A84512AE24D11AD20DB6F1"/>
              </w:placeholder>
              <w:showingPlcHdr/>
              <w15:color w:val="000000"/>
              <w:dropDownList>
                <w:listItem w:value="Odaberite klasifikaciju građevinskog dijela."/>
                <w:listItem w:displayText="Vanjski zidovi, zidovi prema garaži, tavanu" w:value="Vanjski zidovi, zidovi prema garaži, tavanu"/>
                <w:listItem w:displayText="Ravni i kosi krovovi iznad grijanog prostora, plafoni prema tavanu" w:value="Ravni i kosi krovovi iznad grijanog prostora, plafoni prema tavanu"/>
                <w:listItem w:displayText="Plafoni iznad vanjskog zraka, plafoni iznad garaže" w:value="Plafoni iznad vanjskog zraka, plafoni iznad garaže"/>
                <w:listItem w:displayText="Zidovi i stropovi prema negrijanim prostorijama i negrijanom stubištu temperature više od 0°C" w:value="Zidovi i stropovi prema negrijanim prostorijama i negrijanom stubištu temperature više od 0°C"/>
                <w:listItem w:displayText="Zidovi prema tlu, podovi prema tlu" w:value="Zidovi prema tlu, podovi prema tlu"/>
                <w:listItem w:displayText="Vanjska vrata, vrata prema negrijanom stubištu, s netransparentnim vratnim krilom i ostakljene pregrade prema negrijanom prostoru" w:value="Vanjska vrata, vrata prema negrijanom stubištu, s netransparentnim vratnim krilom i ostakljene pregrade prema negrijanom prostoru"/>
                <w:listItem w:displayText="Stijenke kutija za rolete" w:value="Stijenke kutija za rolete"/>
                <w:listItem w:displayText="Plafoni i zidovi između stanova, plafoni između grijanih radnih prostorija različitih korisnika" w:value="Plafoni i zidovi između stanova, plafoni između grijanih radnih prostorija različitih korisnika"/>
              </w:dropDownList>
            </w:sdtPr>
            <w:sdtEndPr/>
            <w:sdtContent>
              <w:p w14:paraId="0AF22BDD" w14:textId="77777777" w:rsidR="008126A4" w:rsidRPr="004D4E2F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klasifikaciju građevinskog dijela.</w:t>
                </w:r>
              </w:p>
            </w:sdtContent>
          </w:sdt>
        </w:tc>
      </w:tr>
      <w:tr w:rsidR="008126A4" w:rsidRPr="004D4E2F" w14:paraId="026BC83E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3FA64FC7" w14:textId="77777777" w:rsidR="008126A4" w:rsidRPr="004D4E2F" w:rsidRDefault="008126A4" w:rsidP="00D33B9D">
            <w:r w:rsidRPr="004D4E2F">
              <w:t>Građevinski dio:</w:t>
            </w:r>
          </w:p>
        </w:tc>
        <w:tc>
          <w:tcPr>
            <w:tcW w:w="7750" w:type="dxa"/>
            <w:gridSpan w:val="20"/>
          </w:tcPr>
          <w:sdt>
            <w:sdtPr>
              <w:alias w:val="Građevinski dio"/>
              <w:tag w:val="Građevinski dio"/>
              <w:id w:val="-959875890"/>
              <w:placeholder>
                <w:docPart w:val="8025E92013254FC0AD5867F07D5B41BB"/>
              </w:placeholder>
              <w:showingPlcHdr/>
              <w15:color w:val="000000"/>
              <w:dropDownList>
                <w:listItem w:value="Odaberite građevinski dio."/>
                <w:listItem w:displayText="Vanjski zid" w:value="Vanjski zid"/>
                <w:listItem w:displayText="Zid prema garaži" w:value="Zid prema garaži"/>
                <w:listItem w:displayText="Zid prema tavanu" w:value="Zid prema tavanu"/>
                <w:listItem w:displayText="Ravni krov iznad grijanog prostora" w:value="Ravni krov iznad grijanog prostora"/>
                <w:listItem w:displayText="Kosi krov iznad grijanog prostora" w:value="Kosi krov iznad grijanog prostora"/>
                <w:listItem w:displayText="Plafon prema tavanu" w:value="Plafon prema tavanu"/>
                <w:listItem w:displayText="Plafon iznad vanjskog zraka" w:value="Plafon iznad vanjskog zraka"/>
                <w:listItem w:displayText="Plafon iznad garaže" w:value="Plafon iznad garaže"/>
                <w:listItem w:displayText="Zid prema negrijanim prostorijama i negrijanom stubištu temperature više od 0°C" w:value="Zid prema negrijanim prostorijama i negrijanom stubištu temperature više od 0°C"/>
                <w:listItem w:displayText="Strop ispod negrijanih prostorija i negrijanog stubišta temperature više od 0°C" w:value="Strop ispod negrijanih prostorija i negrijanog stubišta temperature više od 0°C"/>
                <w:listItem w:displayText="Strop iznad negrijanih prostorija i negrijanog stubišta temperature više od 0°C" w:value="Strop iznad negrijanih prostorija i negrijanog stubišta temperature više od 0°C"/>
                <w:listItem w:displayText="Zid prema tlu" w:value="Zid prema tlu"/>
                <w:listItem w:displayText="Pod na tlu" w:value="Pod na tlu"/>
                <w:listItem w:displayText="Vanjska vrata, sa netransparentnim vratnim krilom" w:value="Vanjska vrata, sa netransparentnim vratnim krilom"/>
                <w:listItem w:displayText="Vrata prema negrijanom stubištu, sa netransparentnim vratnim krilom" w:value="Vrata prema negrijanom stubištu, sa netransparentnim vratnim krilom"/>
                <w:listItem w:displayText="Stijenke kutija za rolete" w:value="Stijenke kutija za rolete"/>
                <w:listItem w:displayText="Plafoni između stanova" w:value="Plafoni između stanova"/>
                <w:listItem w:displayText="Plafoni između grijanih radnih prostorija različitih korisnika" w:value="Plafoni između grijanih radnih prostorija različitih korisnika"/>
                <w:listItem w:displayText="Zidovi između stanova, zidovi između grijanih prostorija različitih korisnika" w:value="Zidovi između stanova, zidovi između grijanih prostorija različitih korisnika"/>
                <w:listItem w:displayText="Netransparentni građevinski dijelovi u negrijanom prostoru" w:value="Netransparentni građevinski dijelovi u negrijanom prostoru"/>
                <w:listItem w:displayText="Ostali građevinski dijelovi" w:value="Ostali građevinski dijelovi"/>
              </w:dropDownList>
            </w:sdtPr>
            <w:sdtEndPr/>
            <w:sdtContent>
              <w:p w14:paraId="6A4F61E7" w14:textId="77777777" w:rsidR="008126A4" w:rsidRPr="004D4E2F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građevinski dio.</w:t>
                </w:r>
              </w:p>
            </w:sdtContent>
          </w:sdt>
        </w:tc>
      </w:tr>
      <w:tr w:rsidR="008126A4" w:rsidRPr="004D4E2F" w14:paraId="619C6557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580A2351" w14:textId="77777777" w:rsidR="008126A4" w:rsidRPr="004D4E2F" w:rsidRDefault="008126A4" w:rsidP="00D33B9D">
            <w:pPr>
              <w:pStyle w:val="Default"/>
              <w:rPr>
                <w:rFonts w:ascii="Metropolis" w:hAnsi="Metropolis"/>
                <w:lang w:val="bs-Latn-BA"/>
              </w:rPr>
            </w:pPr>
          </w:p>
        </w:tc>
        <w:tc>
          <w:tcPr>
            <w:tcW w:w="7750" w:type="dxa"/>
            <w:gridSpan w:val="20"/>
          </w:tcPr>
          <w:p w14:paraId="17F9B4DE" w14:textId="3FEEFFB9" w:rsidR="008126A4" w:rsidRPr="004D4E2F" w:rsidRDefault="00C3676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21003969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66A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A2566A" w:rsidRPr="004D4E2F">
              <w:t xml:space="preserve"> ventilisani  </w:t>
            </w:r>
            <w:sdt>
              <w:sdtPr>
                <w:id w:val="19398017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66A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A2566A" w:rsidRPr="004D4E2F">
              <w:t xml:space="preserve"> neventilisani  </w:t>
            </w:r>
          </w:p>
        </w:tc>
      </w:tr>
      <w:tr w:rsidR="008126A4" w:rsidRPr="004D4E2F" w14:paraId="781A8247" w14:textId="77777777" w:rsidTr="00B00150">
        <w:trPr>
          <w:trHeight w:val="2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 w:val="restart"/>
          </w:tcPr>
          <w:p w14:paraId="47E89964" w14:textId="77777777" w:rsidR="008126A4" w:rsidRPr="004D4E2F" w:rsidRDefault="008126A4" w:rsidP="00D33B9D">
            <w:r w:rsidRPr="004D4E2F">
              <w:t>Slojevi građevinskog dijela:</w:t>
            </w:r>
          </w:p>
          <w:p w14:paraId="4151628D" w14:textId="77777777" w:rsidR="008126A4" w:rsidRPr="004D4E2F" w:rsidRDefault="008126A4" w:rsidP="00D33B9D"/>
          <w:p w14:paraId="6A3E912A" w14:textId="77777777" w:rsidR="008126A4" w:rsidRPr="004D4E2F" w:rsidRDefault="008126A4" w:rsidP="00D33B9D">
            <w:pPr>
              <w:rPr>
                <w:i/>
              </w:rPr>
            </w:pPr>
            <w:r w:rsidRPr="004D4E2F">
              <w:rPr>
                <w:i/>
                <w:noProof/>
                <w:lang w:eastAsia="bs-Latn-BA" w:bidi="he-I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1EDEC7" wp14:editId="1D555090">
                      <wp:simplePos x="0" y="0"/>
                      <wp:positionH relativeFrom="column">
                        <wp:posOffset>715464</wp:posOffset>
                      </wp:positionH>
                      <wp:positionV relativeFrom="paragraph">
                        <wp:posOffset>111760</wp:posOffset>
                      </wp:positionV>
                      <wp:extent cx="0" cy="599440"/>
                      <wp:effectExtent l="76200" t="38100" r="57150" b="4826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944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type w14:anchorId="3AFF991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56.35pt;margin-top:8.8pt;width:0;height:4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" strokecolor="#2b2f85 [3200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Pr="004D4E2F">
              <w:rPr>
                <w:i/>
              </w:rPr>
              <w:t>vani</w:t>
            </w:r>
          </w:p>
          <w:p w14:paraId="7D53DF35" w14:textId="77777777" w:rsidR="008126A4" w:rsidRPr="004D4E2F" w:rsidRDefault="008126A4" w:rsidP="00D33B9D">
            <w:pPr>
              <w:rPr>
                <w:i/>
              </w:rPr>
            </w:pPr>
          </w:p>
          <w:p w14:paraId="15A6E420" w14:textId="77777777" w:rsidR="008126A4" w:rsidRPr="004D4E2F" w:rsidRDefault="008126A4" w:rsidP="00D33B9D">
            <w:pPr>
              <w:rPr>
                <w:i/>
              </w:rPr>
            </w:pPr>
          </w:p>
          <w:p w14:paraId="3E8A5A72" w14:textId="77777777" w:rsidR="008126A4" w:rsidRPr="004D4E2F" w:rsidRDefault="008126A4" w:rsidP="00D33B9D">
            <w:pPr>
              <w:rPr>
                <w:i/>
              </w:rPr>
            </w:pPr>
          </w:p>
          <w:p w14:paraId="5CBC9171" w14:textId="77777777" w:rsidR="008126A4" w:rsidRPr="004D4E2F" w:rsidRDefault="008126A4" w:rsidP="00D33B9D">
            <w:pPr>
              <w:rPr>
                <w:i/>
              </w:rPr>
            </w:pPr>
          </w:p>
          <w:p w14:paraId="49248793" w14:textId="77777777" w:rsidR="008126A4" w:rsidRPr="004D4E2F" w:rsidRDefault="008126A4" w:rsidP="00D33B9D">
            <w:pPr>
              <w:rPr>
                <w:i/>
              </w:rPr>
            </w:pPr>
          </w:p>
          <w:p w14:paraId="1971DEFB" w14:textId="77777777" w:rsidR="008126A4" w:rsidRPr="004D4E2F" w:rsidRDefault="008126A4" w:rsidP="00D33B9D">
            <w:r w:rsidRPr="004D4E2F">
              <w:rPr>
                <w:i/>
              </w:rPr>
              <w:t>unutra</w:t>
            </w: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40840F1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Br.</w:t>
            </w:r>
          </w:p>
        </w:tc>
        <w:tc>
          <w:tcPr>
            <w:tcW w:w="2095" w:type="dxa"/>
            <w:gridSpan w:val="3"/>
            <w:shd w:val="clear" w:color="auto" w:fill="E9E9E9" w:themeFill="accent3"/>
          </w:tcPr>
          <w:p w14:paraId="254398E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sloj:</w:t>
            </w:r>
          </w:p>
        </w:tc>
        <w:tc>
          <w:tcPr>
            <w:tcW w:w="544" w:type="dxa"/>
            <w:gridSpan w:val="4"/>
            <w:shd w:val="clear" w:color="auto" w:fill="E9E9E9" w:themeFill="accent3"/>
          </w:tcPr>
          <w:p w14:paraId="2D4DD4EC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rPr>
                <w:b/>
                <w:sz w:val="18"/>
              </w:rPr>
              <w:t>d</w:t>
            </w:r>
            <w:r w:rsidRPr="004D4E2F">
              <w:rPr>
                <w:sz w:val="18"/>
              </w:rPr>
              <w:t xml:space="preserve"> </w:t>
            </w:r>
            <w:r w:rsidRPr="004D4E2F">
              <w:rPr>
                <w:sz w:val="14"/>
              </w:rPr>
              <w:t>[cm]</w:t>
            </w:r>
          </w:p>
        </w:tc>
        <w:tc>
          <w:tcPr>
            <w:tcW w:w="714" w:type="dxa"/>
            <w:gridSpan w:val="2"/>
            <w:shd w:val="clear" w:color="auto" w:fill="E9E9E9" w:themeFill="accent3"/>
          </w:tcPr>
          <w:p w14:paraId="1DEE3701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rPr>
                <w:rFonts w:ascii="Calibri" w:hAnsi="Calibri" w:cs="Calibri"/>
                <w:b/>
                <w:sz w:val="18"/>
              </w:rPr>
              <w:t>ρ</w:t>
            </w:r>
            <w:r w:rsidRPr="004D4E2F">
              <w:rPr>
                <w:spacing w:val="-5"/>
                <w:sz w:val="21"/>
                <w:szCs w:val="21"/>
              </w:rPr>
              <w:br/>
            </w:r>
            <w:r w:rsidRPr="004D4E2F">
              <w:rPr>
                <w:sz w:val="14"/>
                <w:szCs w:val="14"/>
              </w:rPr>
              <w:t>[kg/m</w:t>
            </w:r>
            <w:r w:rsidRPr="004D4E2F">
              <w:rPr>
                <w:sz w:val="14"/>
                <w:szCs w:val="14"/>
                <w:vertAlign w:val="superscript"/>
              </w:rPr>
              <w:t>3</w:t>
            </w:r>
            <w:r w:rsidRPr="004D4E2F">
              <w:rPr>
                <w:sz w:val="14"/>
                <w:szCs w:val="14"/>
              </w:rPr>
              <w:t>]</w:t>
            </w:r>
          </w:p>
        </w:tc>
        <w:tc>
          <w:tcPr>
            <w:tcW w:w="779" w:type="dxa"/>
            <w:gridSpan w:val="2"/>
            <w:shd w:val="clear" w:color="auto" w:fill="E9E9E9" w:themeFill="accent3"/>
          </w:tcPr>
          <w:p w14:paraId="56C0EFF6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sz w:val="18"/>
              </w:rPr>
            </w:pPr>
            <w:r w:rsidRPr="004D4E2F">
              <w:rPr>
                <w:rFonts w:ascii="Calibri" w:hAnsi="Calibri" w:cs="Calibri"/>
                <w:b/>
                <w:sz w:val="18"/>
              </w:rPr>
              <w:t>λ</w:t>
            </w:r>
            <w:r w:rsidRPr="004D4E2F">
              <w:rPr>
                <w:rFonts w:ascii="Calibri" w:hAnsi="Calibri" w:cs="Calibri"/>
                <w:sz w:val="18"/>
              </w:rPr>
              <w:br/>
            </w:r>
            <w:r w:rsidRPr="004D4E2F">
              <w:rPr>
                <w:sz w:val="14"/>
                <w:szCs w:val="14"/>
              </w:rPr>
              <w:t>[W/m·K]</w:t>
            </w:r>
          </w:p>
        </w:tc>
        <w:tc>
          <w:tcPr>
            <w:tcW w:w="746" w:type="dxa"/>
            <w:gridSpan w:val="2"/>
            <w:shd w:val="clear" w:color="auto" w:fill="E9E9E9" w:themeFill="accent3"/>
          </w:tcPr>
          <w:p w14:paraId="42C29EF6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rPr>
                <w:b/>
                <w:sz w:val="18"/>
              </w:rPr>
              <w:t>c</w:t>
            </w:r>
            <w:r w:rsidRPr="004D4E2F">
              <w:rPr>
                <w:b/>
                <w:sz w:val="18"/>
                <w:vertAlign w:val="subscript"/>
              </w:rPr>
              <w:t>p</w:t>
            </w:r>
            <w:r w:rsidRPr="004D4E2F">
              <w:rPr>
                <w:spacing w:val="-5"/>
                <w:sz w:val="21"/>
                <w:szCs w:val="21"/>
                <w:vertAlign w:val="subscript"/>
              </w:rPr>
              <w:br/>
            </w:r>
            <w:r w:rsidRPr="004D4E2F">
              <w:rPr>
                <w:sz w:val="14"/>
                <w:szCs w:val="14"/>
              </w:rPr>
              <w:t>[J/kg·K]</w:t>
            </w:r>
          </w:p>
        </w:tc>
        <w:tc>
          <w:tcPr>
            <w:tcW w:w="660" w:type="dxa"/>
            <w:shd w:val="clear" w:color="auto" w:fill="E9E9E9" w:themeFill="accent3"/>
          </w:tcPr>
          <w:p w14:paraId="3F59211A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alibri" w:hAnsi="Calibri" w:cs="Calibri"/>
                <w:b/>
              </w:rPr>
              <w:t>µ</w:t>
            </w:r>
          </w:p>
        </w:tc>
        <w:tc>
          <w:tcPr>
            <w:tcW w:w="864" w:type="dxa"/>
            <w:gridSpan w:val="3"/>
            <w:shd w:val="clear" w:color="auto" w:fill="E9E9E9" w:themeFill="accent3"/>
          </w:tcPr>
          <w:p w14:paraId="5957C533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R</w:t>
            </w:r>
          </w:p>
          <w:p w14:paraId="17351ECE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4D4E2F">
              <w:rPr>
                <w:sz w:val="14"/>
                <w:szCs w:val="14"/>
              </w:rPr>
              <w:t>[m</w:t>
            </w:r>
            <w:r w:rsidRPr="004D4E2F">
              <w:rPr>
                <w:sz w:val="14"/>
                <w:szCs w:val="14"/>
                <w:vertAlign w:val="superscript"/>
              </w:rPr>
              <w:t>2</w:t>
            </w:r>
            <w:r w:rsidRPr="004D4E2F">
              <w:rPr>
                <w:sz w:val="14"/>
                <w:szCs w:val="14"/>
              </w:rPr>
              <w:t>·K/W]</w:t>
            </w:r>
          </w:p>
        </w:tc>
        <w:tc>
          <w:tcPr>
            <w:tcW w:w="805" w:type="dxa"/>
            <w:shd w:val="clear" w:color="auto" w:fill="E9E9E9" w:themeFill="accent3"/>
          </w:tcPr>
          <w:p w14:paraId="6BEB802D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b/>
                <w:i/>
              </w:rPr>
              <w:t>s</w:t>
            </w:r>
            <w:r w:rsidRPr="004D4E2F">
              <w:rPr>
                <w:b/>
                <w:vertAlign w:val="subscript"/>
              </w:rPr>
              <w:t>d</w:t>
            </w:r>
          </w:p>
          <w:p w14:paraId="44A13928" w14:textId="77777777" w:rsidR="008126A4" w:rsidRPr="004D4E2F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4D4E2F">
              <w:rPr>
                <w:sz w:val="14"/>
                <w:szCs w:val="14"/>
              </w:rPr>
              <w:t>[m]</w:t>
            </w:r>
          </w:p>
        </w:tc>
      </w:tr>
      <w:tr w:rsidR="008126A4" w:rsidRPr="004D4E2F" w14:paraId="63BBB53B" w14:textId="77777777" w:rsidTr="00B00150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2C04DA53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513877C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1</w:t>
            </w:r>
          </w:p>
        </w:tc>
        <w:tc>
          <w:tcPr>
            <w:tcW w:w="2095" w:type="dxa"/>
            <w:gridSpan w:val="3"/>
          </w:tcPr>
          <w:p w14:paraId="7E58982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27D3436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6ECE8C4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04E87E4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66410E4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68CDCB9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3A08BEE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7C910D6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C560BF3" w14:textId="77777777" w:rsidTr="00B00150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332474AC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189CB4F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2</w:t>
            </w:r>
          </w:p>
        </w:tc>
        <w:tc>
          <w:tcPr>
            <w:tcW w:w="2095" w:type="dxa"/>
            <w:gridSpan w:val="3"/>
          </w:tcPr>
          <w:p w14:paraId="4ED7305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30662D7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5AEAAFA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786184D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5031160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0626C4C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18574BD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6805A9F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02D9E72" w14:textId="77777777" w:rsidTr="00B00150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4C152AFD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631F113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3</w:t>
            </w:r>
          </w:p>
        </w:tc>
        <w:tc>
          <w:tcPr>
            <w:tcW w:w="2095" w:type="dxa"/>
            <w:gridSpan w:val="3"/>
          </w:tcPr>
          <w:p w14:paraId="39E434A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02C419E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3822476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1618F7E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56EB5B7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1E1FE7E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49113BD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3530E77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5BDADF75" w14:textId="77777777" w:rsidTr="00B00150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612454CD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49D6311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4</w:t>
            </w:r>
          </w:p>
        </w:tc>
        <w:tc>
          <w:tcPr>
            <w:tcW w:w="2095" w:type="dxa"/>
            <w:gridSpan w:val="3"/>
          </w:tcPr>
          <w:p w14:paraId="3924FE9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5B46CCA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4626038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3B630C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61ECAAA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4F5C2D3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1E3ED78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6BDEC28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5E833C0F" w14:textId="77777777" w:rsidTr="00B00150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76BB80EA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124D830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5</w:t>
            </w:r>
          </w:p>
        </w:tc>
        <w:tc>
          <w:tcPr>
            <w:tcW w:w="2095" w:type="dxa"/>
            <w:gridSpan w:val="3"/>
          </w:tcPr>
          <w:p w14:paraId="42A94EE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744400A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6FDADF1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3AAE358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4848355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153408E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084650C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0C95810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45CEC97" w14:textId="77777777" w:rsidTr="00B00150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6BA401D5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0DE7484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6</w:t>
            </w:r>
          </w:p>
        </w:tc>
        <w:tc>
          <w:tcPr>
            <w:tcW w:w="2095" w:type="dxa"/>
            <w:gridSpan w:val="3"/>
          </w:tcPr>
          <w:p w14:paraId="7CCCCE6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5816C32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7C4A37B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464935C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01A232A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467CD13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3D73AB9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198B698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A1FD9C6" w14:textId="77777777" w:rsidTr="00B0015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4BED1055" w14:textId="77777777" w:rsidR="008126A4" w:rsidRPr="004D4E2F" w:rsidRDefault="008126A4" w:rsidP="00D33B9D"/>
        </w:tc>
        <w:tc>
          <w:tcPr>
            <w:tcW w:w="543" w:type="dxa"/>
            <w:gridSpan w:val="2"/>
            <w:shd w:val="clear" w:color="auto" w:fill="E9E9E9" w:themeFill="accent3"/>
          </w:tcPr>
          <w:p w14:paraId="60985E8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7</w:t>
            </w:r>
          </w:p>
        </w:tc>
        <w:tc>
          <w:tcPr>
            <w:tcW w:w="2095" w:type="dxa"/>
            <w:gridSpan w:val="3"/>
          </w:tcPr>
          <w:p w14:paraId="5070209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4" w:type="dxa"/>
            <w:gridSpan w:val="4"/>
          </w:tcPr>
          <w:p w14:paraId="789FF54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4" w:type="dxa"/>
            <w:gridSpan w:val="2"/>
          </w:tcPr>
          <w:p w14:paraId="2B90D71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9" w:type="dxa"/>
            <w:gridSpan w:val="2"/>
          </w:tcPr>
          <w:p w14:paraId="6E987FC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dxa"/>
            <w:gridSpan w:val="2"/>
          </w:tcPr>
          <w:p w14:paraId="6B6A906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60" w:type="dxa"/>
          </w:tcPr>
          <w:p w14:paraId="7233296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4" w:type="dxa"/>
            <w:gridSpan w:val="3"/>
          </w:tcPr>
          <w:p w14:paraId="2FC8D1E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05" w:type="dxa"/>
          </w:tcPr>
          <w:p w14:paraId="4629514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6DACC0EE" w14:textId="77777777" w:rsidTr="007B7E9A">
        <w:trPr>
          <w:trHeight w:val="39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72F2579E" w14:textId="77777777" w:rsidR="008126A4" w:rsidRPr="004D4E2F" w:rsidRDefault="008126A4" w:rsidP="00D33B9D">
            <w:bookmarkStart w:id="45" w:name="_Hlk530941470"/>
            <w:r w:rsidRPr="004D4E2F">
              <w:t>Detalj slojeva građevinskog dijela:</w:t>
            </w:r>
          </w:p>
          <w:p w14:paraId="56184EAB" w14:textId="77777777" w:rsidR="008126A4" w:rsidRPr="004D4E2F" w:rsidRDefault="008126A4" w:rsidP="00D33B9D">
            <w:r w:rsidRPr="004D4E2F">
              <w:t>(skica)</w:t>
            </w:r>
          </w:p>
        </w:tc>
        <w:sdt>
          <w:sdtPr>
            <w:alias w:val="Detalj slojeva građevinskog dijela"/>
            <w:tag w:val="Detalj slojeva građevinskog dijela"/>
            <w:id w:val="109704160"/>
            <w:showingPlcHdr/>
            <w:picture/>
          </w:sdtPr>
          <w:sdtEndPr/>
          <w:sdtContent>
            <w:tc>
              <w:tcPr>
                <w:tcW w:w="7750" w:type="dxa"/>
                <w:gridSpan w:val="20"/>
                <w:shd w:val="clear" w:color="auto" w:fill="FFFFFF"/>
              </w:tcPr>
              <w:p w14:paraId="7D8EE323" w14:textId="77777777" w:rsidR="008126A4" w:rsidRPr="004D4E2F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6D0056BD" wp14:editId="410C73DE">
                      <wp:extent cx="4762500" cy="2514600"/>
                      <wp:effectExtent l="0" t="0" r="0" b="0"/>
                      <wp:docPr id="862" name="Picture 8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762500" cy="2514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bookmarkEnd w:id="45"/>
      <w:tr w:rsidR="008126A4" w:rsidRPr="004D4E2F" w14:paraId="6ECF92D3" w14:textId="77777777" w:rsidTr="00F036E6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Align w:val="center"/>
          </w:tcPr>
          <w:p w14:paraId="1EBF22A7" w14:textId="77777777" w:rsidR="008126A4" w:rsidRPr="004D4E2F" w:rsidRDefault="008126A4" w:rsidP="00F036E6">
            <w:r w:rsidRPr="004D4E2F">
              <w:t>R</w:t>
            </w:r>
            <w:r w:rsidRPr="004D4E2F">
              <w:rPr>
                <w:vertAlign w:val="subscript"/>
              </w:rPr>
              <w:t>si</w:t>
            </w:r>
          </w:p>
        </w:tc>
        <w:tc>
          <w:tcPr>
            <w:tcW w:w="1498" w:type="dxa"/>
            <w:gridSpan w:val="4"/>
            <w:vAlign w:val="center"/>
          </w:tcPr>
          <w:p w14:paraId="25A11618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906" w:type="dxa"/>
            <w:gridSpan w:val="6"/>
            <w:shd w:val="clear" w:color="auto" w:fill="E9E9E9" w:themeFill="accent3"/>
            <w:vAlign w:val="center"/>
          </w:tcPr>
          <w:p w14:paraId="2FD95DC1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R</w:t>
            </w:r>
            <w:r w:rsidRPr="004D4E2F">
              <w:rPr>
                <w:vertAlign w:val="subscript"/>
              </w:rPr>
              <w:t>se</w:t>
            </w:r>
          </w:p>
        </w:tc>
        <w:tc>
          <w:tcPr>
            <w:tcW w:w="1397" w:type="dxa"/>
            <w:gridSpan w:val="4"/>
            <w:vAlign w:val="center"/>
          </w:tcPr>
          <w:p w14:paraId="40EE7015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303" w:type="dxa"/>
            <w:gridSpan w:val="4"/>
            <w:shd w:val="clear" w:color="auto" w:fill="E9E9E9" w:themeFill="accent3"/>
            <w:vAlign w:val="center"/>
          </w:tcPr>
          <w:p w14:paraId="164EAD99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Calibri" w:hAnsi="Calibri" w:cs="Calibri"/>
              </w:rPr>
              <w:t>Σ</w:t>
            </w:r>
            <w:r w:rsidRPr="004D4E2F">
              <w:t xml:space="preserve">R </w:t>
            </w:r>
          </w:p>
        </w:tc>
        <w:tc>
          <w:tcPr>
            <w:tcW w:w="1646" w:type="dxa"/>
            <w:gridSpan w:val="2"/>
            <w:vAlign w:val="center"/>
          </w:tcPr>
          <w:p w14:paraId="6366837F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94F0774" w14:textId="77777777" w:rsidTr="00F036E6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Align w:val="center"/>
          </w:tcPr>
          <w:p w14:paraId="2C4093E0" w14:textId="77777777" w:rsidR="008126A4" w:rsidRPr="004D4E2F" w:rsidRDefault="008126A4" w:rsidP="00F036E6">
            <w:r w:rsidRPr="004D4E2F">
              <w:t>U 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2735" w:type="dxa"/>
            <w:gridSpan w:val="8"/>
            <w:vAlign w:val="center"/>
          </w:tcPr>
          <w:p w14:paraId="4475CF84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066" w:type="dxa"/>
            <w:gridSpan w:val="6"/>
            <w:shd w:val="clear" w:color="auto" w:fill="E9E9E9" w:themeFill="accent3"/>
            <w:vAlign w:val="center"/>
          </w:tcPr>
          <w:p w14:paraId="76A6DE4E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U</w:t>
            </w:r>
            <w:r w:rsidRPr="004D4E2F">
              <w:rPr>
                <w:vertAlign w:val="subscript"/>
              </w:rPr>
              <w:t>max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2949" w:type="dxa"/>
            <w:gridSpan w:val="6"/>
            <w:vAlign w:val="center"/>
          </w:tcPr>
          <w:p w14:paraId="7AAB50FE" w14:textId="77777777" w:rsidR="008126A4" w:rsidRPr="004D4E2F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435BF426" w14:textId="77777777" w:rsidTr="0049183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shd w:val="clear" w:color="auto" w:fill="FCCA0A"/>
          </w:tcPr>
          <w:p w14:paraId="07DDA544" w14:textId="77777777" w:rsidR="008126A4" w:rsidRPr="004D4E2F" w:rsidRDefault="008126A4" w:rsidP="00D33B9D">
            <w:pPr>
              <w:rPr>
                <w:b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7750" w:type="dxa"/>
            <w:gridSpan w:val="20"/>
          </w:tcPr>
          <w:p w14:paraId="5D19D70D" w14:textId="6E5AFD5D" w:rsidR="008126A4" w:rsidRPr="004D4E2F" w:rsidRDefault="00C3676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7979749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74C1D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074C1D" w:rsidRPr="004D4E2F">
              <w:t xml:space="preserve"> DA  </w:t>
            </w:r>
            <w:sdt>
              <w:sdtPr>
                <w:id w:val="-21236060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74C1D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074C1D" w:rsidRPr="004D4E2F">
              <w:t xml:space="preserve"> NE  </w:t>
            </w:r>
          </w:p>
        </w:tc>
      </w:tr>
      <w:tr w:rsidR="008126A4" w:rsidRPr="004D4E2F" w14:paraId="05982A9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22"/>
          </w:tcPr>
          <w:p w14:paraId="39B23B42" w14:textId="77777777" w:rsidR="008126A4" w:rsidRPr="004D4E2F" w:rsidRDefault="008126A4" w:rsidP="00D33B9D">
            <w:pPr>
              <w:rPr>
                <w:b/>
              </w:rPr>
            </w:pPr>
            <w:r w:rsidRPr="004D4E2F">
              <w:rPr>
                <w:b/>
              </w:rPr>
              <w:t>Toplotni mostovi</w:t>
            </w:r>
          </w:p>
        </w:tc>
      </w:tr>
      <w:tr w:rsidR="008126A4" w:rsidRPr="004D4E2F" w14:paraId="4B85ED6A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4" w:type="dxa"/>
            <w:gridSpan w:val="3"/>
          </w:tcPr>
          <w:p w14:paraId="245AB90B" w14:textId="77777777" w:rsidR="008126A4" w:rsidRPr="004D4E2F" w:rsidRDefault="008126A4" w:rsidP="00D33B9D">
            <w:pPr>
              <w:rPr>
                <w:vertAlign w:val="subscript"/>
              </w:rPr>
            </w:pPr>
            <w:r w:rsidRPr="004D4E2F">
              <w:rPr>
                <w:rFonts w:ascii="Courier New" w:hAnsi="Courier New" w:cs="Courier New"/>
              </w:rPr>
              <w:t>∆</w:t>
            </w:r>
            <w:r w:rsidRPr="004D4E2F">
              <w:t>U</w:t>
            </w:r>
            <w:r w:rsidRPr="004D4E2F">
              <w:rPr>
                <w:vertAlign w:val="subscript"/>
              </w:rPr>
              <w:t>TM</w:t>
            </w:r>
          </w:p>
          <w:p w14:paraId="47799451" w14:textId="77777777" w:rsidR="008126A4" w:rsidRPr="004D4E2F" w:rsidRDefault="008126A4" w:rsidP="00D33B9D">
            <w:pPr>
              <w:rPr>
                <w:rFonts w:cs="Calibri"/>
                <w:i/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stvarni ili pojednostavljeni odabirom dodatka za toplotne mostove)</w:t>
            </w:r>
          </w:p>
        </w:tc>
        <w:tc>
          <w:tcPr>
            <w:tcW w:w="7732" w:type="dxa"/>
            <w:gridSpan w:val="19"/>
          </w:tcPr>
          <w:p w14:paraId="1E3BBF8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75300259" w14:textId="77777777" w:rsidR="008126A4" w:rsidRPr="004D4E2F" w:rsidRDefault="00C3676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alias w:val="Dodatak za toplotne mostove"/>
                <w:tag w:val="Dodatak za toplotne mostove"/>
                <w:id w:val="-1195616462"/>
                <w:placeholder>
                  <w:docPart w:val="18CDE645B7EF4BE69F95115670D11826"/>
                </w:placeholder>
                <w:showingPlcHdr/>
                <w15:color w:val="000000"/>
                <w:dropDownList>
                  <w:listItem w:value="Odaberite dodatak za toplotne mostove."/>
                  <w:listItem w:displayText="toplotni most projektovan u skladu sa katalogom dobrih rješenja iz Pravilnika =0,05 (W/m2K)" w:value="toplotni most projektovan u skladu sa katalogom dobrih rješenja iz Pravilnika =0,05 (W/m2K)"/>
                  <w:listItem w:displayText="toplotni most nije projektovan a u skladu sa katalogom dobrih rješenja iz Pravilnika =0,10 (W/m2K)" w:value="toplotni most nije projektovan a u skladu sa katalogom dobrih rješenja iz Pravilnika =0,10 (W/m2K)"/>
                </w:dropDownList>
              </w:sdtPr>
              <w:sdtEndPr/>
              <w:sdtContent>
                <w:r w:rsidR="008126A4" w:rsidRPr="004D4E2F">
                  <w:rPr>
                    <w:rStyle w:val="PlaceholderText"/>
                  </w:rPr>
                  <w:t>Odaberite dodatak za toplotne mostove.</w:t>
                </w:r>
              </w:sdtContent>
            </w:sdt>
          </w:p>
          <w:p w14:paraId="4DD6FBC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E08A5" w:rsidRPr="004D4E2F" w14:paraId="21A95B42" w14:textId="77777777" w:rsidTr="000E08A5">
        <w:trPr>
          <w:trHeight w:val="1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22"/>
            <w:shd w:val="clear" w:color="auto" w:fill="FFFFFF"/>
          </w:tcPr>
          <w:p w14:paraId="0E02EF77" w14:textId="58E47C31" w:rsidR="000E08A5" w:rsidRPr="004D4E2F" w:rsidRDefault="000E08A5" w:rsidP="00D33B9D">
            <w:r w:rsidRPr="004D4E2F">
              <w:rPr>
                <w:i/>
              </w:rPr>
              <w:t>ili</w:t>
            </w:r>
          </w:p>
        </w:tc>
      </w:tr>
      <w:tr w:rsidR="00DC418F" w:rsidRPr="004D4E2F" w14:paraId="366131D5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4EC49811" w14:textId="37305233" w:rsidR="00DC418F" w:rsidRPr="004D4E2F" w:rsidRDefault="00A0408D" w:rsidP="005D32BC">
            <w:pPr>
              <w:rPr>
                <w:vertAlign w:val="subscript"/>
              </w:rPr>
            </w:pPr>
            <w:r w:rsidRPr="004D4E2F">
              <w:rPr>
                <w:rFonts w:ascii="Calibri" w:hAnsi="Calibri" w:cs="Courier New"/>
              </w:rPr>
              <w:lastRenderedPageBreak/>
              <w:t>∑</w:t>
            </w:r>
            <w:r w:rsidR="00DC418F" w:rsidRPr="004D4E2F">
              <w:sym w:font="Symbol" w:char="F059"/>
            </w:r>
            <w:r w:rsidR="00DC418F" w:rsidRPr="004D4E2F">
              <w:rPr>
                <w:vertAlign w:val="subscript"/>
              </w:rPr>
              <w:t xml:space="preserve"> l</w:t>
            </w:r>
          </w:p>
          <w:p w14:paraId="670A99BE" w14:textId="77777777" w:rsidR="00DC418F" w:rsidRPr="004D4E2F" w:rsidRDefault="00DC418F" w:rsidP="005D32BC">
            <w:pPr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koeficijent prolaska toplote po dužnom metru veze)</w:t>
            </w:r>
          </w:p>
        </w:tc>
        <w:tc>
          <w:tcPr>
            <w:tcW w:w="1709" w:type="dxa"/>
            <w:gridSpan w:val="4"/>
            <w:vAlign w:val="center"/>
          </w:tcPr>
          <w:p w14:paraId="1CB8F880" w14:textId="77777777" w:rsidR="00DC418F" w:rsidRPr="004D4E2F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7F21FE3E" w14:textId="2B3C9583" w:rsidR="00DC418F" w:rsidRPr="004D4E2F" w:rsidRDefault="00A0408D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alibri" w:hAnsi="Calibri" w:cs="Courier New"/>
              </w:rPr>
              <w:t>∑</w:t>
            </w:r>
            <w:r w:rsidR="00DC418F" w:rsidRPr="004D4E2F">
              <w:rPr>
                <w:rFonts w:ascii="Times New Roman" w:hAnsi="Times New Roman" w:cs="Times New Roman"/>
              </w:rPr>
              <w:t>l</w:t>
            </w:r>
            <w:r w:rsidR="00DC418F" w:rsidRPr="004D4E2F">
              <w:rPr>
                <w:vertAlign w:val="subscript"/>
              </w:rPr>
              <w:t>A</w:t>
            </w:r>
          </w:p>
          <w:p w14:paraId="5623961F" w14:textId="77777777" w:rsidR="00DC418F" w:rsidRPr="004D4E2F" w:rsidRDefault="00DC418F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dužina veze između elemenata konstrukcije)</w:t>
            </w:r>
          </w:p>
        </w:tc>
        <w:tc>
          <w:tcPr>
            <w:tcW w:w="1709" w:type="dxa"/>
            <w:gridSpan w:val="5"/>
            <w:vAlign w:val="center"/>
          </w:tcPr>
          <w:p w14:paraId="2E42F802" w14:textId="77777777" w:rsidR="00DC418F" w:rsidRPr="004D4E2F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5A3128E9" w14:textId="4E40917D" w:rsidR="00DC418F" w:rsidRPr="004D4E2F" w:rsidRDefault="00A0408D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alibri" w:hAnsi="Calibri" w:cs="Courier New"/>
              </w:rPr>
              <w:t>∑</w:t>
            </w:r>
            <w:r w:rsidR="00DC418F" w:rsidRPr="004D4E2F">
              <w:rPr>
                <w:rFonts w:ascii="Calibri" w:hAnsi="Calibri" w:cs="Calibri"/>
              </w:rPr>
              <w:t>χ</w:t>
            </w:r>
            <w:r w:rsidR="00DC418F" w:rsidRPr="004D4E2F">
              <w:rPr>
                <w:vertAlign w:val="subscript"/>
              </w:rPr>
              <w:t>j</w:t>
            </w:r>
          </w:p>
          <w:p w14:paraId="2AFB57B9" w14:textId="77777777" w:rsidR="00DC418F" w:rsidRPr="004D4E2F" w:rsidRDefault="00DC418F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koeficijent prolaska toplote tačkastog toplotnog mosta)</w:t>
            </w:r>
          </w:p>
        </w:tc>
        <w:tc>
          <w:tcPr>
            <w:tcW w:w="1659" w:type="dxa"/>
            <w:gridSpan w:val="3"/>
            <w:vAlign w:val="center"/>
          </w:tcPr>
          <w:p w14:paraId="472FE76B" w14:textId="77777777" w:rsidR="00DC418F" w:rsidRPr="004D4E2F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07612F53" w14:textId="26BE569A" w:rsidR="00112A0A" w:rsidRPr="004D4E2F" w:rsidRDefault="00112A0A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12A0A" w:rsidRPr="004D4E2F" w14:paraId="6195B841" w14:textId="77777777" w:rsidTr="00112A0A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shd w:val="clear" w:color="auto" w:fill="FFFFFF"/>
          </w:tcPr>
          <w:p w14:paraId="65AC587B" w14:textId="77777777" w:rsidR="00112A0A" w:rsidRPr="004D4E2F" w:rsidRDefault="00112A0A" w:rsidP="005D32BC"/>
          <w:p w14:paraId="7041EC76" w14:textId="79E51D92" w:rsidR="00835EB4" w:rsidRPr="004D4E2F" w:rsidRDefault="00835EB4" w:rsidP="005D32BC"/>
        </w:tc>
        <w:tc>
          <w:tcPr>
            <w:tcW w:w="7750" w:type="dxa"/>
            <w:gridSpan w:val="20"/>
            <w:shd w:val="clear" w:color="auto" w:fill="FFFFFF"/>
          </w:tcPr>
          <w:p w14:paraId="2C194C6D" w14:textId="77777777" w:rsidR="00112A0A" w:rsidRPr="004D4E2F" w:rsidRDefault="00112A0A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0E08A5" w:rsidRPr="004D4E2F" w14:paraId="4C252F0F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82C72E7" w14:textId="55901B5C" w:rsidR="000E08A5" w:rsidRPr="004D4E2F" w:rsidRDefault="000E08A5" w:rsidP="005D32BC">
            <w:r w:rsidRPr="004D4E2F">
              <w:t>Naziv/oznaka toplotnog mosta:</w:t>
            </w:r>
          </w:p>
        </w:tc>
        <w:tc>
          <w:tcPr>
            <w:tcW w:w="7750" w:type="dxa"/>
            <w:gridSpan w:val="20"/>
          </w:tcPr>
          <w:p w14:paraId="2C40C729" w14:textId="163EB693" w:rsidR="000E08A5" w:rsidRPr="004D4E2F" w:rsidRDefault="000E08A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TM1</w:t>
            </w:r>
          </w:p>
        </w:tc>
      </w:tr>
      <w:tr w:rsidR="000E08A5" w:rsidRPr="004D4E2F" w14:paraId="7E862699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68C2A8F" w14:textId="37E2E6B0" w:rsidR="000E08A5" w:rsidRPr="004D4E2F" w:rsidRDefault="000E08A5" w:rsidP="000E08A5">
            <w:r w:rsidRPr="004D4E2F">
              <w:t>Oznaka položaja toplotnog mosta:</w:t>
            </w:r>
          </w:p>
        </w:tc>
        <w:tc>
          <w:tcPr>
            <w:tcW w:w="7750" w:type="dxa"/>
            <w:gridSpan w:val="20"/>
          </w:tcPr>
          <w:p w14:paraId="4A497123" w14:textId="77777777" w:rsidR="000E08A5" w:rsidRPr="004D4E2F" w:rsidRDefault="000E08A5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0E08A5" w:rsidRPr="004D4E2F" w14:paraId="5A7EE424" w14:textId="77777777" w:rsidTr="005D32BC">
        <w:trPr>
          <w:trHeight w:val="39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44D9AFFB" w14:textId="5056FA6D" w:rsidR="000E08A5" w:rsidRPr="004D4E2F" w:rsidRDefault="000E08A5" w:rsidP="000E08A5">
            <w:r w:rsidRPr="004D4E2F">
              <w:t>Detalj rješenja toplotnog mosta:</w:t>
            </w:r>
          </w:p>
          <w:p w14:paraId="6E4106F3" w14:textId="77777777" w:rsidR="000E08A5" w:rsidRPr="004D4E2F" w:rsidRDefault="000E08A5" w:rsidP="000E08A5">
            <w:r w:rsidRPr="004D4E2F">
              <w:t>(skica)</w:t>
            </w:r>
          </w:p>
        </w:tc>
        <w:sdt>
          <w:sdtPr>
            <w:alias w:val="Detalj slojeva građevinskog dijela"/>
            <w:tag w:val="Detalj slojeva građevinskog dijela"/>
            <w:id w:val="1069161819"/>
            <w:showingPlcHdr/>
            <w:picture/>
          </w:sdtPr>
          <w:sdtEndPr/>
          <w:sdtContent>
            <w:tc>
              <w:tcPr>
                <w:tcW w:w="7750" w:type="dxa"/>
                <w:gridSpan w:val="20"/>
                <w:shd w:val="clear" w:color="auto" w:fill="FFFFFF"/>
              </w:tcPr>
              <w:p w14:paraId="4FB47F27" w14:textId="77777777" w:rsidR="000E08A5" w:rsidRPr="004D4E2F" w:rsidRDefault="000E08A5" w:rsidP="000E08A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51032546" wp14:editId="00B9D35D">
                      <wp:extent cx="4762500" cy="2514600"/>
                      <wp:effectExtent l="0" t="0" r="0" b="0"/>
                      <wp:docPr id="844" name="Picture 8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762500" cy="2514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25420E" w:rsidRPr="004D4E2F" w14:paraId="626326A5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3A82332A" w14:textId="4A46723D" w:rsidR="0025420E" w:rsidRPr="004D4E2F" w:rsidRDefault="0025420E" w:rsidP="00327C3D">
            <w:r w:rsidRPr="004D4E2F">
              <w:sym w:font="Symbol" w:char="F059"/>
            </w:r>
            <w:r w:rsidRPr="004D4E2F">
              <w:rPr>
                <w:vertAlign w:val="subscript"/>
              </w:rPr>
              <w:t xml:space="preserve"> e</w:t>
            </w:r>
          </w:p>
        </w:tc>
        <w:tc>
          <w:tcPr>
            <w:tcW w:w="1709" w:type="dxa"/>
            <w:gridSpan w:val="4"/>
            <w:vAlign w:val="center"/>
          </w:tcPr>
          <w:p w14:paraId="2FF1B7B6" w14:textId="77777777" w:rsidR="0025420E" w:rsidRPr="004D4E2F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672198B5" w14:textId="3362B85C" w:rsidR="0025420E" w:rsidRPr="004D4E2F" w:rsidRDefault="0025420E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4E2F">
              <w:sym w:font="Symbol" w:char="F059"/>
            </w:r>
            <w:r w:rsidRPr="004D4E2F">
              <w:rPr>
                <w:vertAlign w:val="subscript"/>
              </w:rPr>
              <w:t xml:space="preserve"> oi</w:t>
            </w:r>
          </w:p>
        </w:tc>
        <w:tc>
          <w:tcPr>
            <w:tcW w:w="1709" w:type="dxa"/>
            <w:gridSpan w:val="5"/>
            <w:vAlign w:val="center"/>
          </w:tcPr>
          <w:p w14:paraId="0EEC3E8F" w14:textId="77777777" w:rsidR="0025420E" w:rsidRPr="004D4E2F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1828AF85" w14:textId="69DD902F" w:rsidR="0025420E" w:rsidRPr="004D4E2F" w:rsidRDefault="0025420E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</w:rPr>
            </w:pPr>
            <w:r w:rsidRPr="004D4E2F">
              <w:sym w:font="Symbol" w:char="F059"/>
            </w:r>
            <w:r w:rsidRPr="004D4E2F">
              <w:rPr>
                <w:vertAlign w:val="subscript"/>
              </w:rPr>
              <w:t xml:space="preserve"> i</w:t>
            </w:r>
          </w:p>
        </w:tc>
        <w:tc>
          <w:tcPr>
            <w:tcW w:w="1659" w:type="dxa"/>
            <w:gridSpan w:val="3"/>
            <w:vAlign w:val="center"/>
          </w:tcPr>
          <w:p w14:paraId="6BE2444D" w14:textId="77777777" w:rsidR="0025420E" w:rsidRPr="004D4E2F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E08A5" w:rsidRPr="004D4E2F" w14:paraId="1D45BB71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599CC231" w14:textId="7EE2C15A" w:rsidR="000E08A5" w:rsidRPr="004D4E2F" w:rsidRDefault="00327C3D" w:rsidP="00327C3D">
            <w:pPr>
              <w:rPr>
                <w:vertAlign w:val="subscript"/>
              </w:rPr>
            </w:pPr>
            <w:r w:rsidRPr="004D4E2F">
              <w:sym w:font="Symbol" w:char="F059"/>
            </w:r>
            <w:r w:rsidRPr="004D4E2F">
              <w:rPr>
                <w:vertAlign w:val="subscript"/>
              </w:rPr>
              <w:t xml:space="preserve"> l</w:t>
            </w:r>
          </w:p>
        </w:tc>
        <w:tc>
          <w:tcPr>
            <w:tcW w:w="1709" w:type="dxa"/>
            <w:gridSpan w:val="4"/>
            <w:vAlign w:val="center"/>
          </w:tcPr>
          <w:p w14:paraId="6DD2BE98" w14:textId="77777777" w:rsidR="000E08A5" w:rsidRPr="004D4E2F" w:rsidRDefault="000E08A5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48E6C388" w14:textId="1B53C43B" w:rsidR="000E08A5" w:rsidRPr="004D4E2F" w:rsidRDefault="00327C3D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ourier New"/>
              </w:rPr>
            </w:pPr>
            <w:r w:rsidRPr="004D4E2F">
              <w:rPr>
                <w:rFonts w:ascii="Times New Roman" w:hAnsi="Times New Roman" w:cs="Times New Roman"/>
              </w:rPr>
              <w:t>l</w:t>
            </w:r>
            <w:r w:rsidRPr="004D4E2F">
              <w:rPr>
                <w:vertAlign w:val="subscript"/>
              </w:rPr>
              <w:t>A</w:t>
            </w:r>
          </w:p>
        </w:tc>
        <w:tc>
          <w:tcPr>
            <w:tcW w:w="1709" w:type="dxa"/>
            <w:gridSpan w:val="5"/>
            <w:vAlign w:val="center"/>
          </w:tcPr>
          <w:p w14:paraId="57E80B0D" w14:textId="77777777" w:rsidR="000E08A5" w:rsidRPr="004D4E2F" w:rsidRDefault="000E08A5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7BFCD8F8" w14:textId="37A83C9A" w:rsidR="000E08A5" w:rsidRPr="004D4E2F" w:rsidRDefault="00327C3D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ourier New"/>
              </w:rPr>
            </w:pPr>
            <w:r w:rsidRPr="004D4E2F">
              <w:rPr>
                <w:rFonts w:ascii="Calibri" w:hAnsi="Calibri" w:cs="Calibri"/>
              </w:rPr>
              <w:t>χ</w:t>
            </w:r>
            <w:r w:rsidRPr="004D4E2F">
              <w:rPr>
                <w:vertAlign w:val="subscript"/>
              </w:rPr>
              <w:t>j</w:t>
            </w:r>
          </w:p>
        </w:tc>
        <w:tc>
          <w:tcPr>
            <w:tcW w:w="1659" w:type="dxa"/>
            <w:gridSpan w:val="3"/>
            <w:vAlign w:val="center"/>
          </w:tcPr>
          <w:p w14:paraId="2E1CADD6" w14:textId="77777777" w:rsidR="000E08A5" w:rsidRPr="004D4E2F" w:rsidRDefault="000E08A5" w:rsidP="00112A0A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5E0E7121" w14:textId="73728DB6" w:rsidR="008C3D36" w:rsidRPr="004D4E2F" w:rsidRDefault="00112A0A" w:rsidP="00112A0A">
      <w:pPr>
        <w:pStyle w:val="Caption"/>
        <w:rPr>
          <w:b w:val="0"/>
          <w:i/>
        </w:rPr>
      </w:pPr>
      <w:r w:rsidRPr="004D4E2F">
        <w:rPr>
          <w:b w:val="0"/>
          <w:i/>
        </w:rPr>
        <w:t>(Ponoviti proračun za svaki toplotni most)</w:t>
      </w:r>
    </w:p>
    <w:p w14:paraId="0CB37A4E" w14:textId="77F03DF2" w:rsidR="00203712" w:rsidRPr="004D4E2F" w:rsidRDefault="00203712" w:rsidP="00203712">
      <w:pPr>
        <w:pStyle w:val="Heading4"/>
      </w:pPr>
      <w:r w:rsidRPr="004D4E2F">
        <w:t>KONDENZACIJA VODENE PARE</w:t>
      </w: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562"/>
        <w:gridCol w:w="1894"/>
        <w:gridCol w:w="1498"/>
        <w:gridCol w:w="6252"/>
      </w:tblGrid>
      <w:tr w:rsidR="008126A4" w:rsidRPr="004D4E2F" w14:paraId="1A57095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4"/>
          </w:tcPr>
          <w:p w14:paraId="3CBF84D1" w14:textId="77777777" w:rsidR="008126A4" w:rsidRPr="004D4E2F" w:rsidRDefault="008126A4" w:rsidP="00D33B9D">
            <w:pPr>
              <w:rPr>
                <w:b/>
              </w:rPr>
            </w:pPr>
            <w:r w:rsidRPr="004D4E2F">
              <w:rPr>
                <w:b/>
              </w:rPr>
              <w:t>Kondenzacija vodene pare na površini građevinskog dijela zgrade</w:t>
            </w:r>
          </w:p>
        </w:tc>
      </w:tr>
      <w:tr w:rsidR="008126A4" w:rsidRPr="004D4E2F" w14:paraId="2BE18E63" w14:textId="77777777" w:rsidTr="00C15009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 w:val="restart"/>
            <w:textDirection w:val="btLr"/>
            <w:vAlign w:val="center"/>
          </w:tcPr>
          <w:p w14:paraId="180EFA8C" w14:textId="77777777" w:rsidR="008126A4" w:rsidRPr="004D4E2F" w:rsidRDefault="008126A4" w:rsidP="00C15009">
            <w:pPr>
              <w:jc w:val="center"/>
            </w:pPr>
            <w:r w:rsidRPr="004D4E2F">
              <w:t>Proračun za:</w:t>
            </w:r>
          </w:p>
        </w:tc>
        <w:tc>
          <w:tcPr>
            <w:tcW w:w="3392" w:type="dxa"/>
            <w:gridSpan w:val="2"/>
          </w:tcPr>
          <w:p w14:paraId="11AE847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Unutrašnja projektna temperatura, </w:t>
            </w:r>
            <w:r w:rsidRPr="004D4E2F">
              <w:rPr>
                <w:rFonts w:ascii="Courier New" w:hAnsi="Courier New" w:cs="Courier New"/>
                <w:i/>
                <w:iCs/>
              </w:rPr>
              <w:t>Θ</w:t>
            </w:r>
            <w:r w:rsidRPr="004D4E2F">
              <w:rPr>
                <w:i/>
                <w:iCs/>
                <w:vertAlign w:val="subscript"/>
              </w:rPr>
              <w:t>i</w:t>
            </w:r>
            <w:r w:rsidRPr="004D4E2F">
              <w:t xml:space="preserve"> 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:</w:t>
            </w:r>
          </w:p>
        </w:tc>
        <w:tc>
          <w:tcPr>
            <w:tcW w:w="6252" w:type="dxa"/>
          </w:tcPr>
          <w:p w14:paraId="6F1C4DC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83C45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/>
          </w:tcPr>
          <w:p w14:paraId="07202870" w14:textId="77777777" w:rsidR="008126A4" w:rsidRPr="004D4E2F" w:rsidRDefault="008126A4" w:rsidP="00D33B9D"/>
        </w:tc>
        <w:tc>
          <w:tcPr>
            <w:tcW w:w="3392" w:type="dxa"/>
            <w:gridSpan w:val="2"/>
          </w:tcPr>
          <w:p w14:paraId="77BBF43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Zone objekta: </w:t>
            </w:r>
          </w:p>
          <w:p w14:paraId="00944C7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nazivi zona objekta u kojima se nalazi građevinski dio sa navedenom projektnom temperaturom)</w:t>
            </w:r>
          </w:p>
        </w:tc>
        <w:tc>
          <w:tcPr>
            <w:tcW w:w="6252" w:type="dxa"/>
          </w:tcPr>
          <w:p w14:paraId="5446B93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4D9FAC08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7B33DEBE" w14:textId="77777777" w:rsidR="008126A4" w:rsidRPr="004D4E2F" w:rsidRDefault="008126A4" w:rsidP="00D33B9D">
            <w:r w:rsidRPr="004D4E2F">
              <w:t>Način proračuna unutrašnje vlage:</w:t>
            </w:r>
          </w:p>
        </w:tc>
        <w:tc>
          <w:tcPr>
            <w:tcW w:w="7750" w:type="dxa"/>
            <w:gridSpan w:val="2"/>
          </w:tcPr>
          <w:sdt>
            <w:sdtPr>
              <w:alias w:val="Način proračuna unutrašnje vlage"/>
              <w:tag w:val="Način proračuna unutrašnje vlage"/>
              <w:id w:val="693584583"/>
              <w:placeholder>
                <w:docPart w:val="B4D2B19381F04BCBBEF094CBBE8D18FC"/>
              </w:placeholder>
              <w:showingPlcHdr/>
              <w15:color w:val="000000"/>
              <w:dropDownList>
                <w:listItem w:value="Odaberite način proračuna unutrašnje vlage."/>
                <w:listItem w:displayText="nepoznati unutrašnji uslovi - normalan intenzitet korištenja - kontinentalna i tropska klima" w:value="nepoznati unutrašnji uslovi - normalan intenzitet korištenja - kontinentalna i tropska klima"/>
                <w:listItem w:displayText="nepoznati unutrašnji uslovi - veliki intenzitet korištenja - kontinentalna i tropska klima" w:value="nepoznati unutrašnji uslovi - veliki intenzitet korištenja - kontinentalna i tropska klima"/>
                <w:listItem w:displayText="nepoznati unutrašnji uslovi - razredi unutarnje vlažnosti - maritimna klima" w:value="nepoznati unutrašnji uslovi - razredi unutarnje vlažnosti - maritimna klima"/>
                <w:listItem w:displayText="poznati unutrašnji uslovi - dotok vlage i konstantan broj izmjena zraka" w:value="poznati unutrašnji uslovi - dotok vlage i konstantan broj izmjena zraka"/>
                <w:listItem w:displayText="poznati unutrašnji uslovi - dotok vlage i promjenjiv broj izmjena zraka" w:value="poznati unutrašnji uslovi - dotok vlage i promjenjiv broj izmjena zraka"/>
                <w:listItem w:displayText="poznati unutrašnji uslovi - konstantna relativna vlažnost zraka (klimatizirane prostorije)" w:value="poznati unutrašnji uslovi - konstantna relativna vlažnost zraka (klimatizirane prostorije)"/>
              </w:dropDownList>
            </w:sdtPr>
            <w:sdtEndPr/>
            <w:sdtContent>
              <w:p w14:paraId="0FF5193C" w14:textId="77777777" w:rsidR="008126A4" w:rsidRPr="004D4E2F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Način proračuna unutrašnje vlage.</w:t>
                </w:r>
              </w:p>
            </w:sdtContent>
          </w:sdt>
          <w:p w14:paraId="48D5D02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050648F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1978168" w14:textId="77777777" w:rsidR="008126A4" w:rsidRPr="004D4E2F" w:rsidRDefault="008126A4" w:rsidP="00D33B9D">
            <w:r w:rsidRPr="004D4E2F">
              <w:t>Sprječavanje:</w:t>
            </w:r>
          </w:p>
        </w:tc>
        <w:tc>
          <w:tcPr>
            <w:tcW w:w="7750" w:type="dxa"/>
            <w:gridSpan w:val="2"/>
          </w:tcPr>
          <w:p w14:paraId="2C4C25BC" w14:textId="69A5767C" w:rsidR="008126A4" w:rsidRPr="004D4E2F" w:rsidRDefault="00C3676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8265103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20AC3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552D97" w:rsidRPr="004D4E2F">
              <w:t xml:space="preserve"> kondenzacije &lt;1.0  </w:t>
            </w:r>
            <w:sdt>
              <w:sdtPr>
                <w:id w:val="9674034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52D97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552D97" w:rsidRPr="004D4E2F">
              <w:t xml:space="preserve"> plijesni &lt;0.8   </w:t>
            </w:r>
            <w:sdt>
              <w:sdtPr>
                <w:id w:val="-73570033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52D97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552D97" w:rsidRPr="004D4E2F">
              <w:t xml:space="preserve"> korozije &lt;0.6   </w:t>
            </w:r>
          </w:p>
        </w:tc>
      </w:tr>
    </w:tbl>
    <w:p w14:paraId="511C47D8" w14:textId="77777777" w:rsidR="00366B58" w:rsidRPr="004D4E2F" w:rsidRDefault="00366B58" w:rsidP="00366B58">
      <w:pPr>
        <w:spacing w:before="0" w:after="0"/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966"/>
        <w:gridCol w:w="968"/>
        <w:gridCol w:w="968"/>
        <w:gridCol w:w="971"/>
        <w:gridCol w:w="967"/>
        <w:gridCol w:w="968"/>
        <w:gridCol w:w="968"/>
        <w:gridCol w:w="974"/>
      </w:tblGrid>
      <w:tr w:rsidR="008126A4" w:rsidRPr="004D4E2F" w14:paraId="77F6C199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72E76F6" w14:textId="77777777" w:rsidR="008126A4" w:rsidRPr="004D4E2F" w:rsidRDefault="008126A4" w:rsidP="00D33B9D"/>
        </w:tc>
        <w:tc>
          <w:tcPr>
            <w:tcW w:w="7750" w:type="dxa"/>
            <w:gridSpan w:val="8"/>
          </w:tcPr>
          <w:p w14:paraId="3C96959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16"/>
              </w:rPr>
            </w:pPr>
            <w:r w:rsidRPr="004D4E2F">
              <w:t xml:space="preserve">(Izračun </w:t>
            </w:r>
            <w:r w:rsidRPr="004D4E2F">
              <w:rPr>
                <w:i/>
              </w:rPr>
              <w:t>f</w:t>
            </w:r>
            <w:r w:rsidRPr="004D4E2F">
              <w:rPr>
                <w:vertAlign w:val="subscript"/>
              </w:rPr>
              <w:t xml:space="preserve">Rsi,max </w:t>
            </w:r>
            <w:r w:rsidRPr="004D4E2F">
              <w:t>za način proračuna sa nepoznatim unutrašnjim uslovima)</w:t>
            </w:r>
          </w:p>
        </w:tc>
      </w:tr>
      <w:tr w:rsidR="008126A4" w:rsidRPr="004D4E2F" w14:paraId="7C15198F" w14:textId="77777777" w:rsidTr="001A6DF4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06E0204" w14:textId="77777777" w:rsidR="008126A4" w:rsidRPr="004D4E2F" w:rsidRDefault="008126A4" w:rsidP="00D33B9D">
            <w:r w:rsidRPr="004D4E2F">
              <w:t>Mjesec</w:t>
            </w:r>
          </w:p>
        </w:tc>
        <w:tc>
          <w:tcPr>
            <w:tcW w:w="966" w:type="dxa"/>
            <w:shd w:val="clear" w:color="auto" w:fill="E9E9E9" w:themeFill="accent3"/>
          </w:tcPr>
          <w:p w14:paraId="275041F9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e</w:t>
            </w:r>
          </w:p>
          <w:p w14:paraId="4CFFC439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</w:rPr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968" w:type="dxa"/>
            <w:shd w:val="clear" w:color="auto" w:fill="E9E9E9" w:themeFill="accent3"/>
          </w:tcPr>
          <w:p w14:paraId="0B17A596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ourier New" w:hAnsi="Courier New" w:cs="Courier New"/>
                <w:b/>
              </w:rPr>
              <w:t>φ</w:t>
            </w:r>
            <w:r w:rsidRPr="004D4E2F">
              <w:rPr>
                <w:b/>
                <w:vertAlign w:val="subscript"/>
              </w:rPr>
              <w:t>e</w:t>
            </w:r>
          </w:p>
          <w:p w14:paraId="25382E08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  <w:shd w:val="clear" w:color="auto" w:fill="E9E9E9" w:themeFill="accent3"/>
          </w:tcPr>
          <w:p w14:paraId="774AA7C5" w14:textId="56A3032C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6"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i</w:t>
            </w:r>
          </w:p>
          <w:p w14:paraId="0613199F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</w:rPr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971" w:type="dxa"/>
            <w:shd w:val="clear" w:color="auto" w:fill="E9E9E9" w:themeFill="accent3"/>
          </w:tcPr>
          <w:p w14:paraId="25CA8F5A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ourier New" w:hAnsi="Courier New" w:cs="Courier New"/>
                <w:b/>
              </w:rPr>
              <w:t>φ</w:t>
            </w:r>
            <w:r w:rsidRPr="004D4E2F">
              <w:rPr>
                <w:b/>
                <w:vertAlign w:val="subscript"/>
              </w:rPr>
              <w:t>i</w:t>
            </w:r>
          </w:p>
        </w:tc>
        <w:tc>
          <w:tcPr>
            <w:tcW w:w="967" w:type="dxa"/>
            <w:shd w:val="clear" w:color="auto" w:fill="E9E9E9" w:themeFill="accent3"/>
          </w:tcPr>
          <w:p w14:paraId="66EA3813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rFonts w:ascii="Calibri" w:hAnsi="Calibri" w:cs="Calibri"/>
                <w:b/>
                <w:i/>
              </w:rPr>
              <w:t>p</w:t>
            </w:r>
            <w:r w:rsidRPr="004D4E2F">
              <w:rPr>
                <w:b/>
                <w:vertAlign w:val="subscript"/>
              </w:rPr>
              <w:t>i</w:t>
            </w:r>
          </w:p>
          <w:p w14:paraId="42761C93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Pa</w:t>
            </w:r>
            <w:r w:rsidRPr="004D4E2F">
              <w:t>]</w:t>
            </w:r>
          </w:p>
        </w:tc>
        <w:tc>
          <w:tcPr>
            <w:tcW w:w="968" w:type="dxa"/>
            <w:shd w:val="clear" w:color="auto" w:fill="E9E9E9" w:themeFill="accent3"/>
          </w:tcPr>
          <w:p w14:paraId="48330DEA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Calibri" w:hAnsi="Calibri" w:cs="Calibri"/>
                <w:b/>
                <w:i/>
              </w:rPr>
              <w:t>p</w:t>
            </w:r>
            <w:r w:rsidRPr="004D4E2F">
              <w:rPr>
                <w:b/>
                <w:vertAlign w:val="subscript"/>
              </w:rPr>
              <w:t xml:space="preserve">sat </w:t>
            </w:r>
            <w:r w:rsidRPr="004D4E2F">
              <w:t>(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si</w:t>
            </w:r>
            <w:r w:rsidRPr="004D4E2F">
              <w:t>)</w:t>
            </w:r>
          </w:p>
          <w:p w14:paraId="69A9B407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</w:rPr>
            </w:pPr>
            <w:r w:rsidRPr="004D4E2F">
              <w:t>[Pa]</w:t>
            </w:r>
          </w:p>
        </w:tc>
        <w:tc>
          <w:tcPr>
            <w:tcW w:w="968" w:type="dxa"/>
            <w:shd w:val="clear" w:color="auto" w:fill="E9E9E9" w:themeFill="accent3"/>
          </w:tcPr>
          <w:p w14:paraId="2E6C7192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si,min</w:t>
            </w:r>
          </w:p>
          <w:p w14:paraId="114DBFA4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974" w:type="dxa"/>
            <w:shd w:val="clear" w:color="auto" w:fill="E9E9E9" w:themeFill="accent3"/>
          </w:tcPr>
          <w:p w14:paraId="6EBDA2A2" w14:textId="77777777" w:rsidR="008126A4" w:rsidRPr="004D4E2F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  <w:i/>
              </w:rPr>
              <w:t>f</w:t>
            </w:r>
            <w:r w:rsidRPr="004D4E2F">
              <w:rPr>
                <w:b/>
                <w:vertAlign w:val="subscript"/>
              </w:rPr>
              <w:t>Rsi</w:t>
            </w:r>
          </w:p>
        </w:tc>
      </w:tr>
      <w:tr w:rsidR="008126A4" w:rsidRPr="004D4E2F" w14:paraId="5E28113C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08274C4" w14:textId="77777777" w:rsidR="008126A4" w:rsidRPr="004D4E2F" w:rsidRDefault="008126A4" w:rsidP="00D33B9D">
            <w:r w:rsidRPr="004D4E2F">
              <w:t>Januar</w:t>
            </w:r>
          </w:p>
        </w:tc>
        <w:tc>
          <w:tcPr>
            <w:tcW w:w="966" w:type="dxa"/>
          </w:tcPr>
          <w:p w14:paraId="37C659B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F6DC65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15F865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08B0DBE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03F0AD7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33AAC4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CF1078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05BA7BB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B1B159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22A2621" w14:textId="77777777" w:rsidR="008126A4" w:rsidRPr="004D4E2F" w:rsidRDefault="008126A4" w:rsidP="00D33B9D">
            <w:r w:rsidRPr="004D4E2F">
              <w:t>Februar</w:t>
            </w:r>
          </w:p>
        </w:tc>
        <w:tc>
          <w:tcPr>
            <w:tcW w:w="966" w:type="dxa"/>
          </w:tcPr>
          <w:p w14:paraId="6605991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7FCE6CF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2D37B56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4D37BAC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6E05A6F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9E2DB1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EFC1CA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68E52DC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235782EA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191764CC" w14:textId="77777777" w:rsidR="008126A4" w:rsidRPr="004D4E2F" w:rsidRDefault="008126A4" w:rsidP="00D33B9D">
            <w:r w:rsidRPr="004D4E2F">
              <w:lastRenderedPageBreak/>
              <w:t>Mart</w:t>
            </w:r>
          </w:p>
        </w:tc>
        <w:tc>
          <w:tcPr>
            <w:tcW w:w="966" w:type="dxa"/>
          </w:tcPr>
          <w:p w14:paraId="3182A90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7C9B068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256171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1BC1F56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7AEF3A0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6928D7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7F4AD7F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754CEE1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4E30899E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6F45FD48" w14:textId="77777777" w:rsidR="008126A4" w:rsidRPr="004D4E2F" w:rsidRDefault="008126A4" w:rsidP="00D33B9D">
            <w:r w:rsidRPr="004D4E2F">
              <w:t>April</w:t>
            </w:r>
          </w:p>
        </w:tc>
        <w:tc>
          <w:tcPr>
            <w:tcW w:w="966" w:type="dxa"/>
          </w:tcPr>
          <w:p w14:paraId="6B12AEC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6C84A2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0CD0D09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41DF33A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2ACE799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E1B9ED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4A8DFF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2DA5D6D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C247075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71C481E" w14:textId="77777777" w:rsidR="008126A4" w:rsidRPr="004D4E2F" w:rsidRDefault="008126A4" w:rsidP="00D33B9D">
            <w:r w:rsidRPr="004D4E2F">
              <w:t>Maj</w:t>
            </w:r>
          </w:p>
        </w:tc>
        <w:tc>
          <w:tcPr>
            <w:tcW w:w="966" w:type="dxa"/>
          </w:tcPr>
          <w:p w14:paraId="530778F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0B7B1C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022C25A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72ACD23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6B08F5A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1C3D8B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15D930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5DDDAC3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6E26104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CFAEE01" w14:textId="77777777" w:rsidR="008126A4" w:rsidRPr="004D4E2F" w:rsidRDefault="008126A4" w:rsidP="00D33B9D">
            <w:r w:rsidRPr="004D4E2F">
              <w:t>Juni</w:t>
            </w:r>
          </w:p>
        </w:tc>
        <w:tc>
          <w:tcPr>
            <w:tcW w:w="966" w:type="dxa"/>
          </w:tcPr>
          <w:p w14:paraId="01896A5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0FC24F0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2C5D64F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15F7B61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5B110AF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7DFC62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EC1520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7973E50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B8379E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54AC88F" w14:textId="77777777" w:rsidR="008126A4" w:rsidRPr="004D4E2F" w:rsidRDefault="008126A4" w:rsidP="00D33B9D">
            <w:r w:rsidRPr="004D4E2F">
              <w:t>Juli</w:t>
            </w:r>
          </w:p>
        </w:tc>
        <w:tc>
          <w:tcPr>
            <w:tcW w:w="966" w:type="dxa"/>
          </w:tcPr>
          <w:p w14:paraId="60FCF74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3A75D1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26AC518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3BC10ED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7862798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74DC6DA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767A29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6DD47B1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BF9EF1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DE8444C" w14:textId="77777777" w:rsidR="008126A4" w:rsidRPr="004D4E2F" w:rsidRDefault="008126A4" w:rsidP="00D33B9D">
            <w:r w:rsidRPr="004D4E2F">
              <w:t>August</w:t>
            </w:r>
          </w:p>
        </w:tc>
        <w:tc>
          <w:tcPr>
            <w:tcW w:w="966" w:type="dxa"/>
          </w:tcPr>
          <w:p w14:paraId="6290E5F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6BD3CE3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79BBDE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6CD0DBD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238DFB2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8E7F3F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585F49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4F04F36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8AEE0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E55FBD5" w14:textId="77777777" w:rsidR="008126A4" w:rsidRPr="004D4E2F" w:rsidRDefault="008126A4" w:rsidP="00D33B9D">
            <w:r w:rsidRPr="004D4E2F">
              <w:t>Septembar</w:t>
            </w:r>
          </w:p>
        </w:tc>
        <w:tc>
          <w:tcPr>
            <w:tcW w:w="966" w:type="dxa"/>
          </w:tcPr>
          <w:p w14:paraId="13AACFE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AF5B8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FBD07D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71E3CE5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4B70327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2A4C6B6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0C0168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742DB61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369890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7D82030" w14:textId="77777777" w:rsidR="008126A4" w:rsidRPr="004D4E2F" w:rsidRDefault="008126A4" w:rsidP="00D33B9D">
            <w:r w:rsidRPr="004D4E2F">
              <w:t>Oktobar</w:t>
            </w:r>
          </w:p>
        </w:tc>
        <w:tc>
          <w:tcPr>
            <w:tcW w:w="966" w:type="dxa"/>
          </w:tcPr>
          <w:p w14:paraId="095783A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7D61F8E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295A27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318650B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08D3AA7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B3F683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0A8E607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1317CEE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2EC1C328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2BA96DA" w14:textId="77777777" w:rsidR="008126A4" w:rsidRPr="004D4E2F" w:rsidRDefault="008126A4" w:rsidP="00D33B9D">
            <w:r w:rsidRPr="004D4E2F">
              <w:t xml:space="preserve">Novembar </w:t>
            </w:r>
          </w:p>
        </w:tc>
        <w:tc>
          <w:tcPr>
            <w:tcW w:w="966" w:type="dxa"/>
          </w:tcPr>
          <w:p w14:paraId="5B3A03B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BAD20C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BCF4CF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7AC8249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6B30FA5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101BA7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4A5C659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55B2285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69B92F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A68A88D" w14:textId="77777777" w:rsidR="008126A4" w:rsidRPr="004D4E2F" w:rsidRDefault="008126A4" w:rsidP="00D33B9D">
            <w:r w:rsidRPr="004D4E2F">
              <w:t>Decembar</w:t>
            </w:r>
          </w:p>
        </w:tc>
        <w:tc>
          <w:tcPr>
            <w:tcW w:w="966" w:type="dxa"/>
          </w:tcPr>
          <w:p w14:paraId="7C170CF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1B58BD6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36675E2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1" w:type="dxa"/>
          </w:tcPr>
          <w:p w14:paraId="3693E56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7" w:type="dxa"/>
          </w:tcPr>
          <w:p w14:paraId="62D51F3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251CAAE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68" w:type="dxa"/>
          </w:tcPr>
          <w:p w14:paraId="57D417E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4" w:type="dxa"/>
          </w:tcPr>
          <w:p w14:paraId="7EA70D6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4D34656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0511C2B" w14:textId="77777777" w:rsidR="008126A4" w:rsidRPr="004D4E2F" w:rsidRDefault="008126A4" w:rsidP="00D33B9D">
            <w:r w:rsidRPr="004D4E2F">
              <w:rPr>
                <w:i/>
              </w:rPr>
              <w:t>f</w:t>
            </w:r>
            <w:r w:rsidRPr="004D4E2F">
              <w:rPr>
                <w:vertAlign w:val="subscript"/>
              </w:rPr>
              <w:t>Rsi,max</w:t>
            </w:r>
          </w:p>
        </w:tc>
        <w:tc>
          <w:tcPr>
            <w:tcW w:w="7750" w:type="dxa"/>
            <w:gridSpan w:val="8"/>
          </w:tcPr>
          <w:p w14:paraId="42B24CA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8126A4" w:rsidRPr="004D4E2F" w14:paraId="07E75B6C" w14:textId="77777777" w:rsidTr="00E64245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6E225556" w14:textId="77777777" w:rsidR="008126A4" w:rsidRPr="004D4E2F" w:rsidRDefault="008126A4" w:rsidP="00E64245">
            <w:pPr>
              <w:rPr>
                <w:b/>
                <w:i/>
                <w:szCs w:val="16"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7750" w:type="dxa"/>
            <w:gridSpan w:val="8"/>
          </w:tcPr>
          <w:p w14:paraId="3630C44C" w14:textId="7346D5BD" w:rsidR="008126A4" w:rsidRPr="004D4E2F" w:rsidRDefault="00C3676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</w:rPr>
            </w:pPr>
            <w:sdt>
              <w:sdtPr>
                <w:id w:val="-17541138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64245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E64245" w:rsidRPr="004D4E2F">
              <w:t xml:space="preserve"> DA  </w:t>
            </w:r>
            <w:sdt>
              <w:sdtPr>
                <w:id w:val="-159145825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64245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64245" w:rsidRPr="004D4E2F">
              <w:t xml:space="preserve"> NE  </w:t>
            </w:r>
            <w:r w:rsidR="008126A4" w:rsidRPr="004D4E2F">
              <w:t xml:space="preserve">     </w:t>
            </w:r>
          </w:p>
        </w:tc>
      </w:tr>
    </w:tbl>
    <w:p w14:paraId="44FD1271" w14:textId="77777777" w:rsidR="00366B58" w:rsidRPr="004D4E2F" w:rsidRDefault="00366B58" w:rsidP="00366B58">
      <w:pPr>
        <w:spacing w:before="0" w:after="0"/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772"/>
        <w:gridCol w:w="777"/>
        <w:gridCol w:w="772"/>
        <w:gridCol w:w="774"/>
        <w:gridCol w:w="778"/>
        <w:gridCol w:w="773"/>
        <w:gridCol w:w="775"/>
        <w:gridCol w:w="778"/>
        <w:gridCol w:w="773"/>
        <w:gridCol w:w="778"/>
      </w:tblGrid>
      <w:tr w:rsidR="008126A4" w:rsidRPr="004D4E2F" w14:paraId="6A792F3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1AB0078" w14:textId="77777777" w:rsidR="008126A4" w:rsidRPr="004D4E2F" w:rsidRDefault="008126A4" w:rsidP="00D33B9D"/>
        </w:tc>
        <w:tc>
          <w:tcPr>
            <w:tcW w:w="7750" w:type="dxa"/>
            <w:gridSpan w:val="10"/>
          </w:tcPr>
          <w:p w14:paraId="283DEB5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</w:rPr>
            </w:pPr>
            <w:r w:rsidRPr="004D4E2F">
              <w:t xml:space="preserve">(Izračun </w:t>
            </w:r>
            <w:r w:rsidRPr="004D4E2F">
              <w:rPr>
                <w:i/>
              </w:rPr>
              <w:t>f</w:t>
            </w:r>
            <w:r w:rsidRPr="004D4E2F">
              <w:rPr>
                <w:vertAlign w:val="subscript"/>
              </w:rPr>
              <w:t xml:space="preserve">Rsi,max </w:t>
            </w:r>
            <w:r w:rsidRPr="004D4E2F">
              <w:t>za način proračuna sa poznatim unutrašnjim uslovima)</w:t>
            </w:r>
          </w:p>
        </w:tc>
      </w:tr>
      <w:tr w:rsidR="008126A4" w:rsidRPr="004D4E2F" w14:paraId="01BFA899" w14:textId="77777777" w:rsidTr="00A14B8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615DC1A" w14:textId="77777777" w:rsidR="008126A4" w:rsidRPr="004D4E2F" w:rsidRDefault="008126A4" w:rsidP="00D33B9D">
            <w:r w:rsidRPr="004D4E2F">
              <w:t>Mjesec</w:t>
            </w:r>
          </w:p>
        </w:tc>
        <w:tc>
          <w:tcPr>
            <w:tcW w:w="772" w:type="dxa"/>
            <w:shd w:val="clear" w:color="auto" w:fill="E9E9E9" w:themeFill="accent3"/>
          </w:tcPr>
          <w:p w14:paraId="4FA999FA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e</w:t>
            </w:r>
          </w:p>
          <w:p w14:paraId="3884DF11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777" w:type="dxa"/>
            <w:shd w:val="clear" w:color="auto" w:fill="E9E9E9" w:themeFill="accent3"/>
          </w:tcPr>
          <w:p w14:paraId="5C6E6172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ourier New" w:hAnsi="Courier New" w:cs="Courier New"/>
                <w:b/>
              </w:rPr>
              <w:t>φ</w:t>
            </w:r>
            <w:r w:rsidRPr="004D4E2F">
              <w:rPr>
                <w:b/>
                <w:vertAlign w:val="subscript"/>
              </w:rPr>
              <w:t>e</w:t>
            </w:r>
          </w:p>
        </w:tc>
        <w:tc>
          <w:tcPr>
            <w:tcW w:w="772" w:type="dxa"/>
            <w:shd w:val="clear" w:color="auto" w:fill="E9E9E9" w:themeFill="accent3"/>
          </w:tcPr>
          <w:p w14:paraId="119D3D31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alibri" w:hAnsi="Calibri" w:cs="Calibri"/>
                <w:b/>
                <w:i/>
              </w:rPr>
              <w:t>P</w:t>
            </w:r>
            <w:r w:rsidRPr="004D4E2F">
              <w:rPr>
                <w:b/>
                <w:vertAlign w:val="subscript"/>
              </w:rPr>
              <w:t>e</w:t>
            </w:r>
          </w:p>
          <w:p w14:paraId="58412E0E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Pa</w:t>
            </w:r>
            <w:r w:rsidRPr="004D4E2F">
              <w:t>]</w:t>
            </w:r>
          </w:p>
        </w:tc>
        <w:tc>
          <w:tcPr>
            <w:tcW w:w="774" w:type="dxa"/>
            <w:shd w:val="clear" w:color="auto" w:fill="E9E9E9" w:themeFill="accent3"/>
          </w:tcPr>
          <w:p w14:paraId="5790C433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n</w:t>
            </w:r>
          </w:p>
          <w:p w14:paraId="67C3AEB1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h</w:t>
            </w:r>
            <w:r w:rsidRPr="004D4E2F">
              <w:rPr>
                <w:rFonts w:ascii="Calibri" w:hAnsi="Calibri" w:cs="Calibri"/>
                <w:vertAlign w:val="superscript"/>
              </w:rPr>
              <w:t>-1</w:t>
            </w:r>
            <w:r w:rsidRPr="004D4E2F">
              <w:t>]</w:t>
            </w:r>
          </w:p>
        </w:tc>
        <w:tc>
          <w:tcPr>
            <w:tcW w:w="778" w:type="dxa"/>
            <w:shd w:val="clear" w:color="auto" w:fill="E9E9E9" w:themeFill="accent3"/>
          </w:tcPr>
          <w:p w14:paraId="5911B828" w14:textId="1785A499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6"/>
              </w:rPr>
            </w:pPr>
            <w:r w:rsidRPr="004D4E2F">
              <w:rPr>
                <w:rFonts w:ascii="Courier New" w:hAnsi="Courier New" w:cs="Courier New"/>
                <w:b/>
              </w:rPr>
              <w:t>∆</w:t>
            </w:r>
            <w:r w:rsidRPr="004D4E2F">
              <w:rPr>
                <w:b/>
              </w:rPr>
              <w:t>p</w:t>
            </w:r>
          </w:p>
          <w:p w14:paraId="17D2BA0A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Pa</w:t>
            </w:r>
            <w:r w:rsidRPr="004D4E2F">
              <w:t>]</w:t>
            </w:r>
          </w:p>
        </w:tc>
        <w:tc>
          <w:tcPr>
            <w:tcW w:w="773" w:type="dxa"/>
            <w:shd w:val="clear" w:color="auto" w:fill="E9E9E9" w:themeFill="accent3"/>
          </w:tcPr>
          <w:p w14:paraId="0A37CD81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Calibri" w:hAnsi="Calibri" w:cs="Calibri"/>
                <w:b/>
                <w:i/>
              </w:rPr>
              <w:t>p</w:t>
            </w:r>
            <w:r w:rsidRPr="004D4E2F">
              <w:rPr>
                <w:b/>
                <w:vertAlign w:val="subscript"/>
              </w:rPr>
              <w:t>i</w:t>
            </w:r>
          </w:p>
          <w:p w14:paraId="19D3865D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Pa</w:t>
            </w:r>
            <w:r w:rsidRPr="004D4E2F">
              <w:t>]</w:t>
            </w:r>
          </w:p>
        </w:tc>
        <w:tc>
          <w:tcPr>
            <w:tcW w:w="775" w:type="dxa"/>
            <w:shd w:val="clear" w:color="auto" w:fill="E9E9E9" w:themeFill="accent3"/>
          </w:tcPr>
          <w:p w14:paraId="62D64F9C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Calibri" w:hAnsi="Calibri" w:cs="Calibri"/>
                <w:b/>
                <w:i/>
              </w:rPr>
              <w:t>p</w:t>
            </w:r>
            <w:r w:rsidRPr="004D4E2F">
              <w:rPr>
                <w:b/>
                <w:vertAlign w:val="subscript"/>
              </w:rPr>
              <w:t xml:space="preserve">sat </w:t>
            </w:r>
            <w:r w:rsidRPr="004D4E2F">
              <w:t>(</w:t>
            </w: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si</w:t>
            </w:r>
            <w:r w:rsidRPr="004D4E2F">
              <w:t>)</w:t>
            </w:r>
          </w:p>
          <w:p w14:paraId="52B90BDB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Pa</w:t>
            </w:r>
            <w:r w:rsidRPr="004D4E2F">
              <w:t>]</w:t>
            </w:r>
          </w:p>
        </w:tc>
        <w:tc>
          <w:tcPr>
            <w:tcW w:w="778" w:type="dxa"/>
            <w:shd w:val="clear" w:color="auto" w:fill="E9E9E9" w:themeFill="accent3"/>
          </w:tcPr>
          <w:p w14:paraId="2008B7E3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si,min</w:t>
            </w:r>
          </w:p>
          <w:p w14:paraId="09834574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773" w:type="dxa"/>
            <w:shd w:val="clear" w:color="auto" w:fill="E9E9E9" w:themeFill="accent3"/>
          </w:tcPr>
          <w:p w14:paraId="0C0C1948" w14:textId="7D0832BB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6"/>
              </w:rPr>
            </w:pPr>
            <w:r w:rsidRPr="004D4E2F">
              <w:rPr>
                <w:rFonts w:ascii="Calibri" w:hAnsi="Calibri" w:cs="Calibri"/>
                <w:b/>
              </w:rPr>
              <w:t>Θ</w:t>
            </w:r>
            <w:r w:rsidRPr="004D4E2F">
              <w:rPr>
                <w:b/>
                <w:vertAlign w:val="subscript"/>
              </w:rPr>
              <w:t>i</w:t>
            </w:r>
          </w:p>
          <w:p w14:paraId="4732A417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778" w:type="dxa"/>
            <w:shd w:val="clear" w:color="auto" w:fill="E9E9E9" w:themeFill="accent3"/>
          </w:tcPr>
          <w:p w14:paraId="7CCDE463" w14:textId="77777777" w:rsidR="008126A4" w:rsidRPr="004D4E2F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  <w:i/>
              </w:rPr>
              <w:t>f</w:t>
            </w:r>
            <w:r w:rsidRPr="004D4E2F">
              <w:rPr>
                <w:b/>
                <w:vertAlign w:val="subscript"/>
              </w:rPr>
              <w:t>Rsi</w:t>
            </w:r>
          </w:p>
        </w:tc>
      </w:tr>
      <w:tr w:rsidR="008126A4" w:rsidRPr="004D4E2F" w14:paraId="1C1E829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0B3A829" w14:textId="77777777" w:rsidR="008126A4" w:rsidRPr="004D4E2F" w:rsidRDefault="008126A4" w:rsidP="00D33B9D">
            <w:r w:rsidRPr="004D4E2F">
              <w:t>Januar</w:t>
            </w:r>
          </w:p>
        </w:tc>
        <w:tc>
          <w:tcPr>
            <w:tcW w:w="772" w:type="dxa"/>
          </w:tcPr>
          <w:p w14:paraId="7746F7A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78987CF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0CFEF6C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2C4D410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2AC4672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BB5690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098B1E0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90C401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2602D59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55C9070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7566E02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9848A6F" w14:textId="77777777" w:rsidR="008126A4" w:rsidRPr="004D4E2F" w:rsidRDefault="008126A4" w:rsidP="00D33B9D">
            <w:r w:rsidRPr="004D4E2F">
              <w:t>Februar</w:t>
            </w:r>
          </w:p>
        </w:tc>
        <w:tc>
          <w:tcPr>
            <w:tcW w:w="772" w:type="dxa"/>
          </w:tcPr>
          <w:p w14:paraId="4CBFAB4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701A8C4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458520B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1F44F5E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39A8E9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B5BF68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220CF56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62E526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1A1BC37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626466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D088B41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6B183F2" w14:textId="77777777" w:rsidR="008126A4" w:rsidRPr="004D4E2F" w:rsidRDefault="008126A4" w:rsidP="00D33B9D">
            <w:r w:rsidRPr="004D4E2F">
              <w:t>Mart</w:t>
            </w:r>
          </w:p>
        </w:tc>
        <w:tc>
          <w:tcPr>
            <w:tcW w:w="772" w:type="dxa"/>
          </w:tcPr>
          <w:p w14:paraId="631F9DA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4EF0C99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06738F1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1A450CE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60D699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2B99888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3C164F8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EF583E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6BD2D01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11852C7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1C4B15F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BD32045" w14:textId="77777777" w:rsidR="008126A4" w:rsidRPr="004D4E2F" w:rsidRDefault="008126A4" w:rsidP="00D33B9D">
            <w:r w:rsidRPr="004D4E2F">
              <w:t>April</w:t>
            </w:r>
          </w:p>
        </w:tc>
        <w:tc>
          <w:tcPr>
            <w:tcW w:w="772" w:type="dxa"/>
          </w:tcPr>
          <w:p w14:paraId="3D89C0D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68B901A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1C80566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028084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17712B2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6B90CDC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2D3464D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4E0DD35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037189C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5BF2A4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46E6ED4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71D52E00" w14:textId="77777777" w:rsidR="008126A4" w:rsidRPr="004D4E2F" w:rsidRDefault="008126A4" w:rsidP="00D33B9D">
            <w:r w:rsidRPr="004D4E2F">
              <w:t>Maj</w:t>
            </w:r>
          </w:p>
        </w:tc>
        <w:tc>
          <w:tcPr>
            <w:tcW w:w="772" w:type="dxa"/>
          </w:tcPr>
          <w:p w14:paraId="1A52A17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6F08957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375AC42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302408C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7171706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27F18BB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7889A7C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53F71F6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A7D0B5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A28B65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19A121F6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428E0C8" w14:textId="77777777" w:rsidR="008126A4" w:rsidRPr="004D4E2F" w:rsidRDefault="008126A4" w:rsidP="00D33B9D">
            <w:r w:rsidRPr="004D4E2F">
              <w:t>Juni</w:t>
            </w:r>
          </w:p>
        </w:tc>
        <w:tc>
          <w:tcPr>
            <w:tcW w:w="772" w:type="dxa"/>
          </w:tcPr>
          <w:p w14:paraId="4F44306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0601876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03B560A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6049AA6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051B130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7AB6A73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4C39225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46E6990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178A6BD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457714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7FBB736C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5A08F31" w14:textId="77777777" w:rsidR="008126A4" w:rsidRPr="004D4E2F" w:rsidRDefault="008126A4" w:rsidP="00D33B9D">
            <w:r w:rsidRPr="004D4E2F">
              <w:t>Juli</w:t>
            </w:r>
          </w:p>
        </w:tc>
        <w:tc>
          <w:tcPr>
            <w:tcW w:w="772" w:type="dxa"/>
          </w:tcPr>
          <w:p w14:paraId="0BA226D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66B7D57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3586647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7FC928A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32A9A4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746DE51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36FBA0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E5261C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697DF771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208A967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5DE7250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54803C6" w14:textId="77777777" w:rsidR="008126A4" w:rsidRPr="004D4E2F" w:rsidRDefault="008126A4" w:rsidP="00D33B9D">
            <w:r w:rsidRPr="004D4E2F">
              <w:t>August</w:t>
            </w:r>
          </w:p>
        </w:tc>
        <w:tc>
          <w:tcPr>
            <w:tcW w:w="772" w:type="dxa"/>
          </w:tcPr>
          <w:p w14:paraId="46C5A16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26CE3B3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50C2B9C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595DA00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77D0B76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1D18F79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61DEF10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40D2B5C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6E953BC8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E235E5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31D7081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783FC93" w14:textId="77777777" w:rsidR="008126A4" w:rsidRPr="004D4E2F" w:rsidRDefault="008126A4" w:rsidP="00D33B9D">
            <w:r w:rsidRPr="004D4E2F">
              <w:t>Septembar</w:t>
            </w:r>
          </w:p>
        </w:tc>
        <w:tc>
          <w:tcPr>
            <w:tcW w:w="772" w:type="dxa"/>
          </w:tcPr>
          <w:p w14:paraId="6D7D390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78012F55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6081CAD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6E4F506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73CD59E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27FE2FB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5D790F4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084C703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777A8C4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36481D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711846D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15DA65C" w14:textId="77777777" w:rsidR="008126A4" w:rsidRPr="004D4E2F" w:rsidRDefault="008126A4" w:rsidP="00D33B9D">
            <w:r w:rsidRPr="004D4E2F">
              <w:t>Oktobar</w:t>
            </w:r>
          </w:p>
        </w:tc>
        <w:tc>
          <w:tcPr>
            <w:tcW w:w="772" w:type="dxa"/>
          </w:tcPr>
          <w:p w14:paraId="20C3C8A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11F56F1C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0FB440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11247C0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3FB6416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DF7DCB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38DC341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72C6889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572812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54D100C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5F7583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B633AF7" w14:textId="77777777" w:rsidR="008126A4" w:rsidRPr="004D4E2F" w:rsidRDefault="008126A4" w:rsidP="00D33B9D">
            <w:r w:rsidRPr="004D4E2F">
              <w:t xml:space="preserve">Novembar </w:t>
            </w:r>
          </w:p>
        </w:tc>
        <w:tc>
          <w:tcPr>
            <w:tcW w:w="772" w:type="dxa"/>
          </w:tcPr>
          <w:p w14:paraId="38D9F5D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1CB9FAD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25D92F5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17F94A7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51AB4DE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33D7EB5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7D6B1A7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10E39FE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077B0644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15AC16E7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0606B03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7D00D819" w14:textId="77777777" w:rsidR="008126A4" w:rsidRPr="004D4E2F" w:rsidRDefault="008126A4" w:rsidP="00D33B9D">
            <w:r w:rsidRPr="004D4E2F">
              <w:t>Decembar</w:t>
            </w:r>
          </w:p>
        </w:tc>
        <w:tc>
          <w:tcPr>
            <w:tcW w:w="772" w:type="dxa"/>
          </w:tcPr>
          <w:p w14:paraId="246F434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7" w:type="dxa"/>
          </w:tcPr>
          <w:p w14:paraId="5B74A893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2" w:type="dxa"/>
          </w:tcPr>
          <w:p w14:paraId="2573E892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4" w:type="dxa"/>
          </w:tcPr>
          <w:p w14:paraId="6AADE25B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2BD1BB8A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281467FD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5" w:type="dxa"/>
          </w:tcPr>
          <w:p w14:paraId="31E619FF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6380113E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3" w:type="dxa"/>
          </w:tcPr>
          <w:p w14:paraId="43226DE9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8" w:type="dxa"/>
          </w:tcPr>
          <w:p w14:paraId="1ADF5D30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126A4" w:rsidRPr="004D4E2F" w14:paraId="6249277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9A3D7AC" w14:textId="77777777" w:rsidR="008126A4" w:rsidRPr="004D4E2F" w:rsidRDefault="008126A4" w:rsidP="00D33B9D">
            <w:r w:rsidRPr="004D4E2F">
              <w:rPr>
                <w:i/>
              </w:rPr>
              <w:t>f</w:t>
            </w:r>
            <w:r w:rsidRPr="004D4E2F">
              <w:rPr>
                <w:vertAlign w:val="subscript"/>
              </w:rPr>
              <w:t xml:space="preserve">Rsi,max </w:t>
            </w:r>
          </w:p>
        </w:tc>
        <w:tc>
          <w:tcPr>
            <w:tcW w:w="7750" w:type="dxa"/>
            <w:gridSpan w:val="10"/>
          </w:tcPr>
          <w:p w14:paraId="2D95AE36" w14:textId="77777777" w:rsidR="008126A4" w:rsidRPr="004D4E2F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92085A" w:rsidRPr="004D4E2F" w14:paraId="69DD68E2" w14:textId="77777777" w:rsidTr="0092085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2B7B852D" w14:textId="77777777" w:rsidR="0092085A" w:rsidRPr="004D4E2F" w:rsidRDefault="0092085A" w:rsidP="0092085A">
            <w:pPr>
              <w:rPr>
                <w:b/>
              </w:rPr>
            </w:pPr>
            <w:bookmarkStart w:id="46" w:name="_Hlk530942911"/>
            <w:r w:rsidRPr="004D4E2F">
              <w:rPr>
                <w:b/>
              </w:rPr>
              <w:t>ISPUNJENO</w:t>
            </w:r>
          </w:p>
        </w:tc>
        <w:tc>
          <w:tcPr>
            <w:tcW w:w="7750" w:type="dxa"/>
            <w:gridSpan w:val="10"/>
          </w:tcPr>
          <w:p w14:paraId="3CB0E8BD" w14:textId="534C1309" w:rsidR="0092085A" w:rsidRPr="004D4E2F" w:rsidRDefault="00C36764" w:rsidP="009208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8198489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2085A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92085A" w:rsidRPr="004D4E2F">
              <w:t xml:space="preserve"> DA  </w:t>
            </w:r>
            <w:sdt>
              <w:sdtPr>
                <w:id w:val="1381494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2085A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92085A" w:rsidRPr="004D4E2F">
              <w:t xml:space="preserve"> NE       </w:t>
            </w:r>
          </w:p>
        </w:tc>
      </w:tr>
    </w:tbl>
    <w:p w14:paraId="450D6720" w14:textId="77777777" w:rsidR="00366B58" w:rsidRPr="004D4E2F" w:rsidRDefault="00366B58" w:rsidP="00366B58">
      <w:pPr>
        <w:spacing w:before="0" w:after="0"/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3873"/>
        <w:gridCol w:w="3877"/>
      </w:tblGrid>
      <w:tr w:rsidR="0092085A" w:rsidRPr="004D4E2F" w14:paraId="1A956853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3"/>
            <w:vAlign w:val="center"/>
          </w:tcPr>
          <w:bookmarkEnd w:id="46"/>
          <w:p w14:paraId="6E0D9837" w14:textId="77777777" w:rsidR="0092085A" w:rsidRPr="004D4E2F" w:rsidRDefault="0092085A" w:rsidP="00360A3D">
            <w:pPr>
              <w:rPr>
                <w:b/>
              </w:rPr>
            </w:pPr>
            <w:r w:rsidRPr="004D4E2F">
              <w:rPr>
                <w:b/>
              </w:rPr>
              <w:t>Kondenzacija vodene pare unutar građevinskih dijelova zgrade</w:t>
            </w:r>
          </w:p>
        </w:tc>
      </w:tr>
      <w:tr w:rsidR="0092085A" w:rsidRPr="004D4E2F" w14:paraId="78A97106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0CFF2D2" w14:textId="77777777" w:rsidR="0092085A" w:rsidRPr="004D4E2F" w:rsidRDefault="0092085A" w:rsidP="00360A3D">
            <w:r w:rsidRPr="004D4E2F">
              <w:t>Mjesec</w:t>
            </w:r>
          </w:p>
        </w:tc>
        <w:tc>
          <w:tcPr>
            <w:tcW w:w="3873" w:type="dxa"/>
            <w:vAlign w:val="center"/>
          </w:tcPr>
          <w:p w14:paraId="74A344BE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ondenzacija - g</w:t>
            </w:r>
            <w:r w:rsidRPr="004D4E2F">
              <w:rPr>
                <w:vertAlign w:val="subscript"/>
              </w:rPr>
              <w:t xml:space="preserve">c </w:t>
            </w:r>
            <w:r w:rsidRPr="004D4E2F">
              <w:rPr>
                <w:sz w:val="16"/>
              </w:rPr>
              <w:t>[kg/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tcW w:w="3877" w:type="dxa"/>
            <w:vAlign w:val="center"/>
          </w:tcPr>
          <w:p w14:paraId="369120F0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lang w:eastAsia="en-GB"/>
              </w:rPr>
              <w:t xml:space="preserve">akumulirana vlaga - </w:t>
            </w:r>
            <w:r w:rsidRPr="004D4E2F">
              <w:t>M</w:t>
            </w:r>
            <w:r w:rsidRPr="004D4E2F">
              <w:rPr>
                <w:vertAlign w:val="subscript"/>
              </w:rPr>
              <w:t xml:space="preserve">a </w:t>
            </w:r>
            <w:r w:rsidRPr="004D4E2F">
              <w:rPr>
                <w:sz w:val="16"/>
              </w:rPr>
              <w:t>[kg/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</w:tr>
      <w:tr w:rsidR="0092085A" w:rsidRPr="004D4E2F" w14:paraId="78103A31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1761EB38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22897686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0E94A87B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62914249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21955CE5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7A1970AA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3D0421CB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1DF5878E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9A8C6AE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5ADAEB15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1B7977CC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32B2A038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6F5E2022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0903B87C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6EC91189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3939D42D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9B94A1B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245CA568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11425815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6452209C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A8DA52D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27069F98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44254197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22E661EE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3DB9E9F2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2050CA9F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567A0A34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67BAAD4F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B47B6A8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09374B03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29456EDC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7447E0B7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F97A329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775B5892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0661E2D6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1DEEBABB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484B66F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72576DCE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1F1C5B7E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00BA89A7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6A7E561F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0BBADA54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1A566DAF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2085A" w:rsidRPr="004D4E2F" w14:paraId="048C982D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F3F6C31" w14:textId="77777777" w:rsidR="0092085A" w:rsidRPr="004D4E2F" w:rsidRDefault="0092085A" w:rsidP="00360A3D"/>
        </w:tc>
        <w:tc>
          <w:tcPr>
            <w:tcW w:w="3873" w:type="dxa"/>
            <w:vAlign w:val="center"/>
          </w:tcPr>
          <w:p w14:paraId="0F2640D6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77" w:type="dxa"/>
            <w:vAlign w:val="center"/>
          </w:tcPr>
          <w:p w14:paraId="49921717" w14:textId="77777777" w:rsidR="0092085A" w:rsidRPr="004D4E2F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41267" w:rsidRPr="004D4E2F" w14:paraId="3427B405" w14:textId="77777777" w:rsidTr="005D32B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746DD582" w14:textId="77777777" w:rsidR="00741267" w:rsidRPr="004D4E2F" w:rsidRDefault="00741267" w:rsidP="005D32BC">
            <w:pPr>
              <w:rPr>
                <w:b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7750" w:type="dxa"/>
            <w:gridSpan w:val="2"/>
          </w:tcPr>
          <w:p w14:paraId="34A4DFBA" w14:textId="77777777" w:rsidR="00741267" w:rsidRPr="004D4E2F" w:rsidRDefault="00C36764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91507472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41267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741267" w:rsidRPr="004D4E2F">
              <w:t xml:space="preserve"> DA  </w:t>
            </w:r>
            <w:sdt>
              <w:sdtPr>
                <w:id w:val="10595158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41267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41267" w:rsidRPr="004D4E2F">
              <w:t xml:space="preserve"> NE       </w:t>
            </w:r>
          </w:p>
        </w:tc>
      </w:tr>
    </w:tbl>
    <w:p w14:paraId="1370F869" w14:textId="77777777" w:rsidR="00366B58" w:rsidRPr="004D4E2F" w:rsidRDefault="00366B58" w:rsidP="00366B58">
      <w:pPr>
        <w:spacing w:before="0" w:after="0"/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3873"/>
        <w:gridCol w:w="3877"/>
      </w:tblGrid>
      <w:tr w:rsidR="0092085A" w:rsidRPr="004D4E2F" w14:paraId="76B9F6DD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 w:val="restart"/>
          </w:tcPr>
          <w:p w14:paraId="2E5B6723" w14:textId="77777777" w:rsidR="0092085A" w:rsidRPr="004D4E2F" w:rsidRDefault="0092085A" w:rsidP="0092085A">
            <w:r w:rsidRPr="004D4E2F">
              <w:t>Dijagrami difuzije vodene pare po mjesecima:</w:t>
            </w:r>
          </w:p>
          <w:p w14:paraId="03907B3E" w14:textId="77777777" w:rsidR="0092085A" w:rsidRPr="004D4E2F" w:rsidRDefault="0092085A" w:rsidP="0092085A">
            <w:r w:rsidRPr="004D4E2F">
              <w:t>(uključujući parcijalni pritisak i pritisak zasićenja vodene pare)</w:t>
            </w:r>
          </w:p>
        </w:tc>
        <w:sdt>
          <w:sdtPr>
            <w:alias w:val="Difuzija vodene pare_januar"/>
            <w:tag w:val="Difuzija vodene pare_januar"/>
            <w:id w:val="-1063170002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8D49E9D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15C5D202" wp14:editId="61165FB4">
                      <wp:extent cx="2266950" cy="1524000"/>
                      <wp:effectExtent l="0" t="0" r="0" b="0"/>
                      <wp:docPr id="864" name="Picture 8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februar"/>
            <w:tag w:val="Difuzija vodene pare_februar"/>
            <w:id w:val="-789813844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FD5C380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32627972" wp14:editId="06D9EA53">
                      <wp:extent cx="2266950" cy="1524000"/>
                      <wp:effectExtent l="0" t="0" r="0" b="0"/>
                      <wp:docPr id="12" name="Picture 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282A89AF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74075BE" w14:textId="77777777" w:rsidR="0092085A" w:rsidRPr="004D4E2F" w:rsidRDefault="0092085A" w:rsidP="0092085A"/>
        </w:tc>
        <w:sdt>
          <w:sdtPr>
            <w:alias w:val="Difuzija vodene pare_mart"/>
            <w:tag w:val="Difuzija vodene pare_mart"/>
            <w:id w:val="-754280563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EF1E4CB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70FF38CF" wp14:editId="0A33420E">
                      <wp:extent cx="2266950" cy="1524000"/>
                      <wp:effectExtent l="0" t="0" r="0" b="0"/>
                      <wp:docPr id="13" name="Picture 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april"/>
            <w:tag w:val="Difuzija vodene pare_april"/>
            <w:id w:val="-1944147504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0E339BC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6B79D971" wp14:editId="3C97B365">
                      <wp:extent cx="2266950" cy="1524000"/>
                      <wp:effectExtent l="0" t="0" r="0" b="0"/>
                      <wp:docPr id="14" name="Picture 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62EF8111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02F0D4BF" w14:textId="77777777" w:rsidR="0092085A" w:rsidRPr="004D4E2F" w:rsidRDefault="0092085A" w:rsidP="0092085A"/>
        </w:tc>
        <w:sdt>
          <w:sdtPr>
            <w:alias w:val="Difuzija vodene pare_maj"/>
            <w:tag w:val="Difuzija vodene pare_maj"/>
            <w:id w:val="-359742741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6C1E5E04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2CA0089" wp14:editId="3A834F40">
                      <wp:extent cx="2266950" cy="1524000"/>
                      <wp:effectExtent l="0" t="0" r="0" b="0"/>
                      <wp:docPr id="15" name="Picture 1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juni"/>
            <w:tag w:val="Difuzija vodene pare_juni"/>
            <w:id w:val="-621066759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409B19B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5A842F07" wp14:editId="1C0D0526">
                      <wp:extent cx="2266950" cy="1524000"/>
                      <wp:effectExtent l="0" t="0" r="0" b="0"/>
                      <wp:docPr id="16" name="Picture 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053F4C11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19374963" w14:textId="77777777" w:rsidR="0092085A" w:rsidRPr="004D4E2F" w:rsidRDefault="0092085A" w:rsidP="0092085A"/>
        </w:tc>
        <w:sdt>
          <w:sdtPr>
            <w:alias w:val="Difuzija vodene pare_juli"/>
            <w:tag w:val="Difuzija vodene pare_juli"/>
            <w:id w:val="-1604799841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79071721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3A8B41F8" wp14:editId="0B6EA5A8">
                      <wp:extent cx="2266950" cy="1524000"/>
                      <wp:effectExtent l="0" t="0" r="0" b="0"/>
                      <wp:docPr id="17" name="Picture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august"/>
            <w:tag w:val="Difuzija vodene pare_august"/>
            <w:id w:val="29079939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200F47B9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ED5DA5A" wp14:editId="5D266AA3">
                      <wp:extent cx="2266950" cy="1524000"/>
                      <wp:effectExtent l="0" t="0" r="0" b="0"/>
                      <wp:docPr id="18" name="Picture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189D01F0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855E311" w14:textId="77777777" w:rsidR="0092085A" w:rsidRPr="004D4E2F" w:rsidRDefault="0092085A" w:rsidP="0092085A"/>
        </w:tc>
        <w:sdt>
          <w:sdtPr>
            <w:alias w:val="Difuzija vodene pare_septembar"/>
            <w:tag w:val="Difuzija vodene pare_septembar"/>
            <w:id w:val="18217698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41F4FA89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5D5D50B" wp14:editId="175ADB12">
                      <wp:extent cx="2266950" cy="1524000"/>
                      <wp:effectExtent l="0" t="0" r="0" b="0"/>
                      <wp:docPr id="19" name="Picture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oktobar"/>
            <w:tag w:val="Difuzija vodene pare_oktobar"/>
            <w:id w:val="82085118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E3C412B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1392ED60" wp14:editId="06A93952">
                      <wp:extent cx="2266950" cy="1524000"/>
                      <wp:effectExtent l="0" t="0" r="0" b="0"/>
                      <wp:docPr id="20" name="Picture 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049FEAB3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A601CA4" w14:textId="77777777" w:rsidR="0092085A" w:rsidRPr="004D4E2F" w:rsidRDefault="0092085A" w:rsidP="0092085A"/>
        </w:tc>
        <w:sdt>
          <w:sdtPr>
            <w:alias w:val="Difuzija vodene pare_novembar"/>
            <w:tag w:val="Difuzija vodene pare_novembar"/>
            <w:id w:val="-712115315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3437B238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508B02B" wp14:editId="595B2FFF">
                      <wp:extent cx="2266950" cy="1524000"/>
                      <wp:effectExtent l="0" t="0" r="0" b="0"/>
                      <wp:docPr id="21" name="Picture 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fuzija vodene pare_decembar"/>
            <w:tag w:val="Difuzija vodene pare_decembar"/>
            <w:id w:val="-1759128488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7BCE4BC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1A4D2354" wp14:editId="1C511141">
                      <wp:extent cx="2266950" cy="1524000"/>
                      <wp:effectExtent l="0" t="0" r="0" b="0"/>
                      <wp:docPr id="22" name="Picture 2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309C5DBB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 w:val="restart"/>
          </w:tcPr>
          <w:p w14:paraId="05FB85CF" w14:textId="77777777" w:rsidR="0092085A" w:rsidRPr="004D4E2F" w:rsidRDefault="0092085A" w:rsidP="0092085A">
            <w:r w:rsidRPr="004D4E2F">
              <w:t>Dijagrami raspodjele temperature po mjesecima:</w:t>
            </w:r>
          </w:p>
          <w:p w14:paraId="1D491331" w14:textId="77777777" w:rsidR="0092085A" w:rsidRPr="004D4E2F" w:rsidRDefault="0092085A" w:rsidP="0092085A"/>
        </w:tc>
        <w:sdt>
          <w:sdtPr>
            <w:alias w:val="Dijagram raspodjele temperature_januar"/>
            <w:tag w:val="Dijagram raspodjele temperature_januar"/>
            <w:id w:val="363786168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17721319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6D0FA5E1" wp14:editId="0C5B9C95">
                      <wp:extent cx="2266950" cy="1524000"/>
                      <wp:effectExtent l="0" t="0" r="0" b="0"/>
                      <wp:docPr id="23" name="Picture 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februar"/>
            <w:tag w:val="Dijagram raspodjele temperature_februar"/>
            <w:id w:val="596144155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E5366D3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3192ACB6" wp14:editId="62F89EE0">
                      <wp:extent cx="2266950" cy="1524000"/>
                      <wp:effectExtent l="0" t="0" r="0" b="0"/>
                      <wp:docPr id="25" name="Picture 2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133404B5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79C4A7CC" w14:textId="77777777" w:rsidR="0092085A" w:rsidRPr="004D4E2F" w:rsidRDefault="0092085A" w:rsidP="0092085A"/>
        </w:tc>
        <w:sdt>
          <w:sdtPr>
            <w:alias w:val="Dijagram raspodjele temperature_mart"/>
            <w:tag w:val="Dijagram raspodjele temperature_mart"/>
            <w:id w:val="-144206205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08662749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76F3F2A1" wp14:editId="07B002FA">
                      <wp:extent cx="2266950" cy="1524000"/>
                      <wp:effectExtent l="0" t="0" r="0" b="0"/>
                      <wp:docPr id="26" name="Picture 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april"/>
            <w:tag w:val="Dijagram raspodjele temperature_april"/>
            <w:id w:val="1363326676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1FDDDD5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066EE74C" wp14:editId="67AC041B">
                      <wp:extent cx="2266950" cy="1524000"/>
                      <wp:effectExtent l="0" t="0" r="0" b="0"/>
                      <wp:docPr id="27" name="Picture 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18C19A8F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4DA53C71" w14:textId="77777777" w:rsidR="0092085A" w:rsidRPr="004D4E2F" w:rsidRDefault="0092085A" w:rsidP="0092085A"/>
        </w:tc>
        <w:sdt>
          <w:sdtPr>
            <w:alias w:val="Dijagram raspodjele temperature_maj"/>
            <w:tag w:val="Dijagram raspodjele temperature_maj"/>
            <w:id w:val="74469139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70C86BA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4D26742C" wp14:editId="57439932">
                      <wp:extent cx="2266950" cy="1524000"/>
                      <wp:effectExtent l="0" t="0" r="0" b="0"/>
                      <wp:docPr id="28" name="Picture 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juni"/>
            <w:tag w:val="Dijagram raspodjele temperature_juni"/>
            <w:id w:val="1945724809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169978F2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5758EB81" wp14:editId="094F93A0">
                      <wp:extent cx="2266950" cy="1524000"/>
                      <wp:effectExtent l="0" t="0" r="0" b="0"/>
                      <wp:docPr id="29" name="Picture 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1128F552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6530DBB" w14:textId="77777777" w:rsidR="0092085A" w:rsidRPr="004D4E2F" w:rsidRDefault="0092085A" w:rsidP="0092085A"/>
        </w:tc>
        <w:sdt>
          <w:sdtPr>
            <w:alias w:val="Dijagram raspodjele temperature_juli"/>
            <w:tag w:val="Dijagram raspodjele temperature_juli"/>
            <w:id w:val="168446705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4B429819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4CDF19D8" wp14:editId="25EF6091">
                      <wp:extent cx="2266950" cy="1524000"/>
                      <wp:effectExtent l="0" t="0" r="0" b="0"/>
                      <wp:docPr id="30" name="Picture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august"/>
            <w:tag w:val="Dijagram raspodjele temperature_august"/>
            <w:id w:val="-302768333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4D1D6C4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6B586022" wp14:editId="386CE0CD">
                      <wp:extent cx="2266950" cy="1524000"/>
                      <wp:effectExtent l="0" t="0" r="0" b="0"/>
                      <wp:docPr id="31" name="Picture 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749DD1EE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B5815A4" w14:textId="77777777" w:rsidR="0092085A" w:rsidRPr="004D4E2F" w:rsidRDefault="0092085A" w:rsidP="0092085A"/>
        </w:tc>
        <w:sdt>
          <w:sdtPr>
            <w:alias w:val="Dijagram raspodjele temperature_septembar"/>
            <w:tag w:val="Dijagram raspodjele temperature_septembar"/>
            <w:id w:val="1416591530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2D432007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43F8FA67" wp14:editId="41AB2AC4">
                      <wp:extent cx="2266950" cy="1524000"/>
                      <wp:effectExtent l="0" t="0" r="0" b="0"/>
                      <wp:docPr id="608" name="Picture 6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oktobar"/>
            <w:tag w:val="Dijagram raspodjele temperature_oktobar"/>
            <w:id w:val="72084898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330724E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5E9489E0" wp14:editId="037A4D11">
                      <wp:extent cx="2266950" cy="1524000"/>
                      <wp:effectExtent l="0" t="0" r="0" b="0"/>
                      <wp:docPr id="609" name="Picture 60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4D4E2F" w14:paraId="1FF7473E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58B8F1F" w14:textId="77777777" w:rsidR="0092085A" w:rsidRPr="004D4E2F" w:rsidRDefault="0092085A" w:rsidP="0092085A"/>
        </w:tc>
        <w:sdt>
          <w:sdtPr>
            <w:alias w:val="Dijagram raspodjele temperature_novembar"/>
            <w:tag w:val="Dijagram raspodjele temperature_novembar"/>
            <w:id w:val="-1020161828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35FE8C2D" w14:textId="77777777" w:rsidR="0092085A" w:rsidRPr="004D4E2F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05EB2DDE" wp14:editId="2A4B42F7">
                      <wp:extent cx="2266950" cy="1524000"/>
                      <wp:effectExtent l="0" t="0" r="0" b="0"/>
                      <wp:docPr id="610" name="Picture 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alias w:val="Dijagram raspodjele temperature_decembar"/>
            <w:tag w:val="Dijagram raspodjele temperature_decembar"/>
            <w:id w:val="-169476271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154741E" w14:textId="77777777" w:rsidR="0092085A" w:rsidRPr="004D4E2F" w:rsidRDefault="0092085A" w:rsidP="0092085A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454C2BE" wp14:editId="62BFB1A9">
                      <wp:extent cx="2266950" cy="1524000"/>
                      <wp:effectExtent l="0" t="0" r="0" b="0"/>
                      <wp:docPr id="611" name="Picture 61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</w:tbl>
    <w:p w14:paraId="61C4579A" w14:textId="1F3A0A0B" w:rsidR="00F11693" w:rsidRPr="004D4E2F" w:rsidRDefault="00F11693" w:rsidP="00F11693">
      <w:pPr>
        <w:pStyle w:val="Caption"/>
        <w:rPr>
          <w:b w:val="0"/>
          <w:i/>
        </w:rPr>
      </w:pPr>
      <w:r w:rsidRPr="004D4E2F">
        <w:rPr>
          <w:b w:val="0"/>
          <w:i/>
        </w:rPr>
        <w:t>(Ukoliko se građevinski dio nalazi u više zona sa različitim unutrašnjim projektnim temperaturama, potrebno je ponoviti proračune iz poglavlja “Kondenzacija vodene pare na površini građevinskog dijela zgrade” i “Kondenzacija vodene pare unutar građevinskih dijelova zgrade” za svaku od predviđenih unutrašnjih projektnih temperatura)</w:t>
      </w:r>
    </w:p>
    <w:p w14:paraId="27369744" w14:textId="04CFCEAF" w:rsidR="00FE680A" w:rsidRPr="004D4E2F" w:rsidRDefault="00D0462E" w:rsidP="00474D2E">
      <w:pPr>
        <w:pStyle w:val="Caption"/>
      </w:pPr>
      <w:r w:rsidRPr="004D4E2F">
        <w:t>(Proračun ponoviti za svaki netransparentni građevinski dio, od početka podglavlja B.2.1. “Netransparentni građevinski dijelovi”.)</w:t>
      </w:r>
    </w:p>
    <w:p w14:paraId="07F0D23D" w14:textId="77777777" w:rsidR="00474D2E" w:rsidRPr="004D4E2F" w:rsidRDefault="00474D2E" w:rsidP="00FE680A">
      <w:pPr>
        <w:sectPr w:rsidR="00474D2E" w:rsidRPr="004D4E2F" w:rsidSect="00F50235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</w:p>
    <w:p w14:paraId="1B5E8152" w14:textId="21181E08" w:rsidR="00927A96" w:rsidRPr="004D4E2F" w:rsidRDefault="00927A96" w:rsidP="00927A96">
      <w:pPr>
        <w:pStyle w:val="Heading4"/>
      </w:pPr>
      <w:r w:rsidRPr="004D4E2F">
        <w:lastRenderedPageBreak/>
        <w:t>PREGLED NETRANSPARENTNIH GRAĐEVINSKIH DIJELOVA NA OBJEKTU</w:t>
      </w: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451"/>
        <w:gridCol w:w="1122"/>
        <w:gridCol w:w="620"/>
        <w:gridCol w:w="620"/>
        <w:gridCol w:w="619"/>
        <w:gridCol w:w="619"/>
        <w:gridCol w:w="619"/>
        <w:gridCol w:w="195"/>
        <w:gridCol w:w="8"/>
        <w:gridCol w:w="397"/>
        <w:gridCol w:w="619"/>
        <w:gridCol w:w="619"/>
        <w:gridCol w:w="619"/>
        <w:gridCol w:w="619"/>
        <w:gridCol w:w="408"/>
        <w:gridCol w:w="203"/>
        <w:gridCol w:w="619"/>
        <w:gridCol w:w="619"/>
        <w:gridCol w:w="619"/>
        <w:gridCol w:w="619"/>
        <w:gridCol w:w="628"/>
        <w:gridCol w:w="1241"/>
      </w:tblGrid>
      <w:tr w:rsidR="00927A96" w:rsidRPr="004D4E2F" w14:paraId="56A0EEB8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10F04F3E" w14:textId="6E864187" w:rsidR="00CB4E98" w:rsidRPr="004D4E2F" w:rsidRDefault="00433ED8" w:rsidP="005D32BC">
            <w:pPr>
              <w:rPr>
                <w:b/>
              </w:rPr>
            </w:pPr>
            <w:bookmarkStart w:id="47" w:name="_Hlk530943364"/>
            <w:r w:rsidRPr="004D4E2F">
              <w:rPr>
                <w:b/>
              </w:rPr>
              <w:t>Naziv/</w:t>
            </w:r>
            <w:r w:rsidR="00474D2E" w:rsidRPr="004D4E2F">
              <w:rPr>
                <w:b/>
              </w:rPr>
              <w:t xml:space="preserve"> </w:t>
            </w:r>
            <w:r w:rsidRPr="004D4E2F">
              <w:rPr>
                <w:b/>
              </w:rPr>
              <w:t>oznaka g</w:t>
            </w:r>
            <w:r w:rsidR="00CB4E98" w:rsidRPr="004D4E2F">
              <w:rPr>
                <w:b/>
              </w:rPr>
              <w:t>rađevinsk</w:t>
            </w:r>
            <w:r w:rsidRPr="004D4E2F">
              <w:rPr>
                <w:b/>
              </w:rPr>
              <w:t>og</w:t>
            </w:r>
          </w:p>
          <w:p w14:paraId="6E1CBBA3" w14:textId="48CAD62B" w:rsidR="00CB4E98" w:rsidRPr="004D4E2F" w:rsidRDefault="00CB4E98" w:rsidP="005D32BC">
            <w:pPr>
              <w:rPr>
                <w:b/>
              </w:rPr>
            </w:pPr>
            <w:r w:rsidRPr="004D4E2F">
              <w:rPr>
                <w:b/>
              </w:rPr>
              <w:t>di</w:t>
            </w:r>
            <w:r w:rsidR="00433ED8" w:rsidRPr="004D4E2F">
              <w:rPr>
                <w:b/>
              </w:rPr>
              <w:t>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 w:val="restart"/>
            <w:shd w:val="clear" w:color="auto" w:fill="E9E9E9" w:themeFill="background1"/>
          </w:tcPr>
          <w:p w14:paraId="5F574C4E" w14:textId="77777777" w:rsidR="00CB4E98" w:rsidRPr="004D4E2F" w:rsidRDefault="00CB4E98" w:rsidP="005D32BC">
            <w:pPr>
              <w:rPr>
                <w:b/>
              </w:rPr>
            </w:pPr>
            <w:r w:rsidRPr="004D4E2F">
              <w:rPr>
                <w:b/>
              </w:rPr>
              <w:t>Zo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33174259" w14:textId="77777777" w:rsidR="00CB4E98" w:rsidRPr="004D4E2F" w:rsidRDefault="00CB4E98" w:rsidP="005D32BC">
            <w:pPr>
              <w:rPr>
                <w:b/>
              </w:rPr>
            </w:pPr>
            <w:r w:rsidRPr="004D4E2F">
              <w:rPr>
                <w:b/>
              </w:rPr>
              <w:t>Građevinski dijelovi iznad t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vMerge w:val="restart"/>
            <w:shd w:val="clear" w:color="auto" w:fill="E9E9E9" w:themeFill="background1"/>
          </w:tcPr>
          <w:p w14:paraId="1E592D65" w14:textId="77777777" w:rsidR="00CB4E98" w:rsidRPr="004D4E2F" w:rsidRDefault="00CB4E98" w:rsidP="005D32BC">
            <w:pPr>
              <w:rPr>
                <w:b/>
              </w:rPr>
            </w:pPr>
            <w:r w:rsidRPr="004D4E2F">
              <w:rPr>
                <w:b/>
              </w:rPr>
              <w:t>Ukupna površina</w:t>
            </w:r>
          </w:p>
          <w:p w14:paraId="5E2F4618" w14:textId="77777777" w:rsidR="00CB4E98" w:rsidRPr="004D4E2F" w:rsidRDefault="00CB4E98" w:rsidP="005D32BC">
            <w:r w:rsidRPr="004D4E2F">
              <w:rPr>
                <w:b/>
              </w:rPr>
              <w:t>[m</w:t>
            </w:r>
            <w:r w:rsidRPr="004D4E2F">
              <w:rPr>
                <w:b/>
                <w:vertAlign w:val="superscript"/>
              </w:rPr>
              <w:t>2</w:t>
            </w:r>
            <w:r w:rsidRPr="004D4E2F">
              <w:rPr>
                <w:b/>
              </w:rPr>
              <w:t>]</w:t>
            </w:r>
          </w:p>
        </w:tc>
      </w:tr>
      <w:tr w:rsidR="00927A96" w:rsidRPr="004D4E2F" w14:paraId="757316A3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76F2E72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5F9B9D7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6FF58CDD" w14:textId="77777777" w:rsidR="00CB4E98" w:rsidRPr="004D4E2F" w:rsidRDefault="00CB4E98" w:rsidP="005D32BC">
            <w:r w:rsidRPr="004D4E2F">
              <w:t>Nagib 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] i povr</w:t>
            </w:r>
            <w:r w:rsidRPr="004D4E2F">
              <w:rPr>
                <w:rFonts w:cs="Metropolis"/>
              </w:rPr>
              <w:t>š</w:t>
            </w:r>
            <w:r w:rsidRPr="004D4E2F">
              <w:t>ine građevinskog dijela [m</w:t>
            </w:r>
            <w:r w:rsidRPr="004D4E2F">
              <w:rPr>
                <w:vertAlign w:val="superscript"/>
              </w:rPr>
              <w:t>2</w:t>
            </w:r>
            <w:r w:rsidRPr="004D4E2F">
              <w:t xml:space="preserve">] 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3A29ECED" w14:textId="77777777" w:rsidR="00CB4E98" w:rsidRPr="004D4E2F" w:rsidRDefault="00CB4E98" w:rsidP="005D32BC"/>
        </w:tc>
      </w:tr>
      <w:tr w:rsidR="00433ED8" w:rsidRPr="004D4E2F" w14:paraId="61D0B283" w14:textId="77777777" w:rsidTr="00927A96">
        <w:trPr>
          <w:trHeight w:val="7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5B38638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1D4FE74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1D68341C" w14:textId="77777777" w:rsidR="00CB4E98" w:rsidRPr="004D4E2F" w:rsidRDefault="00CB4E98" w:rsidP="00CB4E98">
            <w:pPr>
              <w:jc w:val="center"/>
            </w:pPr>
            <w:r w:rsidRPr="004D4E2F">
              <w:t>S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1A3DB2E" w14:textId="77777777" w:rsidR="00CB4E98" w:rsidRPr="004D4E2F" w:rsidRDefault="00CB4E98" w:rsidP="00CB4E98">
            <w:pPr>
              <w:jc w:val="center"/>
            </w:pPr>
            <w:r w:rsidRPr="004D4E2F"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45" w:type="pct"/>
            <w:gridSpan w:val="4"/>
            <w:shd w:val="clear" w:color="auto" w:fill="E9E9E9" w:themeFill="background1"/>
          </w:tcPr>
          <w:p w14:paraId="461C58B7" w14:textId="77777777" w:rsidR="00CB4E98" w:rsidRPr="004D4E2F" w:rsidRDefault="00CB4E98" w:rsidP="00CB4E98">
            <w:pPr>
              <w:jc w:val="center"/>
            </w:pPr>
            <w:r w:rsidRPr="004D4E2F">
              <w:t>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88438A0" w14:textId="77777777" w:rsidR="00CB4E98" w:rsidRPr="004D4E2F" w:rsidRDefault="00CB4E98" w:rsidP="00CB4E98">
            <w:pPr>
              <w:jc w:val="center"/>
            </w:pPr>
            <w:r w:rsidRPr="004D4E2F"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137D2B4B" w14:textId="77777777" w:rsidR="00CB4E98" w:rsidRPr="004D4E2F" w:rsidRDefault="00CB4E98" w:rsidP="00CB4E98">
            <w:pPr>
              <w:jc w:val="center"/>
            </w:pPr>
            <w:r w:rsidRPr="004D4E2F">
              <w:t>J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49" w:type="pct"/>
            <w:gridSpan w:val="3"/>
            <w:shd w:val="clear" w:color="auto" w:fill="E9E9E9" w:themeFill="background1"/>
          </w:tcPr>
          <w:p w14:paraId="43F29591" w14:textId="77777777" w:rsidR="00CB4E98" w:rsidRPr="004D4E2F" w:rsidRDefault="00CB4E98" w:rsidP="00CB4E98">
            <w:pPr>
              <w:jc w:val="center"/>
            </w:pPr>
            <w:r w:rsidRPr="004D4E2F"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C60B3CB" w14:textId="77777777" w:rsidR="00CB4E98" w:rsidRPr="004D4E2F" w:rsidRDefault="00CB4E98" w:rsidP="00CB4E98">
            <w:pPr>
              <w:jc w:val="center"/>
            </w:pPr>
            <w:r w:rsidRPr="004D4E2F">
              <w:t>Z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gridSpan w:val="2"/>
            <w:shd w:val="clear" w:color="auto" w:fill="E9E9E9" w:themeFill="background1"/>
          </w:tcPr>
          <w:p w14:paraId="34DE3D9A" w14:textId="77777777" w:rsidR="00CB4E98" w:rsidRPr="004D4E2F" w:rsidRDefault="00CB4E98" w:rsidP="00CB4E98">
            <w:pPr>
              <w:jc w:val="center"/>
            </w:pPr>
            <w:r w:rsidRPr="004D4E2F"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4CEE0207" w14:textId="77777777" w:rsidR="00CB4E98" w:rsidRPr="004D4E2F" w:rsidRDefault="00CB4E98" w:rsidP="005D32BC"/>
        </w:tc>
      </w:tr>
      <w:tr w:rsidR="004D4E2F" w:rsidRPr="004D4E2F" w14:paraId="1F4E6021" w14:textId="77777777" w:rsidTr="00927A96">
        <w:trPr>
          <w:trHeight w:val="7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1E5D41F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7AB8ED5B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2376BE96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D7A4428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769566D4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5C96CAF9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FF5AB52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  <w:shd w:val="clear" w:color="auto" w:fill="E9E9E9" w:themeFill="background1"/>
          </w:tcPr>
          <w:p w14:paraId="2EBA1BBE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34C70F48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53A20D07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0ADAB783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03BEDAA2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  <w:shd w:val="clear" w:color="auto" w:fill="E9E9E9" w:themeFill="background1"/>
          </w:tcPr>
          <w:p w14:paraId="4BD63B9D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74B9C9CD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67FC086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3E09A2AE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2B2CA6D" w14:textId="77777777" w:rsidR="00CB4E98" w:rsidRPr="004D4E2F" w:rsidRDefault="00CB4E98" w:rsidP="00CB4E98">
            <w:pPr>
              <w:jc w:val="center"/>
            </w:pPr>
            <w:r w:rsidRPr="004D4E2F">
              <w:rPr>
                <w:rFonts w:ascii="Calibri" w:hAnsi="Calibri" w:cs="Calibri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  <w:shd w:val="clear" w:color="auto" w:fill="E9E9E9" w:themeFill="background1"/>
          </w:tcPr>
          <w:p w14:paraId="700C6992" w14:textId="77777777" w:rsidR="00CB4E98" w:rsidRPr="004D4E2F" w:rsidRDefault="00CB4E98" w:rsidP="00CB4E98">
            <w:pPr>
              <w:jc w:val="center"/>
            </w:pPr>
            <w:r w:rsidRPr="004D4E2F">
              <w:t>m</w:t>
            </w:r>
            <w:r w:rsidRPr="004D4E2F">
              <w:rPr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273B0C2A" w14:textId="77777777" w:rsidR="00CB4E98" w:rsidRPr="004D4E2F" w:rsidRDefault="00CB4E98" w:rsidP="005D32BC"/>
        </w:tc>
      </w:tr>
      <w:tr w:rsidR="00433ED8" w:rsidRPr="004D4E2F" w14:paraId="0D5B4E26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30026FDF" w14:textId="77777777" w:rsidR="00CB4E98" w:rsidRPr="004D4E2F" w:rsidRDefault="00CB4E98" w:rsidP="005D32BC">
            <w:pPr>
              <w:rPr>
                <w:b/>
              </w:rPr>
            </w:pPr>
            <w:bookmarkStart w:id="48" w:name="_Hlk520706004"/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688A98BF" w14:textId="77777777" w:rsidR="00CB4E98" w:rsidRPr="004D4E2F" w:rsidRDefault="00CB4E98" w:rsidP="005D32BC"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812D651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5B4AFB9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FC6454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45D161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225C4B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5DF7FE63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E7035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78FA19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61F7FD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177AD7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746E369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58EEE9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762E5B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813DB2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CA2A3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32C1BC9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4D6DEE49" w14:textId="77777777" w:rsidR="00CB4E98" w:rsidRPr="004D4E2F" w:rsidRDefault="00CB4E98" w:rsidP="005D32BC"/>
        </w:tc>
      </w:tr>
      <w:tr w:rsidR="00433ED8" w:rsidRPr="004D4E2F" w14:paraId="6716C4C2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02D1C34D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443E1CFE" w14:textId="77777777" w:rsidR="00CB4E98" w:rsidRPr="004D4E2F" w:rsidRDefault="00CB4E98" w:rsidP="005D32BC">
            <w:r w:rsidRPr="004D4E2F"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DEB02B6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BD3C0B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94A942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32E2A1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D11510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4C5F4F5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F74957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6982CD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6FDDA5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3AE6DC9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65B68F9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7B03A7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EC015E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A148ED1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B7AA3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E0AB67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C078219" w14:textId="77777777" w:rsidR="00CB4E98" w:rsidRPr="004D4E2F" w:rsidRDefault="00CB4E98" w:rsidP="005D32BC"/>
        </w:tc>
      </w:tr>
      <w:tr w:rsidR="00433ED8" w:rsidRPr="004D4E2F" w14:paraId="46F5F198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F8731D9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309036D6" w14:textId="77777777" w:rsidR="00CB4E98" w:rsidRPr="004D4E2F" w:rsidRDefault="00CB4E98" w:rsidP="005D32BC"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79483E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79474A2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4B242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B7841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153A44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0D2E30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5D7C0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E6D1B8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AC6AA5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282B03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2AAE0BB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03282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E27D8A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9B0386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870428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65B5D61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BE40DE6" w14:textId="77777777" w:rsidR="00CB4E98" w:rsidRPr="004D4E2F" w:rsidRDefault="00CB4E98" w:rsidP="005D32BC"/>
        </w:tc>
      </w:tr>
      <w:tr w:rsidR="00433ED8" w:rsidRPr="004D4E2F" w14:paraId="550418CC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442212B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57FF5D5D" w14:textId="77777777" w:rsidR="00CB4E98" w:rsidRPr="004D4E2F" w:rsidRDefault="00CB4E98" w:rsidP="005D32BC">
            <w:r w:rsidRPr="004D4E2F"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AADA47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8AF70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8333E7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0F0A90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B927D0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6DD2D0C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B9F4EE9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9A30F8B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F982B9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CD8032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25BBE26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3E9FE0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2C46176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2DBC7C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48CFEC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2017FDE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537545D0" w14:textId="77777777" w:rsidR="00CB4E98" w:rsidRPr="004D4E2F" w:rsidRDefault="00CB4E98" w:rsidP="005D32BC">
            <w:pPr>
              <w:rPr>
                <w:b/>
              </w:rPr>
            </w:pPr>
          </w:p>
        </w:tc>
      </w:tr>
      <w:tr w:rsidR="00433ED8" w:rsidRPr="004D4E2F" w14:paraId="5A464170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65312A19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2A28F599" w14:textId="77777777" w:rsidR="00CB4E98" w:rsidRPr="004D4E2F" w:rsidRDefault="00CB4E98" w:rsidP="005D32BC"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062B35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587ED3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AA56A66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6EF8B1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EB8E35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25F6CB4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E1965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50A9B8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58BE131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4AFD9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41F0C16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C37B9E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0E46D1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63A342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F0388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7B563E5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24C5FB4B" w14:textId="77777777" w:rsidR="00CB4E98" w:rsidRPr="004D4E2F" w:rsidRDefault="00CB4E98" w:rsidP="005D32BC"/>
        </w:tc>
      </w:tr>
      <w:tr w:rsidR="00433ED8" w:rsidRPr="004D4E2F" w14:paraId="4AD0E404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544953AE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1C1C2CEE" w14:textId="77777777" w:rsidR="00CB4E98" w:rsidRPr="004D4E2F" w:rsidRDefault="00CB4E98" w:rsidP="005D32BC">
            <w:r w:rsidRPr="004D4E2F"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FF45D7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CB237C8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12CB3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80C16B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2CF3FD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23D2110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CE2EF5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903A063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B2CC50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F8EF621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A853B5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4431D6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CCB2B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0F1FC31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E649D1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4EC8661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0EC0D8F" w14:textId="77777777" w:rsidR="00CB4E98" w:rsidRPr="004D4E2F" w:rsidRDefault="00CB4E98" w:rsidP="005D32BC"/>
        </w:tc>
      </w:tr>
      <w:tr w:rsidR="00433ED8" w:rsidRPr="004D4E2F" w14:paraId="1E32127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4AC848B7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09A7777" w14:textId="77777777" w:rsidR="00CB4E98" w:rsidRPr="004D4E2F" w:rsidRDefault="00CB4E98" w:rsidP="005D32BC"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0E5C1A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9442BEB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755B76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69CCE1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BE57AC8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DA3F01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53FA836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624D617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E360C39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A7F8E58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1A84A32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D74F40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AC3767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7A52BE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692AB0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3B8825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286DFA8F" w14:textId="77777777" w:rsidR="00CB4E98" w:rsidRPr="004D4E2F" w:rsidRDefault="00CB4E98" w:rsidP="005D32BC"/>
        </w:tc>
      </w:tr>
      <w:tr w:rsidR="00433ED8" w:rsidRPr="004D4E2F" w14:paraId="3FA50EBC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01FA78BC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0F66532" w14:textId="77777777" w:rsidR="00CB4E98" w:rsidRPr="004D4E2F" w:rsidRDefault="00CB4E98" w:rsidP="005D32BC">
            <w:r w:rsidRPr="004D4E2F"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94D8A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494772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A46CEF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97FA59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10057F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453C5F59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822BC6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7A200C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0396F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DC3A46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3586C402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1A4A3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9E9A8B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C9B898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5F8FC3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4BF12FA3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EBD4FA3" w14:textId="77777777" w:rsidR="00CB4E98" w:rsidRPr="004D4E2F" w:rsidRDefault="00CB4E98" w:rsidP="005D32BC">
            <w:pPr>
              <w:rPr>
                <w:b/>
              </w:rPr>
            </w:pPr>
          </w:p>
        </w:tc>
      </w:tr>
      <w:bookmarkEnd w:id="48"/>
      <w:tr w:rsidR="00433ED8" w:rsidRPr="004D4E2F" w14:paraId="32C6FEA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3814982D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91EB584" w14:textId="77777777" w:rsidR="00CB4E98" w:rsidRPr="004D4E2F" w:rsidRDefault="00CB4E98" w:rsidP="005D32BC"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A264125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89E317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7DD446D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E96F66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07750A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5C5D762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88A701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1FAE57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142E305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0C2544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2FE4B2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09568B6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EDEF6A5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AA8F155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E3F181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58C8F8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C6C535E" w14:textId="77777777" w:rsidR="00CB4E98" w:rsidRPr="004D4E2F" w:rsidRDefault="00CB4E98" w:rsidP="005D32BC"/>
        </w:tc>
      </w:tr>
      <w:tr w:rsidR="00433ED8" w:rsidRPr="004D4E2F" w14:paraId="3567CE9B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1723839E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487CF40D" w14:textId="77777777" w:rsidR="00CB4E98" w:rsidRPr="004D4E2F" w:rsidRDefault="00CB4E98" w:rsidP="005D32BC">
            <w:r w:rsidRPr="004D4E2F"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CAB84A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B0C7353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B118C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010A47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9836EF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124395A7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5D0DE71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8F2666B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650211E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133452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3ACAFF0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8A5EC09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05CD5D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85226C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28690B5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6F6A32D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582C4534" w14:textId="77777777" w:rsidR="00CB4E98" w:rsidRPr="004D4E2F" w:rsidRDefault="00CB4E98" w:rsidP="005D32BC"/>
        </w:tc>
      </w:tr>
      <w:tr w:rsidR="00433ED8" w:rsidRPr="004D4E2F" w14:paraId="431C5E9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A6DEDAB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16439F67" w14:textId="77777777" w:rsidR="00CB4E98" w:rsidRPr="004D4E2F" w:rsidRDefault="00CB4E98" w:rsidP="005D32BC"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B46E392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99537E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C8D4C1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3ABEAC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5B0D3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116DBE8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4FF46D3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04CC3B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BFD7D7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6C29E8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7348CDFA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12D25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C1C9B24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07882C0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A3CF551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F9BD7AD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8ADEAFA" w14:textId="77777777" w:rsidR="00CB4E98" w:rsidRPr="004D4E2F" w:rsidRDefault="00CB4E98" w:rsidP="005D32BC"/>
        </w:tc>
      </w:tr>
      <w:tr w:rsidR="00433ED8" w:rsidRPr="004D4E2F" w14:paraId="71EF274D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3264FAA8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66F0BCEC" w14:textId="77777777" w:rsidR="00CB4E98" w:rsidRPr="004D4E2F" w:rsidRDefault="00CB4E98" w:rsidP="005D32BC">
            <w:r w:rsidRPr="004D4E2F"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8C84EC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5D42DBE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7EBD452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D3D4932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32DE33A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6272D64D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A942495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04C5573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B76F725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DF3FC2A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541DBA2A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37BAE1C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AD31B47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FCA219F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878BEC1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7B3AE4D3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D697661" w14:textId="24D47762" w:rsidR="00CB4E98" w:rsidRPr="004D4E2F" w:rsidRDefault="00CB4E98" w:rsidP="005D32BC">
            <w:pPr>
              <w:rPr>
                <w:b/>
              </w:rPr>
            </w:pPr>
          </w:p>
        </w:tc>
      </w:tr>
      <w:tr w:rsidR="00927A96" w:rsidRPr="004D4E2F" w14:paraId="06B30701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shd w:val="clear" w:color="auto" w:fill="auto"/>
          </w:tcPr>
          <w:p w14:paraId="7EC39A6C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auto"/>
          </w:tcPr>
          <w:p w14:paraId="31081F57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1FA71B0F" w14:textId="77777777" w:rsidR="00CB4E98" w:rsidRPr="004D4E2F" w:rsidRDefault="00CB4E98" w:rsidP="005D32BC">
            <w:pPr>
              <w:rPr>
                <w:b/>
              </w:rPr>
            </w:pPr>
            <w:r w:rsidRPr="004D4E2F">
              <w:rPr>
                <w:b/>
              </w:rPr>
              <w:t>Građevinski dijelovi u tlu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shd w:val="clear" w:color="auto" w:fill="auto"/>
          </w:tcPr>
          <w:p w14:paraId="68C5C8BE" w14:textId="77777777" w:rsidR="00CB4E98" w:rsidRPr="004D4E2F" w:rsidRDefault="00CB4E98" w:rsidP="005D32BC"/>
        </w:tc>
      </w:tr>
      <w:tr w:rsidR="00433ED8" w:rsidRPr="004D4E2F" w14:paraId="006E9C75" w14:textId="77777777" w:rsidTr="00927A96">
        <w:trPr>
          <w:trHeight w:val="14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shd w:val="clear" w:color="auto" w:fill="auto"/>
          </w:tcPr>
          <w:p w14:paraId="1D206D02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auto"/>
          </w:tcPr>
          <w:p w14:paraId="0002AFAF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  <w:shd w:val="clear" w:color="auto" w:fill="E9E9E9" w:themeFill="background1"/>
          </w:tcPr>
          <w:p w14:paraId="021A8AC5" w14:textId="77777777" w:rsidR="00CB4E98" w:rsidRPr="004D4E2F" w:rsidRDefault="00CB4E98" w:rsidP="005D32BC">
            <w:r w:rsidRPr="004D4E2F">
              <w:t>Izloženi obim poda, P [m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  <w:shd w:val="clear" w:color="auto" w:fill="E9E9E9" w:themeFill="background1"/>
          </w:tcPr>
          <w:p w14:paraId="4F4A51E7" w14:textId="77777777" w:rsidR="00CB4E98" w:rsidRPr="004D4E2F" w:rsidRDefault="00CB4E98" w:rsidP="005D32BC">
            <w:r w:rsidRPr="004D4E2F">
              <w:t>Debljina vanjskog zida, w [m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  <w:shd w:val="clear" w:color="auto" w:fill="E9E9E9" w:themeFill="background1"/>
          </w:tcPr>
          <w:p w14:paraId="7134E447" w14:textId="77777777" w:rsidR="00CB4E98" w:rsidRPr="004D4E2F" w:rsidRDefault="00CB4E98" w:rsidP="005D32BC">
            <w:r w:rsidRPr="004D4E2F">
              <w:t>Visina zida u tlu, h [m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shd w:val="clear" w:color="auto" w:fill="auto"/>
          </w:tcPr>
          <w:p w14:paraId="15267BF8" w14:textId="77777777" w:rsidR="00CB4E98" w:rsidRPr="004D4E2F" w:rsidRDefault="00CB4E98" w:rsidP="005D32BC"/>
        </w:tc>
      </w:tr>
      <w:tr w:rsidR="00433ED8" w:rsidRPr="004D4E2F" w14:paraId="4F9BE502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57A66654" w14:textId="77777777" w:rsidR="00CB4E98" w:rsidRPr="004D4E2F" w:rsidRDefault="00CB4E98" w:rsidP="005D32BC">
            <w:pPr>
              <w:rPr>
                <w:b/>
              </w:rPr>
            </w:pPr>
          </w:p>
          <w:p w14:paraId="25B080F1" w14:textId="77777777" w:rsidR="00CB4E98" w:rsidRPr="004D4E2F" w:rsidRDefault="00CB4E98" w:rsidP="005D32BC">
            <w:pPr>
              <w:rPr>
                <w:b/>
              </w:rPr>
            </w:pPr>
          </w:p>
          <w:p w14:paraId="7F4F663A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2411C69E" w14:textId="77777777" w:rsidR="00CB4E98" w:rsidRPr="004D4E2F" w:rsidRDefault="00CB4E98" w:rsidP="005D32BC"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58FD658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0C2BD1F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0823C5B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5F656336" w14:textId="77777777" w:rsidR="00CB4E98" w:rsidRPr="004D4E2F" w:rsidRDefault="00CB4E98" w:rsidP="005D32BC"/>
        </w:tc>
      </w:tr>
      <w:tr w:rsidR="00433ED8" w:rsidRPr="004D4E2F" w14:paraId="7925478A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AAD682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59806AC4" w14:textId="77777777" w:rsidR="00CB4E98" w:rsidRPr="004D4E2F" w:rsidRDefault="00CB4E98" w:rsidP="005D32BC">
            <w:r w:rsidRPr="004D4E2F"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2E8CC48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695D763E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418E0FA0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01FA4492" w14:textId="77777777" w:rsidR="00CB4E98" w:rsidRPr="004D4E2F" w:rsidRDefault="00CB4E98" w:rsidP="005D32BC"/>
        </w:tc>
      </w:tr>
      <w:tr w:rsidR="00433ED8" w:rsidRPr="004D4E2F" w14:paraId="34365096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636634F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F8CA6F1" w14:textId="77777777" w:rsidR="00CB4E98" w:rsidRPr="004D4E2F" w:rsidRDefault="00CB4E98" w:rsidP="005D32BC"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21ED2BD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22B7AB1A" w14:textId="77777777" w:rsidR="00CB4E98" w:rsidRPr="004D4E2F" w:rsidRDefault="00CB4E98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7B2BCFA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5ACAE169" w14:textId="77777777" w:rsidR="00CB4E98" w:rsidRPr="004D4E2F" w:rsidRDefault="00CB4E98" w:rsidP="005D32BC"/>
        </w:tc>
      </w:tr>
      <w:tr w:rsidR="00433ED8" w:rsidRPr="004D4E2F" w14:paraId="5E0B229D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2BE635C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7CF6843B" w14:textId="77777777" w:rsidR="00CB4E98" w:rsidRPr="004D4E2F" w:rsidRDefault="00CB4E98" w:rsidP="005D32BC">
            <w:r w:rsidRPr="004D4E2F"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183BB409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457686A0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6F177B4B" w14:textId="77777777" w:rsidR="00CB4E98" w:rsidRPr="004D4E2F" w:rsidRDefault="00CB4E98" w:rsidP="005D32BC">
            <w:pPr>
              <w:rPr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72E1DDE9" w14:textId="77777777" w:rsidR="00CB4E98" w:rsidRPr="004D4E2F" w:rsidRDefault="00CB4E98" w:rsidP="005D32BC">
            <w:pPr>
              <w:rPr>
                <w:b/>
              </w:rPr>
            </w:pPr>
          </w:p>
        </w:tc>
      </w:tr>
      <w:tr w:rsidR="00433ED8" w:rsidRPr="004D4E2F" w14:paraId="37C0C331" w14:textId="77777777" w:rsidTr="00927A96">
        <w:trPr>
          <w:trHeight w:val="6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 w:val="restart"/>
            <w:shd w:val="clear" w:color="auto" w:fill="E9E9E9" w:themeFill="background1"/>
          </w:tcPr>
          <w:p w14:paraId="6C3BBB52" w14:textId="77777777" w:rsidR="00CB4E98" w:rsidRPr="004D4E2F" w:rsidRDefault="00CB4E98" w:rsidP="005D32BC">
            <w:r w:rsidRPr="004D4E2F">
              <w:t>Ukupna površina vanjskih netransparetnih građevinskih dijelova po zonam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4A8E3445" w14:textId="77777777" w:rsidR="00CB4E98" w:rsidRPr="004D4E2F" w:rsidRDefault="00CB4E98" w:rsidP="005D32BC">
            <w:r w:rsidRPr="004D4E2F">
              <w:t>Zona 1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4C782218" w14:textId="77777777" w:rsidR="00CB4E98" w:rsidRPr="004D4E2F" w:rsidRDefault="00CB4E98" w:rsidP="005D32BC"/>
        </w:tc>
      </w:tr>
      <w:tr w:rsidR="00433ED8" w:rsidRPr="004D4E2F" w14:paraId="3BDFAF52" w14:textId="77777777" w:rsidTr="00927A96">
        <w:trPr>
          <w:trHeight w:val="6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790D0BC9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048A07D2" w14:textId="77777777" w:rsidR="00CB4E98" w:rsidRPr="004D4E2F" w:rsidRDefault="00CB4E98" w:rsidP="005D32BC">
            <w:r w:rsidRPr="004D4E2F">
              <w:t>Zona 2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3E5AC90C" w14:textId="77777777" w:rsidR="00CB4E98" w:rsidRPr="004D4E2F" w:rsidRDefault="00CB4E98" w:rsidP="005D32BC"/>
        </w:tc>
      </w:tr>
      <w:tr w:rsidR="00433ED8" w:rsidRPr="004D4E2F" w14:paraId="343EDDA1" w14:textId="77777777" w:rsidTr="00927A96">
        <w:trPr>
          <w:trHeight w:val="6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0F55AE17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65045EE7" w14:textId="77777777" w:rsidR="00CB4E98" w:rsidRPr="004D4E2F" w:rsidRDefault="00CB4E98" w:rsidP="005D32BC">
            <w:r w:rsidRPr="004D4E2F">
              <w:t>Zona 3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3B9A6BF" w14:textId="77777777" w:rsidR="00CB4E98" w:rsidRPr="004D4E2F" w:rsidRDefault="00CB4E98" w:rsidP="005D32BC"/>
        </w:tc>
      </w:tr>
      <w:tr w:rsidR="00433ED8" w:rsidRPr="004D4E2F" w14:paraId="42773687" w14:textId="77777777" w:rsidTr="00927A96">
        <w:trPr>
          <w:trHeight w:val="15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6AC94739" w14:textId="77777777" w:rsidR="00CB4E98" w:rsidRPr="004D4E2F" w:rsidRDefault="00CB4E98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46BE3876" w14:textId="77777777" w:rsidR="00CB4E98" w:rsidRPr="004D4E2F" w:rsidRDefault="00CB4E98" w:rsidP="005D32BC">
            <w:r w:rsidRPr="004D4E2F">
              <w:t>Ukupna površina - A</w:t>
            </w:r>
            <w:r w:rsidRPr="004D4E2F">
              <w:rPr>
                <w:vertAlign w:val="subscript"/>
              </w:rPr>
              <w:t xml:space="preserve">uk </w:t>
            </w: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 xml:space="preserve">]: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A88F04B" w14:textId="77777777" w:rsidR="00CB4E98" w:rsidRPr="004D4E2F" w:rsidRDefault="00CB4E98" w:rsidP="005D32BC">
            <w:pPr>
              <w:rPr>
                <w:b/>
              </w:rPr>
            </w:pPr>
          </w:p>
        </w:tc>
      </w:tr>
      <w:bookmarkEnd w:id="47"/>
    </w:tbl>
    <w:p w14:paraId="5F4827CB" w14:textId="123DC1EE" w:rsidR="00FE680A" w:rsidRPr="004D4E2F" w:rsidRDefault="00FE680A" w:rsidP="00FE680A"/>
    <w:p w14:paraId="6645826D" w14:textId="1967DF23" w:rsidR="00852C55" w:rsidRPr="004D4E2F" w:rsidRDefault="00852C55" w:rsidP="00FE680A"/>
    <w:p w14:paraId="40E7F44B" w14:textId="1D93AC07" w:rsidR="00953467" w:rsidRPr="004D4E2F" w:rsidRDefault="00953467" w:rsidP="00FE680A"/>
    <w:p w14:paraId="453B46A9" w14:textId="77777777" w:rsidR="00953467" w:rsidRPr="004D4E2F" w:rsidRDefault="00953467" w:rsidP="00FE680A"/>
    <w:p w14:paraId="08A5FDC9" w14:textId="54F8B3D3" w:rsidR="00852C55" w:rsidRPr="004D4E2F" w:rsidRDefault="00852C55" w:rsidP="00953467">
      <w:pPr>
        <w:pStyle w:val="Heading3"/>
      </w:pPr>
      <w:bookmarkStart w:id="49" w:name="_Toc531035657"/>
      <w:r w:rsidRPr="004D4E2F">
        <w:t>TRANSPARENTNI GRAĐEVINSKI DIJELOVI</w:t>
      </w:r>
      <w:bookmarkEnd w:id="4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59"/>
        <w:gridCol w:w="1844"/>
        <w:gridCol w:w="1132"/>
        <w:gridCol w:w="1135"/>
        <w:gridCol w:w="2269"/>
        <w:gridCol w:w="1984"/>
        <w:gridCol w:w="2127"/>
        <w:gridCol w:w="1652"/>
      </w:tblGrid>
      <w:tr w:rsidR="00A4485E" w:rsidRPr="004D4E2F" w14:paraId="4203202A" w14:textId="0097D9A2" w:rsidTr="00A74665">
        <w:trPr>
          <w:trHeight w:val="2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01215B10" w14:textId="77777777" w:rsidR="00A4485E" w:rsidRPr="004D4E2F" w:rsidRDefault="00A4485E" w:rsidP="005D32BC">
            <w:pPr>
              <w:rPr>
                <w:b/>
              </w:rPr>
            </w:pPr>
            <w:r w:rsidRPr="004D4E2F">
              <w:rPr>
                <w:b/>
              </w:rPr>
              <w:t>Naziv/</w:t>
            </w:r>
          </w:p>
          <w:p w14:paraId="77AF19F9" w14:textId="77777777" w:rsidR="00A4485E" w:rsidRPr="004D4E2F" w:rsidRDefault="00A4485E" w:rsidP="005D32BC">
            <w:pPr>
              <w:rPr>
                <w:b/>
              </w:rPr>
            </w:pPr>
            <w:r w:rsidRPr="004D4E2F">
              <w:rPr>
                <w:b/>
              </w:rPr>
              <w:t xml:space="preserve">oznaka građ. dijela </w:t>
            </w:r>
          </w:p>
        </w:tc>
        <w:tc>
          <w:tcPr>
            <w:tcW w:w="673" w:type="pct"/>
            <w:vMerge w:val="restart"/>
            <w:shd w:val="clear" w:color="auto" w:fill="E9E9E9" w:themeFill="accent3"/>
            <w:vAlign w:val="center"/>
          </w:tcPr>
          <w:p w14:paraId="13846943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rađevinski dio</w:t>
            </w:r>
          </w:p>
        </w:tc>
        <w:tc>
          <w:tcPr>
            <w:tcW w:w="827" w:type="pct"/>
            <w:gridSpan w:val="2"/>
            <w:shd w:val="clear" w:color="auto" w:fill="E9E9E9" w:themeFill="accent3"/>
            <w:vAlign w:val="center"/>
          </w:tcPr>
          <w:p w14:paraId="59C6DB79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rađ. dimenzije otvora [cm]</w:t>
            </w:r>
          </w:p>
        </w:tc>
        <w:tc>
          <w:tcPr>
            <w:tcW w:w="828" w:type="pct"/>
            <w:vMerge w:val="restart"/>
            <w:shd w:val="clear" w:color="auto" w:fill="E9E9E9" w:themeFill="accent3"/>
            <w:vAlign w:val="center"/>
          </w:tcPr>
          <w:p w14:paraId="3CDE8A46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Tip ostakljenja</w:t>
            </w:r>
          </w:p>
        </w:tc>
        <w:tc>
          <w:tcPr>
            <w:tcW w:w="724" w:type="pct"/>
            <w:vMerge w:val="restart"/>
            <w:shd w:val="clear" w:color="auto" w:fill="E9E9E9" w:themeFill="accent3"/>
            <w:vAlign w:val="center"/>
          </w:tcPr>
          <w:p w14:paraId="406B66B0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Materijal okvira</w:t>
            </w:r>
          </w:p>
        </w:tc>
        <w:tc>
          <w:tcPr>
            <w:tcW w:w="776" w:type="pct"/>
            <w:vMerge w:val="restart"/>
            <w:shd w:val="clear" w:color="auto" w:fill="E9E9E9" w:themeFill="accent3"/>
            <w:vAlign w:val="center"/>
          </w:tcPr>
          <w:p w14:paraId="734F3DCF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Tip okvira</w:t>
            </w:r>
          </w:p>
        </w:tc>
        <w:tc>
          <w:tcPr>
            <w:tcW w:w="603" w:type="pct"/>
            <w:vMerge w:val="restart"/>
            <w:shd w:val="clear" w:color="auto" w:fill="FCCA0A" w:themeFill="text2"/>
            <w:vAlign w:val="center"/>
          </w:tcPr>
          <w:p w14:paraId="5C84CF1A" w14:textId="3D365CFD" w:rsidR="00A4485E" w:rsidRPr="004D4E2F" w:rsidRDefault="00A4485E" w:rsidP="00A4485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Razred zrako</w:t>
            </w:r>
            <w:r w:rsidR="00872691" w:rsidRPr="004D4E2F">
              <w:rPr>
                <w:b/>
              </w:rPr>
              <w:t>-</w:t>
            </w:r>
            <w:r w:rsidRPr="004D4E2F">
              <w:rPr>
                <w:b/>
              </w:rPr>
              <w:t xml:space="preserve">propusnosti </w:t>
            </w:r>
          </w:p>
        </w:tc>
      </w:tr>
      <w:tr w:rsidR="00A4485E" w:rsidRPr="004D4E2F" w14:paraId="721DFA89" w14:textId="6E09FB93" w:rsidTr="00A74665">
        <w:trPr>
          <w:trHeight w:val="2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0CF5CFBD" w14:textId="77777777" w:rsidR="00A4485E" w:rsidRPr="004D4E2F" w:rsidRDefault="00A4485E" w:rsidP="005D32BC"/>
        </w:tc>
        <w:tc>
          <w:tcPr>
            <w:tcW w:w="673" w:type="pct"/>
            <w:vMerge/>
          </w:tcPr>
          <w:p w14:paraId="4D2F4F64" w14:textId="77777777" w:rsidR="00A4485E" w:rsidRPr="004D4E2F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  <w:shd w:val="clear" w:color="auto" w:fill="E9E9E9" w:themeFill="accent3"/>
            <w:vAlign w:val="center"/>
          </w:tcPr>
          <w:p w14:paraId="2B057EFA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</w:t>
            </w:r>
          </w:p>
        </w:tc>
        <w:tc>
          <w:tcPr>
            <w:tcW w:w="414" w:type="pct"/>
            <w:shd w:val="clear" w:color="auto" w:fill="E9E9E9" w:themeFill="accent3"/>
            <w:vAlign w:val="center"/>
          </w:tcPr>
          <w:p w14:paraId="0CE519E2" w14:textId="77777777" w:rsidR="00A4485E" w:rsidRPr="004D4E2F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b</w:t>
            </w:r>
          </w:p>
        </w:tc>
        <w:tc>
          <w:tcPr>
            <w:tcW w:w="828" w:type="pct"/>
            <w:vMerge/>
          </w:tcPr>
          <w:p w14:paraId="4C1EBD81" w14:textId="77777777" w:rsidR="00A4485E" w:rsidRPr="004D4E2F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24" w:type="pct"/>
            <w:vMerge/>
          </w:tcPr>
          <w:p w14:paraId="5258E5DD" w14:textId="77777777" w:rsidR="00A4485E" w:rsidRPr="004D4E2F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6" w:type="pct"/>
            <w:vMerge/>
          </w:tcPr>
          <w:p w14:paraId="37772D9F" w14:textId="77777777" w:rsidR="00A4485E" w:rsidRPr="004D4E2F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03" w:type="pct"/>
            <w:vMerge/>
            <w:shd w:val="clear" w:color="auto" w:fill="FCCA0A" w:themeFill="text2"/>
          </w:tcPr>
          <w:p w14:paraId="1005279F" w14:textId="77777777" w:rsidR="00A4485E" w:rsidRPr="004D4E2F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74665" w:rsidRPr="004D4E2F" w14:paraId="1C73F327" w14:textId="77777777" w:rsidTr="002073F5">
        <w:trPr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7424A11E" w14:textId="77777777" w:rsidR="00A74665" w:rsidRPr="004D4E2F" w:rsidRDefault="00A74665" w:rsidP="002073F5">
            <w:pPr>
              <w:rPr>
                <w:b/>
              </w:rPr>
            </w:pPr>
            <w:bookmarkStart w:id="50" w:name="_Hlk531384996"/>
          </w:p>
        </w:tc>
        <w:tc>
          <w:tcPr>
            <w:tcW w:w="673" w:type="pct"/>
            <w:vMerge w:val="restart"/>
          </w:tcPr>
          <w:sdt>
            <w:sdtPr>
              <w:alias w:val="Građevinski dio"/>
              <w:tag w:val="Građevinski dio"/>
              <w:id w:val="828943007"/>
              <w:placeholder>
                <w:docPart w:val="90DCB79BCC424510BD7B1FB2EC1023E2"/>
              </w:placeholder>
              <w:showingPlcHdr/>
              <w15:color w:val="000000"/>
              <w:dropDownList>
                <w:listItem w:value="Odaberite građevinski dio."/>
                <w:listItem w:displayText="Prozor" w:value="Prozor"/>
                <w:listItem w:displayText="Balkonska vrata" w:value="Balkonska vrata"/>
                <w:listItem w:displayText="Krovni prozor" w:value="Krovni prozor"/>
                <w:listItem w:displayText="Transparentni element omotača zgrade" w:value="Transparentni element omotača zgrade"/>
                <w:listItem w:displayText="Ostakljena pregrada prema negrijanom prostoru" w:value="Ostakljena pregrada prema negrijanom prostoru"/>
                <w:listItem w:displayText="Kupole i svjetlosne trake" w:value="Kupole i svjetlosne trake"/>
                <w:listItem w:displayText="Vrata vjetrobrana" w:value="Vrata vjetrobrana"/>
              </w:dropDownList>
            </w:sdtPr>
            <w:sdtEndPr/>
            <w:sdtContent>
              <w:p w14:paraId="3C45F6DB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građevinski dio.</w:t>
                </w:r>
              </w:p>
            </w:sdtContent>
          </w:sdt>
        </w:tc>
        <w:tc>
          <w:tcPr>
            <w:tcW w:w="413" w:type="pct"/>
            <w:vMerge w:val="restart"/>
          </w:tcPr>
          <w:p w14:paraId="631C0C3E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4" w:type="pct"/>
            <w:vMerge w:val="restart"/>
          </w:tcPr>
          <w:p w14:paraId="460E9AD0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28" w:type="pct"/>
            <w:vMerge w:val="restart"/>
          </w:tcPr>
          <w:sdt>
            <w:sdtPr>
              <w:alias w:val="Tip ostakljenja"/>
              <w:tag w:val="Tip ostakljenja"/>
              <w:id w:val="-164010799"/>
              <w:placeholder>
                <w:docPart w:val="B0FD0C96916C4F59BB28A9B06ED562ED"/>
              </w:placeholder>
              <w:showingPlcHdr/>
              <w15:color w:val="000000"/>
              <w:dropDownList>
                <w:listItem w:value="Odaberite tip ostakljenja."/>
                <w:listItem w:displayText="Jednostruko staklo (bezbojno, ravno float staklo)" w:value="Jednostruko staklo (bezbojno, ravno float staklo)"/>
                <w:listItem w:displayText="Dvostruko izolirajuće staklo (s jednim međuslojem zraka)" w:value="Dvostruko izolirajuće staklo (s jednim međuslojem zraka)"/>
                <w:listItem w:displayText="Trostruko izolirajuće staklo (s dva međusloja zraka)" w:value="Trostruko izolirajuće staklo (s dva međusloja zraka)"/>
                <w:listItem w:displayText="Dvostruko izolirajuće staklo s jednim staklom niske emisije (Low-E obloga)" w:value="Dvostruko izolirajuće staklo s jednim staklom niske emisije (Low-E obloga)"/>
                <w:listItem w:displayText="Trostruko izolirajuće staklo s dva stakla niske emisije (dvije Low-E obloge)" w:value="Trostruko izolirajuće staklo s dva stakla niske emisije (dvije Low-E obloge)"/>
                <w:listItem w:displayText="Dvostruko izolirajuće staklo sa staklom za zaštitu od sunčevog zračenja" w:value="Dvostruko izolirajuće staklo sa staklom za zaštitu od sunčevog zračenja"/>
                <w:listItem w:displayText="Staklena cigla" w:value="Staklena cigla"/>
                <w:listItem w:displayText="Dvostruke staklene talpe" w:value="Dvostruke staklene talpe"/>
              </w:dropDownList>
            </w:sdtPr>
            <w:sdtEndPr/>
            <w:sdtContent>
              <w:p w14:paraId="3955F3CE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tip ostakljenja.</w:t>
                </w:r>
              </w:p>
            </w:sdtContent>
          </w:sdt>
          <w:sdt>
            <w:sdtPr>
              <w:alias w:val="drugo"/>
              <w:tag w:val="drugo"/>
              <w:id w:val="-35434439"/>
              <w:placeholder>
                <w:docPart w:val="31250B630A6A4DDEBA55B4AE3BF14F8C"/>
              </w:placeholder>
              <w:showingPlcHdr/>
            </w:sdtPr>
            <w:sdtEndPr/>
            <w:sdtContent>
              <w:p w14:paraId="3177024C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</w:tc>
        <w:tc>
          <w:tcPr>
            <w:tcW w:w="724" w:type="pct"/>
            <w:vMerge w:val="restart"/>
          </w:tcPr>
          <w:sdt>
            <w:sdtPr>
              <w:alias w:val="Materijal okvira"/>
              <w:tag w:val="Materijal okvira"/>
              <w:id w:val="37940714"/>
              <w:placeholder>
                <w:docPart w:val="F038F7BAA3B2453D91EB5AAC6C39C2BA"/>
              </w:placeholder>
              <w:showingPlcHdr/>
              <w15:color w:val="000000"/>
              <w:dropDownList>
                <w:listItem w:value="Odaberite materijal okvira."/>
                <w:listItem w:displayText="Drveni okvir" w:value="Drveni okvir"/>
                <w:listItem w:displayText="Metalni okvir" w:value="Metalni okvir"/>
                <w:listItem w:displayText="PVC okvir" w:value="PVC okvir"/>
              </w:dropDownList>
            </w:sdtPr>
            <w:sdtEndPr/>
            <w:sdtContent>
              <w:p w14:paraId="3D9FFCFE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materijal okvira.</w:t>
                </w:r>
              </w:p>
            </w:sdtContent>
          </w:sdt>
          <w:sdt>
            <w:sdtPr>
              <w:alias w:val="drugo"/>
              <w:tag w:val="drugo"/>
              <w:id w:val="-1595855456"/>
              <w:placeholder>
                <w:docPart w:val="95F5ED96111847E2B08A3D15D2D9C1CC"/>
              </w:placeholder>
              <w:showingPlcHdr/>
            </w:sdtPr>
            <w:sdtEndPr/>
            <w:sdtContent>
              <w:p w14:paraId="3DB97EE1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  <w:p w14:paraId="10455914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6" w:type="pct"/>
            <w:vMerge w:val="restart"/>
          </w:tcPr>
          <w:sdt>
            <w:sdtPr>
              <w:alias w:val="Tip okvira"/>
              <w:tag w:val="Tip okvira"/>
              <w:id w:val="-1569184449"/>
              <w:placeholder>
                <w:docPart w:val="BBD347B1DCA44D4A961A90B786F23151"/>
              </w:placeholder>
              <w:showingPlcHdr/>
              <w15:color w:val="000000"/>
              <w:dropDownList>
                <w:listItem w:value="Odaberite tip okvira."/>
                <w:listItem w:displayText="meko drvo" w:value="meko drvo"/>
                <w:listItem w:displayText="tvrdo drvo" w:value="tvrdo drvo"/>
                <w:listItem w:displayText="čelični, sa termičkim prekidom" w:value="čelični, sa termičkim prekidom"/>
                <w:listItem w:displayText="čelični, bez termičkog prekida" w:value="čelični, bez termičkog prekida"/>
                <w:listItem w:displayText="aluminijumski, sa termičkim prekidom" w:value="aluminijumski, sa termičkim prekidom"/>
                <w:listItem w:displayText="aluminijumski, poboljšani" w:value="aluminijumski, poboljšani"/>
                <w:listItem w:displayText="specijalni sistem profila za pasivne kuće" w:value="specijalni sistem profila za pasivne kuće"/>
                <w:listItem w:displayText="2 - komorni" w:value="2 - komorni"/>
                <w:listItem w:displayText="3 - komorni" w:value="3 - komorni"/>
                <w:listItem w:displayText="5 - komorni" w:value="5 - komorni"/>
                <w:listItem w:displayText="6 - komorni" w:value="6 - komorni"/>
              </w:dropDownList>
            </w:sdtPr>
            <w:sdtEndPr/>
            <w:sdtContent>
              <w:p w14:paraId="4F7717DA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tip okvira.</w:t>
                </w:r>
              </w:p>
            </w:sdtContent>
          </w:sdt>
          <w:sdt>
            <w:sdtPr>
              <w:alias w:val="drugo"/>
              <w:tag w:val="drugo"/>
              <w:id w:val="1010257385"/>
              <w:placeholder>
                <w:docPart w:val="3CAC5BD0252046ADB9241E28E6191E4A"/>
              </w:placeholder>
              <w:showingPlcHdr/>
            </w:sdtPr>
            <w:sdtEndPr/>
            <w:sdtContent>
              <w:p w14:paraId="26DAD9E4" w14:textId="77777777" w:rsidR="00A74665" w:rsidRPr="004D4E2F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  <w:p w14:paraId="34E5D58C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03" w:type="pct"/>
            <w:vAlign w:val="center"/>
          </w:tcPr>
          <w:p w14:paraId="703E2DE7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</w:t>
            </w:r>
          </w:p>
        </w:tc>
      </w:tr>
      <w:tr w:rsidR="00A74665" w:rsidRPr="004D4E2F" w14:paraId="56AC2031" w14:textId="77777777" w:rsidTr="002073F5">
        <w:trPr>
          <w:trHeight w:val="5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2743D8F1" w14:textId="77777777" w:rsidR="00A74665" w:rsidRPr="004D4E2F" w:rsidRDefault="00A74665" w:rsidP="002073F5">
            <w:pPr>
              <w:rPr>
                <w:b/>
              </w:rPr>
            </w:pPr>
          </w:p>
        </w:tc>
        <w:tc>
          <w:tcPr>
            <w:tcW w:w="673" w:type="pct"/>
            <w:vMerge/>
          </w:tcPr>
          <w:p w14:paraId="70E64ABF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  <w:vMerge/>
          </w:tcPr>
          <w:p w14:paraId="4DCE803D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4" w:type="pct"/>
            <w:vMerge/>
          </w:tcPr>
          <w:p w14:paraId="061A91EF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28" w:type="pct"/>
            <w:vMerge/>
          </w:tcPr>
          <w:p w14:paraId="445D3545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24" w:type="pct"/>
            <w:vMerge/>
          </w:tcPr>
          <w:p w14:paraId="46D181CA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6" w:type="pct"/>
            <w:vMerge/>
          </w:tcPr>
          <w:p w14:paraId="6E6D0789" w14:textId="77777777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03" w:type="pct"/>
            <w:tcBorders>
              <w:top w:val="single" w:sz="4" w:space="0" w:color="auto"/>
            </w:tcBorders>
            <w:vAlign w:val="center"/>
          </w:tcPr>
          <w:p w14:paraId="67C6F4D9" w14:textId="02A1955B" w:rsidR="00A74665" w:rsidRPr="004D4E2F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</w:t>
            </w:r>
            <w:sdt>
              <w:sdtPr>
                <w:id w:val="7363662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24CDA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Pr="004D4E2F">
              <w:t xml:space="preserve"> DA  </w:t>
            </w:r>
            <w:sdt>
              <w:sdtPr>
                <w:id w:val="-191376360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Pr="004D4E2F">
              <w:t xml:space="preserve"> NE</w:t>
            </w:r>
          </w:p>
        </w:tc>
      </w:tr>
      <w:tr w:rsidR="00A74665" w:rsidRPr="004D4E2F" w14:paraId="14FE72E0" w14:textId="30CDC3EC" w:rsidTr="002073F5">
        <w:trPr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03214871" w14:textId="7A6AE822" w:rsidR="00A74665" w:rsidRPr="004D4E2F" w:rsidRDefault="00A74665" w:rsidP="005D32BC">
            <w:pPr>
              <w:rPr>
                <w:b/>
              </w:rPr>
            </w:pPr>
          </w:p>
        </w:tc>
        <w:tc>
          <w:tcPr>
            <w:tcW w:w="673" w:type="pct"/>
            <w:vMerge w:val="restart"/>
          </w:tcPr>
          <w:sdt>
            <w:sdtPr>
              <w:alias w:val="Građevinski dio"/>
              <w:tag w:val="Građevinski dio"/>
              <w:id w:val="-1297525324"/>
              <w:placeholder>
                <w:docPart w:val="39D54AB47CD149A5B0CEE846CD81969F"/>
              </w:placeholder>
              <w:showingPlcHdr/>
              <w15:color w:val="000000"/>
              <w:dropDownList>
                <w:listItem w:value="Odaberite građevinski dio."/>
                <w:listItem w:displayText="Prozor" w:value="Prozor"/>
                <w:listItem w:displayText="Balkonska vrata" w:value="Balkonska vrata"/>
                <w:listItem w:displayText="Krovni prozor" w:value="Krovni prozor"/>
                <w:listItem w:displayText="Transparentni element omotača zgrade" w:value="Transparentni element omotača zgrade"/>
                <w:listItem w:displayText="Ostakljena pregrada prema negrijanom prostoru" w:value="Ostakljena pregrada prema negrijanom prostoru"/>
                <w:listItem w:displayText="Kupole i svjetlosne trake" w:value="Kupole i svjetlosne trake"/>
                <w:listItem w:displayText="Vrata vjetrobrana" w:value="Vrata vjetrobrana"/>
              </w:dropDownList>
            </w:sdtPr>
            <w:sdtEndPr/>
            <w:sdtContent>
              <w:p w14:paraId="2EE4D578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građevinski dio.</w:t>
                </w:r>
              </w:p>
            </w:sdtContent>
          </w:sdt>
        </w:tc>
        <w:tc>
          <w:tcPr>
            <w:tcW w:w="413" w:type="pct"/>
            <w:vMerge w:val="restart"/>
          </w:tcPr>
          <w:p w14:paraId="1BDE1BD7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4" w:type="pct"/>
            <w:vMerge w:val="restart"/>
          </w:tcPr>
          <w:p w14:paraId="32DEB6E9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28" w:type="pct"/>
            <w:vMerge w:val="restart"/>
          </w:tcPr>
          <w:sdt>
            <w:sdtPr>
              <w:alias w:val="Tip ostakljenja"/>
              <w:tag w:val="Tip ostakljenja"/>
              <w:id w:val="536319918"/>
              <w:placeholder>
                <w:docPart w:val="67913D2B259C4C329BA8A9FD8A4504C0"/>
              </w:placeholder>
              <w:showingPlcHdr/>
              <w15:color w:val="000000"/>
              <w:dropDownList>
                <w:listItem w:value="Odaberite tip ostakljenja."/>
                <w:listItem w:displayText="Jednostruko staklo (bezbojno, ravno float staklo)" w:value="Jednostruko staklo (bezbojno, ravno float staklo)"/>
                <w:listItem w:displayText="Dvostruko izolirajuće staklo (s jednim međuslojem zraka)" w:value="Dvostruko izolirajuće staklo (s jednim međuslojem zraka)"/>
                <w:listItem w:displayText="Trostruko izolirajuće staklo (s dva međusloja zraka)" w:value="Trostruko izolirajuće staklo (s dva međusloja zraka)"/>
                <w:listItem w:displayText="Dvostruko izolirajuće staklo s jednim staklom niske emisije (Low-E obloga)" w:value="Dvostruko izolirajuće staklo s jednim staklom niske emisije (Low-E obloga)"/>
                <w:listItem w:displayText="Trostruko izolirajuće staklo s dva stakla niske emisije (dvije Low-E obloge)" w:value="Trostruko izolirajuće staklo s dva stakla niske emisije (dvije Low-E obloge)"/>
                <w:listItem w:displayText="Dvostruko izolirajuće staklo sa staklom za zaštitu od sunčevog zračenja" w:value="Dvostruko izolirajuće staklo sa staklom za zaštitu od sunčevog zračenja"/>
                <w:listItem w:displayText="Staklena cigla" w:value="Staklena cigla"/>
                <w:listItem w:displayText="Dvostruke staklene talpe" w:value="Dvostruke staklene talpe"/>
              </w:dropDownList>
            </w:sdtPr>
            <w:sdtEndPr/>
            <w:sdtContent>
              <w:p w14:paraId="251BDE24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tip ostakljenja.</w:t>
                </w:r>
              </w:p>
            </w:sdtContent>
          </w:sdt>
          <w:sdt>
            <w:sdtPr>
              <w:alias w:val="drugo"/>
              <w:tag w:val="drugo"/>
              <w:id w:val="-1637029037"/>
              <w:placeholder>
                <w:docPart w:val="0C44F6CA2D834F699F3C319AA7014793"/>
              </w:placeholder>
              <w:showingPlcHdr/>
            </w:sdtPr>
            <w:sdtEndPr/>
            <w:sdtContent>
              <w:p w14:paraId="3925C838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</w:tc>
        <w:tc>
          <w:tcPr>
            <w:tcW w:w="724" w:type="pct"/>
            <w:vMerge w:val="restart"/>
          </w:tcPr>
          <w:sdt>
            <w:sdtPr>
              <w:alias w:val="Materijal okvira"/>
              <w:tag w:val="Materijal okvira"/>
              <w:id w:val="599998146"/>
              <w:placeholder>
                <w:docPart w:val="DADA165713084F549D2BCAB7E38E93F3"/>
              </w:placeholder>
              <w:showingPlcHdr/>
              <w15:color w:val="000000"/>
              <w:dropDownList>
                <w:listItem w:value="Odaberite materijal okvira."/>
                <w:listItem w:displayText="Drveni okvir" w:value="Drveni okvir"/>
                <w:listItem w:displayText="Metalni okvir" w:value="Metalni okvir"/>
                <w:listItem w:displayText="PVC okvir" w:value="PVC okvir"/>
              </w:dropDownList>
            </w:sdtPr>
            <w:sdtEndPr/>
            <w:sdtContent>
              <w:p w14:paraId="797EEE92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materijal okvira.</w:t>
                </w:r>
              </w:p>
            </w:sdtContent>
          </w:sdt>
          <w:sdt>
            <w:sdtPr>
              <w:alias w:val="drugo"/>
              <w:tag w:val="drugo"/>
              <w:id w:val="-855029097"/>
              <w:placeholder>
                <w:docPart w:val="C81B957A477549ECA2265C418A13DAFE"/>
              </w:placeholder>
              <w:showingPlcHdr/>
            </w:sdtPr>
            <w:sdtEndPr/>
            <w:sdtContent>
              <w:p w14:paraId="15935C44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  <w:p w14:paraId="51474EAE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6" w:type="pct"/>
            <w:vMerge w:val="restart"/>
          </w:tcPr>
          <w:sdt>
            <w:sdtPr>
              <w:alias w:val="Tip okvira"/>
              <w:tag w:val="Tip okvira"/>
              <w:id w:val="-1528624716"/>
              <w:placeholder>
                <w:docPart w:val="D9D4863C1CDA48A2B5F25DDE5D7E3F7F"/>
              </w:placeholder>
              <w:showingPlcHdr/>
              <w15:color w:val="000000"/>
              <w:dropDownList>
                <w:listItem w:value="Odaberite tip okvira."/>
                <w:listItem w:displayText="meko drvo" w:value="meko drvo"/>
                <w:listItem w:displayText="tvrdo drvo" w:value="tvrdo drvo"/>
                <w:listItem w:displayText="čelični, sa termičkim prekidom" w:value="čelični, sa termičkim prekidom"/>
                <w:listItem w:displayText="čelični, bez termičkog prekida" w:value="čelični, bez termičkog prekida"/>
                <w:listItem w:displayText="aluminijumski, sa termičkim prekidom" w:value="aluminijumski, sa termičkim prekidom"/>
                <w:listItem w:displayText="aluminijumski, poboljšani" w:value="aluminijumski, poboljšani"/>
                <w:listItem w:displayText="specijalni sistem profila za pasivne kuće" w:value="specijalni sistem profila za pasivne kuće"/>
                <w:listItem w:displayText="2 - komorni" w:value="2 - komorni"/>
                <w:listItem w:displayText="3 - komorni" w:value="3 - komorni"/>
                <w:listItem w:displayText="5 - komorni" w:value="5 - komorni"/>
                <w:listItem w:displayText="6 - komorni" w:value="6 - komorni"/>
              </w:dropDownList>
            </w:sdtPr>
            <w:sdtEndPr/>
            <w:sdtContent>
              <w:p w14:paraId="37A248F8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tip okvira.</w:t>
                </w:r>
              </w:p>
            </w:sdtContent>
          </w:sdt>
          <w:sdt>
            <w:sdtPr>
              <w:alias w:val="drugo"/>
              <w:tag w:val="drugo"/>
              <w:id w:val="265194499"/>
              <w:placeholder>
                <w:docPart w:val="A98E2E9D8ABC4EA2B25ABDA3D499A374"/>
              </w:placeholder>
              <w:showingPlcHdr/>
            </w:sdtPr>
            <w:sdtEndPr/>
            <w:sdtContent>
              <w:p w14:paraId="67D6312D" w14:textId="77777777" w:rsidR="00A74665" w:rsidRPr="004D4E2F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  <w:i/>
                  </w:rPr>
                  <w:t>drugo</w:t>
                </w:r>
              </w:p>
            </w:sdtContent>
          </w:sdt>
          <w:p w14:paraId="1F297872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03" w:type="pct"/>
            <w:vAlign w:val="center"/>
          </w:tcPr>
          <w:p w14:paraId="60E2014F" w14:textId="195C4B85" w:rsidR="00A74665" w:rsidRPr="004D4E2F" w:rsidRDefault="00A74665" w:rsidP="00A7466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</w:t>
            </w:r>
          </w:p>
        </w:tc>
      </w:tr>
      <w:tr w:rsidR="00A74665" w:rsidRPr="004D4E2F" w14:paraId="2A7B2EA1" w14:textId="77777777" w:rsidTr="00A74665">
        <w:trPr>
          <w:trHeight w:val="5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2D06AFEC" w14:textId="77777777" w:rsidR="00A74665" w:rsidRPr="004D4E2F" w:rsidRDefault="00A74665" w:rsidP="005D32BC">
            <w:pPr>
              <w:rPr>
                <w:b/>
              </w:rPr>
            </w:pPr>
          </w:p>
        </w:tc>
        <w:tc>
          <w:tcPr>
            <w:tcW w:w="673" w:type="pct"/>
            <w:vMerge/>
          </w:tcPr>
          <w:p w14:paraId="7497B092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  <w:vMerge/>
          </w:tcPr>
          <w:p w14:paraId="7A5DC7F2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4" w:type="pct"/>
            <w:vMerge/>
          </w:tcPr>
          <w:p w14:paraId="7ACC994E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28" w:type="pct"/>
            <w:vMerge/>
          </w:tcPr>
          <w:p w14:paraId="1622320F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24" w:type="pct"/>
            <w:vMerge/>
          </w:tcPr>
          <w:p w14:paraId="38E73281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6" w:type="pct"/>
            <w:vMerge/>
          </w:tcPr>
          <w:p w14:paraId="18895C87" w14:textId="77777777" w:rsidR="00A74665" w:rsidRPr="004D4E2F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03" w:type="pct"/>
            <w:tcBorders>
              <w:top w:val="single" w:sz="4" w:space="0" w:color="auto"/>
            </w:tcBorders>
            <w:vAlign w:val="center"/>
          </w:tcPr>
          <w:p w14:paraId="68AF5C77" w14:textId="6C8464A0" w:rsidR="00A74665" w:rsidRPr="004D4E2F" w:rsidRDefault="00A74665" w:rsidP="00A7466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</w:t>
            </w:r>
            <w:sdt>
              <w:sdtPr>
                <w:id w:val="13569281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Pr="004D4E2F">
              <w:t xml:space="preserve"> DA  </w:t>
            </w:r>
            <w:sdt>
              <w:sdtPr>
                <w:id w:val="97611078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Pr="004D4E2F">
              <w:t xml:space="preserve"> NE</w:t>
            </w:r>
          </w:p>
        </w:tc>
      </w:tr>
      <w:bookmarkEnd w:id="50"/>
    </w:tbl>
    <w:p w14:paraId="36A59085" w14:textId="77777777" w:rsidR="00852C55" w:rsidRPr="004D4E2F" w:rsidRDefault="00852C55" w:rsidP="009F3B00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96"/>
        <w:gridCol w:w="959"/>
        <w:gridCol w:w="11"/>
        <w:gridCol w:w="652"/>
        <w:gridCol w:w="652"/>
        <w:gridCol w:w="1115"/>
        <w:gridCol w:w="11"/>
        <w:gridCol w:w="1126"/>
        <w:gridCol w:w="16"/>
        <w:gridCol w:w="592"/>
        <w:gridCol w:w="718"/>
        <w:gridCol w:w="16"/>
        <w:gridCol w:w="685"/>
        <w:gridCol w:w="14"/>
        <w:gridCol w:w="707"/>
        <w:gridCol w:w="743"/>
        <w:gridCol w:w="743"/>
        <w:gridCol w:w="874"/>
        <w:gridCol w:w="1162"/>
        <w:gridCol w:w="1510"/>
      </w:tblGrid>
      <w:tr w:rsidR="0017125F" w:rsidRPr="004D4E2F" w14:paraId="01749FF6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6DFAA974" w14:textId="77777777" w:rsidR="0020711C" w:rsidRPr="004D4E2F" w:rsidRDefault="0020711C" w:rsidP="005D32BC">
            <w:pPr>
              <w:rPr>
                <w:b/>
              </w:rPr>
            </w:pPr>
            <w:r w:rsidRPr="004D4E2F">
              <w:rPr>
                <w:b/>
              </w:rPr>
              <w:t>Naziv/</w:t>
            </w:r>
          </w:p>
          <w:p w14:paraId="4443CAA4" w14:textId="77777777" w:rsidR="0020711C" w:rsidRPr="004D4E2F" w:rsidRDefault="0020711C" w:rsidP="005D32BC">
            <w:pPr>
              <w:rPr>
                <w:b/>
              </w:rPr>
            </w:pPr>
            <w:r w:rsidRPr="004D4E2F">
              <w:rPr>
                <w:b/>
              </w:rPr>
              <w:t>oznaka građ. dijela</w:t>
            </w:r>
          </w:p>
        </w:tc>
        <w:tc>
          <w:tcPr>
            <w:tcW w:w="354" w:type="pct"/>
            <w:gridSpan w:val="2"/>
            <w:vAlign w:val="center"/>
          </w:tcPr>
          <w:p w14:paraId="5FFD1C07" w14:textId="7129CEA3" w:rsidR="0020711C" w:rsidRPr="004D4E2F" w:rsidRDefault="0020711C" w:rsidP="00B855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</w:t>
            </w:r>
            <w:r w:rsidRPr="004D4E2F">
              <w:rPr>
                <w:vertAlign w:val="subscript"/>
              </w:rPr>
              <w:t xml:space="preserve">w </w:t>
            </w: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238" w:type="pct"/>
            <w:vAlign w:val="center"/>
          </w:tcPr>
          <w:p w14:paraId="0C291349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</w:t>
            </w:r>
            <w:r w:rsidRPr="004D4E2F">
              <w:rPr>
                <w:vertAlign w:val="subscript"/>
              </w:rPr>
              <w:t xml:space="preserve">g </w:t>
            </w: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238" w:type="pct"/>
            <w:vAlign w:val="center"/>
          </w:tcPr>
          <w:p w14:paraId="1ED589B9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</w:t>
            </w:r>
            <w:r w:rsidRPr="004D4E2F">
              <w:rPr>
                <w:vertAlign w:val="subscript"/>
              </w:rPr>
              <w:t xml:space="preserve">f </w:t>
            </w: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411" w:type="pct"/>
            <w:gridSpan w:val="2"/>
            <w:vAlign w:val="center"/>
          </w:tcPr>
          <w:p w14:paraId="01114C83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U</w:t>
            </w:r>
            <w:r w:rsidRPr="004D4E2F">
              <w:rPr>
                <w:vertAlign w:val="subscript"/>
              </w:rPr>
              <w:t xml:space="preserve">g </w:t>
            </w:r>
            <w:r w:rsidRPr="004D4E2F"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411" w:type="pct"/>
            <w:vAlign w:val="center"/>
          </w:tcPr>
          <w:p w14:paraId="0FB0E9F3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U</w:t>
            </w:r>
            <w:r w:rsidRPr="004D4E2F">
              <w:rPr>
                <w:vertAlign w:val="subscript"/>
              </w:rPr>
              <w:t xml:space="preserve">f </w:t>
            </w:r>
            <w:r w:rsidRPr="004D4E2F"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222" w:type="pct"/>
            <w:gridSpan w:val="2"/>
            <w:vAlign w:val="center"/>
          </w:tcPr>
          <w:p w14:paraId="110BD723" w14:textId="7E916130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</w:t>
            </w:r>
            <w:r w:rsidRPr="004D4E2F">
              <w:rPr>
                <w:vertAlign w:val="subscript"/>
              </w:rPr>
              <w:t>F</w:t>
            </w:r>
          </w:p>
        </w:tc>
        <w:tc>
          <w:tcPr>
            <w:tcW w:w="268" w:type="pct"/>
            <w:gridSpan w:val="2"/>
            <w:vAlign w:val="center"/>
          </w:tcPr>
          <w:p w14:paraId="0E49201D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Calibri" w:hAnsi="Calibri" w:cs="Calibri"/>
              </w:rPr>
              <w:t>Ψ</w:t>
            </w:r>
            <w:r w:rsidRPr="004D4E2F">
              <w:rPr>
                <w:vertAlign w:val="subscript"/>
              </w:rPr>
              <w:t>g</w:t>
            </w:r>
          </w:p>
        </w:tc>
        <w:tc>
          <w:tcPr>
            <w:tcW w:w="255" w:type="pct"/>
            <w:gridSpan w:val="2"/>
            <w:vAlign w:val="center"/>
          </w:tcPr>
          <w:p w14:paraId="2661B1D2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Style w:val="Emphasis"/>
                <w:color w:val="000000"/>
                <w:szCs w:val="21"/>
              </w:rPr>
              <w:t>l</w:t>
            </w:r>
            <w:r w:rsidRPr="004D4E2F">
              <w:rPr>
                <w:rStyle w:val="Emphasis"/>
                <w:color w:val="000000"/>
                <w:szCs w:val="21"/>
                <w:vertAlign w:val="subscript"/>
              </w:rPr>
              <w:t>g</w:t>
            </w:r>
          </w:p>
        </w:tc>
        <w:tc>
          <w:tcPr>
            <w:tcW w:w="258" w:type="pct"/>
            <w:vAlign w:val="center"/>
          </w:tcPr>
          <w:p w14:paraId="0CEF86BE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i/>
              </w:rPr>
              <w:t>g</w:t>
            </w:r>
            <w:r w:rsidRPr="004D4E2F">
              <w:rPr>
                <w:vertAlign w:val="subscript"/>
              </w:rPr>
              <w:sym w:font="Symbol" w:char="F05E"/>
            </w:r>
          </w:p>
        </w:tc>
        <w:tc>
          <w:tcPr>
            <w:tcW w:w="271" w:type="pct"/>
            <w:vAlign w:val="center"/>
          </w:tcPr>
          <w:p w14:paraId="5C10E0C1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</w:t>
            </w:r>
            <w:r w:rsidRPr="004D4E2F">
              <w:rPr>
                <w:vertAlign w:val="subscript"/>
              </w:rPr>
              <w:t>c</w:t>
            </w:r>
          </w:p>
        </w:tc>
        <w:tc>
          <w:tcPr>
            <w:tcW w:w="271" w:type="pct"/>
            <w:vAlign w:val="center"/>
          </w:tcPr>
          <w:p w14:paraId="0E8B3760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g</w:t>
            </w:r>
            <w:r w:rsidRPr="004D4E2F">
              <w:rPr>
                <w:vertAlign w:val="subscript"/>
              </w:rPr>
              <w:t>gl</w:t>
            </w:r>
          </w:p>
        </w:tc>
        <w:tc>
          <w:tcPr>
            <w:tcW w:w="319" w:type="pct"/>
            <w:vAlign w:val="center"/>
          </w:tcPr>
          <w:p w14:paraId="0DD82536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</w:t>
            </w:r>
            <w:r w:rsidRPr="004D4E2F">
              <w:rPr>
                <w:vertAlign w:val="subscript"/>
              </w:rPr>
              <w:t>sh,gl</w:t>
            </w:r>
          </w:p>
        </w:tc>
        <w:tc>
          <w:tcPr>
            <w:tcW w:w="424" w:type="pct"/>
            <w:vAlign w:val="center"/>
          </w:tcPr>
          <w:p w14:paraId="38183919" w14:textId="2A4A7144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b/>
              </w:rPr>
              <w:t>U</w:t>
            </w:r>
            <w:r w:rsidRPr="004D4E2F">
              <w:rPr>
                <w:b/>
                <w:vertAlign w:val="subscript"/>
              </w:rPr>
              <w:t>w</w:t>
            </w:r>
          </w:p>
          <w:p w14:paraId="14533B91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[W/m</w:t>
            </w:r>
            <w:r w:rsidRPr="004D4E2F">
              <w:rPr>
                <w:b/>
                <w:vertAlign w:val="superscript"/>
              </w:rPr>
              <w:t>2</w:t>
            </w:r>
            <w:r w:rsidRPr="004D4E2F">
              <w:rPr>
                <w:b/>
              </w:rPr>
              <w:t>K]</w:t>
            </w:r>
          </w:p>
        </w:tc>
        <w:tc>
          <w:tcPr>
            <w:tcW w:w="554" w:type="pct"/>
            <w:shd w:val="clear" w:color="auto" w:fill="FCCA0A" w:themeFill="accent2"/>
            <w:vAlign w:val="center"/>
          </w:tcPr>
          <w:p w14:paraId="5820E817" w14:textId="77777777" w:rsidR="0020711C" w:rsidRPr="004D4E2F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i/>
                <w:szCs w:val="21"/>
              </w:rPr>
            </w:pPr>
            <w:r w:rsidRPr="004D4E2F">
              <w:rPr>
                <w:b/>
              </w:rPr>
              <w:t>ISPUNJENO</w:t>
            </w:r>
          </w:p>
        </w:tc>
      </w:tr>
      <w:tr w:rsidR="0017125F" w:rsidRPr="004D4E2F" w14:paraId="2BC826A2" w14:textId="77777777" w:rsidTr="00DC1FEB">
        <w:trPr>
          <w:trHeight w:val="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72295F87" w14:textId="57A5D4CC" w:rsidR="0020711C" w:rsidRPr="004D4E2F" w:rsidRDefault="0020711C" w:rsidP="005D32BC">
            <w:pPr>
              <w:rPr>
                <w:b/>
              </w:rPr>
            </w:pPr>
          </w:p>
        </w:tc>
        <w:tc>
          <w:tcPr>
            <w:tcW w:w="350" w:type="pct"/>
          </w:tcPr>
          <w:p w14:paraId="3842C2F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42" w:type="pct"/>
            <w:gridSpan w:val="2"/>
          </w:tcPr>
          <w:p w14:paraId="743E6BF2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38" w:type="pct"/>
          </w:tcPr>
          <w:p w14:paraId="19C02A89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7" w:type="pct"/>
          </w:tcPr>
          <w:p w14:paraId="7C2C9AEA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1" w:type="pct"/>
            <w:gridSpan w:val="3"/>
          </w:tcPr>
          <w:p w14:paraId="563FF85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16" w:type="pct"/>
          </w:tcPr>
          <w:p w14:paraId="6F273330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2" w:type="pct"/>
          </w:tcPr>
          <w:p w14:paraId="4DE3B5DE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56" w:type="pct"/>
            <w:gridSpan w:val="2"/>
          </w:tcPr>
          <w:p w14:paraId="33C4E230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1" w:type="pct"/>
            <w:gridSpan w:val="2"/>
          </w:tcPr>
          <w:p w14:paraId="23260B6E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05913316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2E61885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9" w:type="pct"/>
          </w:tcPr>
          <w:p w14:paraId="6EB8580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</w:tcPr>
          <w:p w14:paraId="3116105C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4" w:type="pct"/>
          </w:tcPr>
          <w:p w14:paraId="7C6C0590" w14:textId="77777777" w:rsidR="00C952C4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43251394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C952C4" w:rsidRPr="004D4E2F">
              <w:t xml:space="preserve"> DA  </w:t>
            </w:r>
          </w:p>
          <w:p w14:paraId="367E712A" w14:textId="70C97A76" w:rsidR="0020711C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9413071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4D4E2F">
              <w:t xml:space="preserve"> NE       </w:t>
            </w:r>
          </w:p>
        </w:tc>
      </w:tr>
      <w:tr w:rsidR="0017125F" w:rsidRPr="004D4E2F" w14:paraId="6A3FC234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387EEE8B" w14:textId="4DB7D7DE" w:rsidR="0020711C" w:rsidRPr="004D4E2F" w:rsidRDefault="0020711C" w:rsidP="005D32BC">
            <w:pPr>
              <w:rPr>
                <w:b/>
              </w:rPr>
            </w:pPr>
          </w:p>
        </w:tc>
        <w:tc>
          <w:tcPr>
            <w:tcW w:w="350" w:type="pct"/>
          </w:tcPr>
          <w:p w14:paraId="78920E3A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42" w:type="pct"/>
            <w:gridSpan w:val="2"/>
          </w:tcPr>
          <w:p w14:paraId="1638CF11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38" w:type="pct"/>
          </w:tcPr>
          <w:p w14:paraId="1C6C8CBB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7" w:type="pct"/>
          </w:tcPr>
          <w:p w14:paraId="0B5F9557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1" w:type="pct"/>
            <w:gridSpan w:val="3"/>
          </w:tcPr>
          <w:p w14:paraId="6CF0CEF1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16" w:type="pct"/>
          </w:tcPr>
          <w:p w14:paraId="6D3FF76C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2" w:type="pct"/>
          </w:tcPr>
          <w:p w14:paraId="4A03DE73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56" w:type="pct"/>
            <w:gridSpan w:val="2"/>
          </w:tcPr>
          <w:p w14:paraId="1179B121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1" w:type="pct"/>
            <w:gridSpan w:val="2"/>
          </w:tcPr>
          <w:p w14:paraId="048D002E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304C993D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059F794D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9" w:type="pct"/>
          </w:tcPr>
          <w:p w14:paraId="51FD450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</w:tcPr>
          <w:p w14:paraId="7C4E175F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4" w:type="pct"/>
          </w:tcPr>
          <w:p w14:paraId="389B6578" w14:textId="77777777" w:rsidR="00C952C4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3852139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C952C4" w:rsidRPr="004D4E2F">
              <w:t xml:space="preserve"> DA  </w:t>
            </w:r>
          </w:p>
          <w:p w14:paraId="5AE3A50D" w14:textId="3C9091AC" w:rsidR="0020711C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8019568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4D4E2F">
              <w:t xml:space="preserve"> NE       </w:t>
            </w:r>
          </w:p>
        </w:tc>
      </w:tr>
      <w:tr w:rsidR="0017125F" w:rsidRPr="004D4E2F" w14:paraId="7C045913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2B0A46F8" w14:textId="21A554E5" w:rsidR="0020711C" w:rsidRPr="004D4E2F" w:rsidRDefault="0020711C" w:rsidP="005D32BC">
            <w:pPr>
              <w:rPr>
                <w:b/>
              </w:rPr>
            </w:pPr>
          </w:p>
        </w:tc>
        <w:tc>
          <w:tcPr>
            <w:tcW w:w="350" w:type="pct"/>
          </w:tcPr>
          <w:p w14:paraId="4451582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42" w:type="pct"/>
            <w:gridSpan w:val="2"/>
          </w:tcPr>
          <w:p w14:paraId="7FAFDBFB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38" w:type="pct"/>
          </w:tcPr>
          <w:p w14:paraId="18972A24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7" w:type="pct"/>
          </w:tcPr>
          <w:p w14:paraId="7A386797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1" w:type="pct"/>
            <w:gridSpan w:val="3"/>
          </w:tcPr>
          <w:p w14:paraId="60EAF4C1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16" w:type="pct"/>
          </w:tcPr>
          <w:p w14:paraId="30BC755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2" w:type="pct"/>
          </w:tcPr>
          <w:p w14:paraId="48EE73A8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56" w:type="pct"/>
            <w:gridSpan w:val="2"/>
          </w:tcPr>
          <w:p w14:paraId="7ED7C0D4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61" w:type="pct"/>
            <w:gridSpan w:val="2"/>
          </w:tcPr>
          <w:p w14:paraId="360D8C30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40C7DAFD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1" w:type="pct"/>
          </w:tcPr>
          <w:p w14:paraId="4E28F5AC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9" w:type="pct"/>
          </w:tcPr>
          <w:p w14:paraId="1465B88E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</w:tcPr>
          <w:p w14:paraId="1D65D6BC" w14:textId="77777777" w:rsidR="0020711C" w:rsidRPr="004D4E2F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4" w:type="pct"/>
          </w:tcPr>
          <w:p w14:paraId="079C8979" w14:textId="77777777" w:rsidR="00C952C4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9282011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C952C4" w:rsidRPr="004D4E2F">
              <w:t xml:space="preserve"> DA  </w:t>
            </w:r>
          </w:p>
          <w:p w14:paraId="66EBB825" w14:textId="1B5290B2" w:rsidR="0020711C" w:rsidRPr="004D4E2F" w:rsidRDefault="00C36764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72287702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4D4E2F">
              <w:t xml:space="preserve"> NE       </w:t>
            </w:r>
          </w:p>
        </w:tc>
      </w:tr>
    </w:tbl>
    <w:p w14:paraId="140F3638" w14:textId="44A02F67" w:rsidR="00FE680A" w:rsidRPr="004D4E2F" w:rsidRDefault="00FE680A" w:rsidP="00FE680A"/>
    <w:tbl>
      <w:tblPr>
        <w:tblStyle w:val="TableGrid"/>
        <w:tblW w:w="4966" w:type="pct"/>
        <w:tblLayout w:type="fixed"/>
        <w:tblLook w:val="04A0" w:firstRow="1" w:lastRow="0" w:firstColumn="1" w:lastColumn="0" w:noHBand="0" w:noVBand="1"/>
      </w:tblPr>
      <w:tblGrid>
        <w:gridCol w:w="2837"/>
        <w:gridCol w:w="1274"/>
        <w:gridCol w:w="1138"/>
        <w:gridCol w:w="2531"/>
        <w:gridCol w:w="1943"/>
        <w:gridCol w:w="1943"/>
        <w:gridCol w:w="1943"/>
      </w:tblGrid>
      <w:tr w:rsidR="00846FCF" w:rsidRPr="004D4E2F" w14:paraId="2254C85A" w14:textId="77777777" w:rsidTr="003B4C0E">
        <w:trPr>
          <w:trHeight w:val="10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2" w:type="pct"/>
          </w:tcPr>
          <w:p w14:paraId="7C2932F1" w14:textId="04A5B11E" w:rsidR="00846FCF" w:rsidRPr="004D4E2F" w:rsidRDefault="00846FCF" w:rsidP="000D240F">
            <w:pPr>
              <w:rPr>
                <w:b/>
              </w:rPr>
            </w:pPr>
            <w:r w:rsidRPr="004D4E2F">
              <w:rPr>
                <w:b/>
              </w:rPr>
              <w:t>Naziv</w:t>
            </w:r>
          </w:p>
          <w:p w14:paraId="5394377E" w14:textId="5D82F960" w:rsidR="00846FCF" w:rsidRPr="004D4E2F" w:rsidRDefault="00846FCF" w:rsidP="000D240F">
            <w:pPr>
              <w:rPr>
                <w:b/>
              </w:rPr>
            </w:pPr>
            <w:r w:rsidRPr="004D4E2F">
              <w:rPr>
                <w:b/>
              </w:rPr>
              <w:t>prostorije</w:t>
            </w:r>
          </w:p>
        </w:tc>
        <w:tc>
          <w:tcPr>
            <w:tcW w:w="468" w:type="pct"/>
            <w:vAlign w:val="center"/>
          </w:tcPr>
          <w:p w14:paraId="00C4156B" w14:textId="77777777" w:rsidR="00846FCF" w:rsidRPr="004D4E2F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rPr>
                <w:b/>
              </w:rPr>
              <w:t>A</w:t>
            </w:r>
            <w:r w:rsidRPr="004D4E2F">
              <w:rPr>
                <w:b/>
                <w:vertAlign w:val="subscript"/>
              </w:rPr>
              <w:t>w,u</w:t>
            </w:r>
            <w:r w:rsidRPr="004D4E2F">
              <w:rPr>
                <w:b/>
              </w:rPr>
              <w:t xml:space="preserve"> </w:t>
            </w:r>
            <w:r w:rsidRPr="004D4E2F">
              <w:rPr>
                <w:sz w:val="18"/>
              </w:rPr>
              <w:t>po prostoriji</w:t>
            </w:r>
          </w:p>
          <w:p w14:paraId="3995EBC2" w14:textId="55D37A97" w:rsidR="00846FCF" w:rsidRPr="004D4E2F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[m</w:t>
            </w:r>
            <w:r w:rsidRPr="004D4E2F">
              <w:rPr>
                <w:b/>
                <w:vertAlign w:val="superscript"/>
              </w:rPr>
              <w:t>2</w:t>
            </w:r>
            <w:r w:rsidRPr="004D4E2F">
              <w:rPr>
                <w:b/>
              </w:rPr>
              <w:t>]</w:t>
            </w:r>
          </w:p>
        </w:tc>
        <w:tc>
          <w:tcPr>
            <w:tcW w:w="418" w:type="pct"/>
            <w:vAlign w:val="center"/>
          </w:tcPr>
          <w:p w14:paraId="25AE1ECC" w14:textId="715A8B10" w:rsidR="00846FCF" w:rsidRPr="004D4E2F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</w:t>
            </w:r>
            <w:r w:rsidRPr="004D4E2F">
              <w:rPr>
                <w:b/>
                <w:vertAlign w:val="subscript"/>
              </w:rPr>
              <w:t>tot</w:t>
            </w:r>
          </w:p>
        </w:tc>
        <w:tc>
          <w:tcPr>
            <w:tcW w:w="930" w:type="pct"/>
            <w:shd w:val="clear" w:color="auto" w:fill="FCCA0A" w:themeFill="text2"/>
            <w:vAlign w:val="center"/>
          </w:tcPr>
          <w:p w14:paraId="572AC69C" w14:textId="77777777" w:rsidR="00846FCF" w:rsidRPr="004D4E2F" w:rsidRDefault="00846FCF" w:rsidP="003B4C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ISPUNJENO</w:t>
            </w:r>
          </w:p>
          <w:p w14:paraId="55032D93" w14:textId="7AAE75F1" w:rsidR="00846FCF" w:rsidRPr="004D4E2F" w:rsidRDefault="00846FCF" w:rsidP="003B4C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</w:rPr>
            </w:pPr>
            <w:r w:rsidRPr="004D4E2F">
              <w:t>A</w:t>
            </w:r>
            <w:r w:rsidRPr="004D4E2F">
              <w:rPr>
                <w:vertAlign w:val="subscript"/>
              </w:rPr>
              <w:t>w,u</w:t>
            </w:r>
            <w:r w:rsidRPr="004D4E2F">
              <w:t xml:space="preserve"> </w:t>
            </w:r>
            <w:r w:rsidRPr="004D4E2F">
              <w:rPr>
                <w:sz w:val="18"/>
              </w:rPr>
              <w:t xml:space="preserve">po prostoriji </w:t>
            </w:r>
            <w:r w:rsidRPr="004D4E2F">
              <w:t>&gt;2m</w:t>
            </w:r>
            <w:r w:rsidRPr="004D4E2F">
              <w:rPr>
                <w:vertAlign w:val="superscript"/>
              </w:rPr>
              <w:t>2</w:t>
            </w:r>
          </w:p>
          <w:p w14:paraId="23E039F9" w14:textId="75F84255" w:rsidR="00846FCF" w:rsidRPr="004D4E2F" w:rsidRDefault="00846FCF" w:rsidP="003B4C0E">
            <w:pPr>
              <w:ind w:left="42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i/>
              </w:rPr>
              <w:t>g</w:t>
            </w:r>
            <w:r w:rsidRPr="004D4E2F">
              <w:rPr>
                <w:i/>
                <w:vertAlign w:val="subscript"/>
              </w:rPr>
              <w:t>tot</w:t>
            </w:r>
            <w:r w:rsidRPr="004D4E2F">
              <w:t xml:space="preserve"> &lt; 0,40</w:t>
            </w:r>
          </w:p>
        </w:tc>
        <w:tc>
          <w:tcPr>
            <w:tcW w:w="714" w:type="pct"/>
            <w:vAlign w:val="center"/>
          </w:tcPr>
          <w:p w14:paraId="3D587AB6" w14:textId="77777777" w:rsidR="00846FCF" w:rsidRPr="004D4E2F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i/>
              </w:rPr>
            </w:pPr>
            <w:r w:rsidRPr="004D4E2F">
              <w:rPr>
                <w:b/>
                <w:i/>
              </w:rPr>
              <w:t>f</w:t>
            </w:r>
          </w:p>
          <w:p w14:paraId="24D30ECD" w14:textId="2738B342" w:rsidR="00846FCF" w:rsidRPr="004D4E2F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16"/>
              </w:rPr>
              <w:t>udio površine transparentnih ploha u površini fasade, odnosno krova posmatrane prostorije</w:t>
            </w:r>
          </w:p>
        </w:tc>
        <w:tc>
          <w:tcPr>
            <w:tcW w:w="714" w:type="pct"/>
            <w:vAlign w:val="center"/>
          </w:tcPr>
          <w:p w14:paraId="1C299351" w14:textId="1780C673" w:rsidR="00846FCF" w:rsidRPr="004D4E2F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</w:t>
            </w:r>
            <w:r w:rsidRPr="004D4E2F">
              <w:rPr>
                <w:b/>
                <w:vertAlign w:val="subscript"/>
              </w:rPr>
              <w:t>tot•</w:t>
            </w:r>
            <w:r w:rsidRPr="004D4E2F">
              <w:rPr>
                <w:b/>
                <w:i/>
              </w:rPr>
              <w:t>f</w:t>
            </w:r>
          </w:p>
        </w:tc>
        <w:tc>
          <w:tcPr>
            <w:tcW w:w="714" w:type="pct"/>
            <w:shd w:val="clear" w:color="auto" w:fill="FCCA0A" w:themeFill="accent2"/>
            <w:vAlign w:val="center"/>
          </w:tcPr>
          <w:p w14:paraId="17B7E8D8" w14:textId="77777777" w:rsidR="00846FCF" w:rsidRPr="004D4E2F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ISPUNJENO</w:t>
            </w:r>
          </w:p>
          <w:p w14:paraId="5DC7726A" w14:textId="26BDF8E1" w:rsidR="00735083" w:rsidRPr="004D4E2F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i/>
                <w:iCs/>
              </w:rPr>
              <w:t>g</w:t>
            </w:r>
            <w:r w:rsidRPr="004D4E2F">
              <w:rPr>
                <w:i/>
                <w:iCs/>
                <w:vertAlign w:val="subscript"/>
              </w:rPr>
              <w:t>tot</w:t>
            </w:r>
            <w:r w:rsidRPr="004D4E2F">
              <w:rPr>
                <w:i/>
                <w:iCs/>
              </w:rPr>
              <w:t>·f</w:t>
            </w:r>
            <w:r w:rsidRPr="004D4E2F">
              <w:t xml:space="preserve"> &lt; 0,20</w:t>
            </w:r>
            <w:r w:rsidR="00784D8B" w:rsidRPr="004D4E2F">
              <w:t>*</w:t>
            </w:r>
          </w:p>
          <w:p w14:paraId="020559DB" w14:textId="6635A41D" w:rsidR="00735083" w:rsidRPr="004D4E2F" w:rsidRDefault="00735083" w:rsidP="00784D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i/>
                <w:iCs/>
              </w:rPr>
              <w:t>g</w:t>
            </w:r>
            <w:r w:rsidRPr="004D4E2F">
              <w:rPr>
                <w:i/>
                <w:iCs/>
                <w:vertAlign w:val="subscript"/>
              </w:rPr>
              <w:t>tot</w:t>
            </w:r>
            <w:r w:rsidRPr="004D4E2F">
              <w:rPr>
                <w:i/>
                <w:iCs/>
              </w:rPr>
              <w:t>·f</w:t>
            </w:r>
            <w:r w:rsidRPr="004D4E2F">
              <w:t xml:space="preserve"> &lt; 0,25</w:t>
            </w:r>
            <w:r w:rsidR="00784D8B" w:rsidRPr="004D4E2F">
              <w:t>**</w:t>
            </w:r>
          </w:p>
        </w:tc>
      </w:tr>
      <w:tr w:rsidR="00784D8B" w:rsidRPr="004D4E2F" w14:paraId="73FF9E09" w14:textId="77777777" w:rsidTr="00784D8B">
        <w:trPr>
          <w:trHeight w:val="10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2" w:type="pct"/>
          </w:tcPr>
          <w:p w14:paraId="1EDEC111" w14:textId="77777777" w:rsidR="00784D8B" w:rsidRPr="004D4E2F" w:rsidRDefault="00784D8B" w:rsidP="000D240F">
            <w:pPr>
              <w:rPr>
                <w:b/>
              </w:rPr>
            </w:pPr>
          </w:p>
        </w:tc>
        <w:tc>
          <w:tcPr>
            <w:tcW w:w="468" w:type="pct"/>
            <w:vAlign w:val="center"/>
          </w:tcPr>
          <w:p w14:paraId="62A16903" w14:textId="77777777" w:rsidR="00784D8B" w:rsidRPr="004D4E2F" w:rsidRDefault="00784D8B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418" w:type="pct"/>
            <w:vAlign w:val="center"/>
          </w:tcPr>
          <w:p w14:paraId="65468F00" w14:textId="77777777" w:rsidR="00784D8B" w:rsidRPr="004D4E2F" w:rsidRDefault="00784D8B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930" w:type="pct"/>
            <w:vAlign w:val="center"/>
          </w:tcPr>
          <w:p w14:paraId="5EE8D6F4" w14:textId="151E247E" w:rsidR="00784D8B" w:rsidRPr="004D4E2F" w:rsidRDefault="00C36764" w:rsidP="00784D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id w:val="-12595132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784D8B" w:rsidRPr="004D4E2F">
              <w:t xml:space="preserve"> DA  </w:t>
            </w:r>
            <w:sdt>
              <w:sdtPr>
                <w:id w:val="197871749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84D8B" w:rsidRPr="004D4E2F">
              <w:t xml:space="preserve"> NE</w:t>
            </w:r>
          </w:p>
        </w:tc>
        <w:tc>
          <w:tcPr>
            <w:tcW w:w="714" w:type="pct"/>
            <w:vAlign w:val="center"/>
          </w:tcPr>
          <w:p w14:paraId="258B3452" w14:textId="77777777" w:rsidR="00784D8B" w:rsidRPr="004D4E2F" w:rsidRDefault="00784D8B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714" w:type="pct"/>
            <w:vAlign w:val="center"/>
          </w:tcPr>
          <w:p w14:paraId="6862F3EB" w14:textId="77777777" w:rsidR="00784D8B" w:rsidRPr="004D4E2F" w:rsidRDefault="00784D8B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714" w:type="pct"/>
            <w:vAlign w:val="center"/>
          </w:tcPr>
          <w:p w14:paraId="37347F2C" w14:textId="21E596E9" w:rsidR="00784D8B" w:rsidRPr="004D4E2F" w:rsidRDefault="00C36764" w:rsidP="00784D8B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id w:val="-11918322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784D8B" w:rsidRPr="004D4E2F">
              <w:t xml:space="preserve"> DA  </w:t>
            </w:r>
            <w:sdt>
              <w:sdtPr>
                <w:id w:val="13307991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84D8B" w:rsidRPr="004D4E2F">
              <w:t xml:space="preserve"> NE</w:t>
            </w:r>
          </w:p>
        </w:tc>
      </w:tr>
    </w:tbl>
    <w:p w14:paraId="17A09882" w14:textId="1E38D3E8" w:rsidR="00784D8B" w:rsidRPr="004D4E2F" w:rsidRDefault="00784D8B" w:rsidP="00784D8B">
      <w:pPr>
        <w:rPr>
          <w:sz w:val="18"/>
          <w:szCs w:val="18"/>
        </w:rPr>
      </w:pPr>
      <w:r w:rsidRPr="004D4E2F">
        <w:rPr>
          <w:sz w:val="18"/>
          <w:szCs w:val="18"/>
        </w:rPr>
        <w:t>* (srednja mjesečna temperatura vanjskog zraka najtoplijeg mjeseca ≥ 19,5 °C); ** (srednja mjesečna temperatura vanjskog zraka najtoplijeg mjeseca &lt; 19,5 °C)</w:t>
      </w:r>
    </w:p>
    <w:p w14:paraId="50474960" w14:textId="0835EBB8" w:rsidR="009330CC" w:rsidRPr="004D4E2F" w:rsidRDefault="009330CC" w:rsidP="00784D8B">
      <w:pPr>
        <w:pStyle w:val="Caption"/>
      </w:pPr>
    </w:p>
    <w:p w14:paraId="585407DB" w14:textId="684F224F" w:rsidR="00FE680A" w:rsidRPr="004D4E2F" w:rsidRDefault="0081394A" w:rsidP="0081394A">
      <w:pPr>
        <w:pStyle w:val="Heading4"/>
      </w:pPr>
      <w:r w:rsidRPr="004D4E2F">
        <w:t>PREGLED TRANSPARENTNIH GRAĐEVINSKIH DIJELOVA NA OBJEKTU</w:t>
      </w: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997"/>
        <w:gridCol w:w="838"/>
        <w:gridCol w:w="658"/>
        <w:gridCol w:w="30"/>
        <w:gridCol w:w="778"/>
        <w:gridCol w:w="825"/>
        <w:gridCol w:w="825"/>
        <w:gridCol w:w="825"/>
        <w:gridCol w:w="825"/>
        <w:gridCol w:w="825"/>
        <w:gridCol w:w="825"/>
        <w:gridCol w:w="825"/>
        <w:gridCol w:w="828"/>
        <w:gridCol w:w="825"/>
        <w:gridCol w:w="825"/>
        <w:gridCol w:w="828"/>
        <w:gridCol w:w="671"/>
        <w:gridCol w:w="649"/>
      </w:tblGrid>
      <w:tr w:rsidR="00B7589B" w:rsidRPr="004D4E2F" w14:paraId="1A60C169" w14:textId="77777777" w:rsidTr="00E420CD">
        <w:trPr>
          <w:trHeight w:val="2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gridSpan w:val="3"/>
            <w:shd w:val="clear" w:color="auto" w:fill="E9E9E9" w:themeFill="accent3"/>
            <w:vAlign w:val="center"/>
          </w:tcPr>
          <w:p w14:paraId="3504B35A" w14:textId="77777777" w:rsidR="00E37767" w:rsidRPr="004D4E2F" w:rsidRDefault="00E37767" w:rsidP="00B7589B">
            <w:pPr>
              <w:jc w:val="center"/>
              <w:rPr>
                <w:b/>
              </w:rPr>
            </w:pPr>
            <w:r w:rsidRPr="004D4E2F">
              <w:rPr>
                <w:b/>
              </w:rPr>
              <w:t>Zone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895" w:type="pct"/>
            <w:gridSpan w:val="4"/>
            <w:shd w:val="clear" w:color="auto" w:fill="E9E9E9" w:themeFill="accent3"/>
            <w:vAlign w:val="center"/>
          </w:tcPr>
          <w:p w14:paraId="1061628F" w14:textId="77777777" w:rsidR="00E37767" w:rsidRPr="004D4E2F" w:rsidRDefault="00E37767" w:rsidP="00B7589B">
            <w:pPr>
              <w:jc w:val="center"/>
            </w:pPr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3" w:type="pct"/>
            <w:gridSpan w:val="3"/>
            <w:shd w:val="clear" w:color="auto" w:fill="E9E9E9" w:themeFill="accent3"/>
            <w:vAlign w:val="center"/>
          </w:tcPr>
          <w:p w14:paraId="030EB9C8" w14:textId="77777777" w:rsidR="00E37767" w:rsidRPr="004D4E2F" w:rsidRDefault="00E37767" w:rsidP="00B7589B">
            <w:pPr>
              <w:jc w:val="center"/>
            </w:pPr>
            <w:r w:rsidRPr="004D4E2F">
              <w:t>ZONA 2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  <w:vAlign w:val="center"/>
          </w:tcPr>
          <w:p w14:paraId="66F9D91D" w14:textId="77777777" w:rsidR="00E37767" w:rsidRPr="004D4E2F" w:rsidRDefault="00E37767" w:rsidP="00B7589B">
            <w:pPr>
              <w:jc w:val="center"/>
            </w:pPr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  <w:vAlign w:val="center"/>
          </w:tcPr>
          <w:p w14:paraId="1A0B14DE" w14:textId="77777777" w:rsidR="00E37767" w:rsidRPr="004D4E2F" w:rsidRDefault="00E37767" w:rsidP="00B7589B">
            <w:pPr>
              <w:jc w:val="center"/>
            </w:pPr>
            <w:r w:rsidRPr="004D4E2F">
              <w:t>Zona ..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 w:val="restart"/>
            <w:shd w:val="clear" w:color="auto" w:fill="E9E9E9" w:themeFill="accent3"/>
            <w:textDirection w:val="btLr"/>
            <w:vAlign w:val="center"/>
          </w:tcPr>
          <w:p w14:paraId="362C3F46" w14:textId="77777777" w:rsidR="00E37767" w:rsidRPr="004D4E2F" w:rsidRDefault="00E37767" w:rsidP="00B7589B">
            <w:pPr>
              <w:jc w:val="center"/>
            </w:pPr>
            <w:r w:rsidRPr="004D4E2F">
              <w:t>Uk.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 w:val="restart"/>
            <w:shd w:val="clear" w:color="auto" w:fill="E9E9E9" w:themeFill="accent3"/>
            <w:textDirection w:val="btLr"/>
            <w:vAlign w:val="center"/>
          </w:tcPr>
          <w:p w14:paraId="5A8423DD" w14:textId="77777777" w:rsidR="00E37767" w:rsidRPr="004D4E2F" w:rsidRDefault="00E37767" w:rsidP="00B7589B">
            <w:pPr>
              <w:jc w:val="center"/>
              <w:rPr>
                <w:b/>
              </w:rPr>
            </w:pPr>
            <w:r w:rsidRPr="004D4E2F">
              <w:rPr>
                <w:b/>
              </w:rPr>
              <w:t xml:space="preserve">Uk.površina </w:t>
            </w:r>
            <w:r w:rsidRPr="004D4E2F">
              <w:rPr>
                <w:b/>
                <w:sz w:val="16"/>
              </w:rPr>
              <w:t>[m</w:t>
            </w:r>
            <w:r w:rsidRPr="004D4E2F">
              <w:rPr>
                <w:b/>
                <w:sz w:val="16"/>
                <w:vertAlign w:val="superscript"/>
              </w:rPr>
              <w:t>2</w:t>
            </w:r>
            <w:r w:rsidRPr="004D4E2F">
              <w:rPr>
                <w:b/>
                <w:sz w:val="16"/>
              </w:rPr>
              <w:t>]</w:t>
            </w:r>
          </w:p>
        </w:tc>
      </w:tr>
      <w:tr w:rsidR="0081394A" w:rsidRPr="004D4E2F" w14:paraId="35D6F27F" w14:textId="77777777" w:rsidTr="00E420CD">
        <w:trPr>
          <w:trHeight w:val="135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shd w:val="clear" w:color="auto" w:fill="E9E9E9" w:themeFill="accent3"/>
          </w:tcPr>
          <w:p w14:paraId="0CE890BF" w14:textId="77777777" w:rsidR="00E37767" w:rsidRPr="004D4E2F" w:rsidRDefault="00E37767" w:rsidP="005D32BC">
            <w:pPr>
              <w:rPr>
                <w:b/>
              </w:rPr>
            </w:pPr>
            <w:r w:rsidRPr="004D4E2F">
              <w:rPr>
                <w:b/>
              </w:rPr>
              <w:t>Naziv/</w:t>
            </w:r>
          </w:p>
          <w:p w14:paraId="51059A52" w14:textId="77777777" w:rsidR="00E37767" w:rsidRPr="004D4E2F" w:rsidRDefault="00E37767" w:rsidP="005D32BC">
            <w:r w:rsidRPr="004D4E2F">
              <w:rPr>
                <w:b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shd w:val="clear" w:color="auto" w:fill="E9E9E9" w:themeFill="accent3"/>
            <w:textDirection w:val="btLr"/>
            <w:vAlign w:val="center"/>
          </w:tcPr>
          <w:p w14:paraId="5EFE18B3" w14:textId="77777777" w:rsidR="00E37767" w:rsidRPr="004D4E2F" w:rsidRDefault="00E37767" w:rsidP="00B7589B">
            <w:pPr>
              <w:jc w:val="center"/>
            </w:pPr>
            <w:r w:rsidRPr="004D4E2F">
              <w:t>Orjentacij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  <w:shd w:val="clear" w:color="auto" w:fill="E9E9E9" w:themeFill="accent3"/>
            <w:textDirection w:val="btLr"/>
            <w:vAlign w:val="center"/>
          </w:tcPr>
          <w:p w14:paraId="55066DDB" w14:textId="77777777" w:rsidR="00E37767" w:rsidRPr="004D4E2F" w:rsidRDefault="00E37767" w:rsidP="00B7589B">
            <w:pPr>
              <w:jc w:val="center"/>
            </w:pPr>
            <w:r w:rsidRPr="004D4E2F">
              <w:t>Nagib 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  <w:shd w:val="clear" w:color="auto" w:fill="E9E9E9" w:themeFill="accent3"/>
            <w:textDirection w:val="btLr"/>
            <w:vAlign w:val="center"/>
          </w:tcPr>
          <w:p w14:paraId="72B15ACC" w14:textId="77777777" w:rsidR="00E37767" w:rsidRPr="004D4E2F" w:rsidRDefault="00E37767" w:rsidP="00B7589B">
            <w:pPr>
              <w:jc w:val="center"/>
            </w:pPr>
            <w:r w:rsidRPr="004D4E2F">
              <w:t>Površina A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8F54810" w14:textId="77777777" w:rsidR="00E37767" w:rsidRPr="004D4E2F" w:rsidRDefault="00E37767" w:rsidP="00B7589B">
            <w:pPr>
              <w:jc w:val="center"/>
            </w:pPr>
            <w:r w:rsidRPr="004D4E2F">
              <w:t>Broj komad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4DA3C59" w14:textId="77777777" w:rsidR="00E37767" w:rsidRPr="004D4E2F" w:rsidRDefault="00E37767" w:rsidP="00B7589B">
            <w:pPr>
              <w:jc w:val="center"/>
            </w:pPr>
            <w:r w:rsidRPr="004D4E2F">
              <w:t>Uk.površina A</w:t>
            </w:r>
            <w:r w:rsidRPr="004D4E2F">
              <w:rPr>
                <w:vertAlign w:val="subscript"/>
              </w:rPr>
              <w:t>w,u</w:t>
            </w:r>
            <w:r w:rsidRPr="004D4E2F">
              <w:t xml:space="preserve">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349CE18" w14:textId="77777777" w:rsidR="00E37767" w:rsidRPr="004D4E2F" w:rsidRDefault="00E37767" w:rsidP="00B7589B">
            <w:pPr>
              <w:jc w:val="center"/>
            </w:pPr>
            <w:r w:rsidRPr="004D4E2F">
              <w:t>Površina A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1742532" w14:textId="77777777" w:rsidR="00E37767" w:rsidRPr="004D4E2F" w:rsidRDefault="00E37767" w:rsidP="00B7589B">
            <w:pPr>
              <w:jc w:val="center"/>
            </w:pPr>
            <w:r w:rsidRPr="004D4E2F">
              <w:t>Broj 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2FC3A4AA" w14:textId="77777777" w:rsidR="00E37767" w:rsidRPr="004D4E2F" w:rsidRDefault="00E37767" w:rsidP="00B7589B">
            <w:pPr>
              <w:jc w:val="center"/>
            </w:pPr>
            <w:r w:rsidRPr="004D4E2F">
              <w:t>Uk.površina A</w:t>
            </w:r>
            <w:r w:rsidRPr="004D4E2F">
              <w:rPr>
                <w:vertAlign w:val="subscript"/>
              </w:rPr>
              <w:t>w,u</w:t>
            </w:r>
            <w:r w:rsidRPr="004D4E2F">
              <w:t xml:space="preserve">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7F90DBC1" w14:textId="77777777" w:rsidR="00E37767" w:rsidRPr="004D4E2F" w:rsidRDefault="00E37767" w:rsidP="00B7589B">
            <w:pPr>
              <w:jc w:val="center"/>
            </w:pPr>
            <w:r w:rsidRPr="004D4E2F">
              <w:t>Površina A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734B7EAF" w14:textId="77777777" w:rsidR="00E37767" w:rsidRPr="004D4E2F" w:rsidRDefault="00E37767" w:rsidP="00B7589B">
            <w:pPr>
              <w:jc w:val="center"/>
            </w:pPr>
            <w:r w:rsidRPr="004D4E2F">
              <w:t>Broj komad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textDirection w:val="btLr"/>
            <w:vAlign w:val="center"/>
          </w:tcPr>
          <w:p w14:paraId="3247FE47" w14:textId="77777777" w:rsidR="00E37767" w:rsidRPr="004D4E2F" w:rsidRDefault="00E37767" w:rsidP="00B7589B">
            <w:pPr>
              <w:jc w:val="center"/>
            </w:pPr>
            <w:r w:rsidRPr="004D4E2F">
              <w:t>Uk.površina A</w:t>
            </w:r>
            <w:r w:rsidRPr="004D4E2F">
              <w:rPr>
                <w:vertAlign w:val="subscript"/>
              </w:rPr>
              <w:t>w,u</w:t>
            </w:r>
            <w:r w:rsidRPr="004D4E2F">
              <w:rPr>
                <w:sz w:val="16"/>
              </w:rPr>
              <w:t xml:space="preserve"> 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0EF2C9A1" w14:textId="77777777" w:rsidR="00E37767" w:rsidRPr="004D4E2F" w:rsidRDefault="00E37767" w:rsidP="00B7589B">
            <w:pPr>
              <w:jc w:val="center"/>
            </w:pPr>
            <w:r w:rsidRPr="004D4E2F">
              <w:t>Površina A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</w:t>
            </w:r>
            <w:r w:rsidRPr="004D4E2F">
              <w:rPr>
                <w:sz w:val="16"/>
              </w:rPr>
              <w:t>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32DE52E" w14:textId="77777777" w:rsidR="00E37767" w:rsidRPr="004D4E2F" w:rsidRDefault="00E37767" w:rsidP="00B7589B">
            <w:pPr>
              <w:jc w:val="center"/>
            </w:pPr>
            <w:r w:rsidRPr="004D4E2F">
              <w:t>Broj 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textDirection w:val="btLr"/>
            <w:vAlign w:val="center"/>
          </w:tcPr>
          <w:p w14:paraId="62BDD852" w14:textId="77777777" w:rsidR="00E37767" w:rsidRPr="004D4E2F" w:rsidRDefault="00E37767" w:rsidP="00B7589B">
            <w:pPr>
              <w:jc w:val="center"/>
            </w:pPr>
            <w:r w:rsidRPr="004D4E2F">
              <w:t>Uk.površina A</w:t>
            </w:r>
            <w:r w:rsidRPr="004D4E2F">
              <w:rPr>
                <w:vertAlign w:val="subscript"/>
              </w:rPr>
              <w:t>w,u</w:t>
            </w:r>
            <w:r w:rsidRPr="004D4E2F">
              <w:rPr>
                <w:sz w:val="16"/>
              </w:rPr>
              <w:t xml:space="preserve"> [m</w:t>
            </w:r>
            <w:r w:rsidRPr="004D4E2F">
              <w:rPr>
                <w:sz w:val="16"/>
                <w:vertAlign w:val="superscript"/>
              </w:rPr>
              <w:t>2</w:t>
            </w:r>
            <w:r w:rsidRPr="004D4E2F">
              <w:rPr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/>
            <w:shd w:val="clear" w:color="auto" w:fill="E9E9E9" w:themeFill="accent3"/>
            <w:textDirection w:val="btLr"/>
            <w:vAlign w:val="center"/>
          </w:tcPr>
          <w:p w14:paraId="2820ADFD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/>
            <w:shd w:val="clear" w:color="auto" w:fill="E9E9E9" w:themeFill="accent3"/>
            <w:textDirection w:val="btLr"/>
            <w:vAlign w:val="center"/>
          </w:tcPr>
          <w:p w14:paraId="08BF817B" w14:textId="77777777" w:rsidR="00E37767" w:rsidRPr="004D4E2F" w:rsidRDefault="00E37767" w:rsidP="00B7589B">
            <w:pPr>
              <w:jc w:val="center"/>
            </w:pPr>
          </w:p>
        </w:tc>
      </w:tr>
      <w:tr w:rsidR="0081394A" w:rsidRPr="004D4E2F" w14:paraId="7E5F4624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1221CF6D" w14:textId="65A4C683" w:rsidR="00E37767" w:rsidRPr="004D4E2F" w:rsidRDefault="00E37767" w:rsidP="00B7589B">
            <w:pPr>
              <w:jc w:val="center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61F418B" w14:textId="77777777" w:rsidR="00E37767" w:rsidRPr="004D4E2F" w:rsidRDefault="00E37767" w:rsidP="00B7589B">
            <w:pPr>
              <w:jc w:val="center"/>
            </w:pPr>
            <w:r w:rsidRPr="004D4E2F"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8224D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6F5F0D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241EC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8BD692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779AC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79216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02475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4781B9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C840A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65592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1A0B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C29C24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90F476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3440C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A692EC" w14:textId="77777777" w:rsidR="00E37767" w:rsidRPr="004D4E2F" w:rsidRDefault="00E37767" w:rsidP="005D32BC"/>
        </w:tc>
      </w:tr>
      <w:tr w:rsidR="0081394A" w:rsidRPr="004D4E2F" w14:paraId="3CD5AC83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812CE3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747CCBB2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29F57B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5F4B84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84D9F6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E9340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17E6D2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A2D4A6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8B38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5FD37E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573C2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ABF28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683BB7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6BAEA2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BB640B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9DDCF8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D6F2B1C" w14:textId="77777777" w:rsidR="00E37767" w:rsidRPr="004D4E2F" w:rsidRDefault="00E37767" w:rsidP="005D32BC"/>
        </w:tc>
      </w:tr>
      <w:tr w:rsidR="0081394A" w:rsidRPr="004D4E2F" w14:paraId="7FD4F8CD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C47E12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C964F0C" w14:textId="77777777" w:rsidR="00E37767" w:rsidRPr="004D4E2F" w:rsidRDefault="00E37767" w:rsidP="00B7589B">
            <w:pPr>
              <w:jc w:val="center"/>
            </w:pPr>
            <w:r w:rsidRPr="004D4E2F"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D632EC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106D46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E0F1EC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1D7EE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79A5B5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AF7A1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EAA70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215C0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8616D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E26D5A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2DF2D3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6D5ECF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7EFDDA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8170C2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7396498" w14:textId="77777777" w:rsidR="00E37767" w:rsidRPr="004D4E2F" w:rsidRDefault="00E37767" w:rsidP="005D32BC"/>
        </w:tc>
      </w:tr>
      <w:tr w:rsidR="0081394A" w:rsidRPr="004D4E2F" w14:paraId="1074265B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859CBA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17E6B730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90E670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893796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CA4E93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93AE6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97AEC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7196CE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73948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E15411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06E6DC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776A9D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5E4D3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C4E71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6E371E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E969B9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2DAD6EE" w14:textId="77777777" w:rsidR="00E37767" w:rsidRPr="004D4E2F" w:rsidRDefault="00E37767" w:rsidP="005D32BC"/>
        </w:tc>
      </w:tr>
      <w:tr w:rsidR="0081394A" w:rsidRPr="004D4E2F" w14:paraId="7F042DA6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2F025E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61EA2B1D" w14:textId="77777777" w:rsidR="00E37767" w:rsidRPr="004D4E2F" w:rsidRDefault="00E37767" w:rsidP="00B7589B">
            <w:pPr>
              <w:jc w:val="center"/>
            </w:pPr>
            <w:r w:rsidRPr="004D4E2F"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F84D37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5B19DE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A04665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D6D7E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25403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61C3CA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4502DA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F569F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BEE147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79347B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32D2F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0D4B40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B0C8B3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B45F99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6845D82" w14:textId="77777777" w:rsidR="00E37767" w:rsidRPr="004D4E2F" w:rsidRDefault="00E37767" w:rsidP="005D32BC"/>
        </w:tc>
      </w:tr>
      <w:tr w:rsidR="0081394A" w:rsidRPr="004D4E2F" w14:paraId="387B5B98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E5828F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7727BEA0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AC903D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CA5824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83036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1276A8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02F8A0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CEEA1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F828F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1492C3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F31ACD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FC1A2A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89D0F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23381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E2C0E2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B2783F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5FEBBE7" w14:textId="77777777" w:rsidR="00E37767" w:rsidRPr="004D4E2F" w:rsidRDefault="00E37767" w:rsidP="005D32BC"/>
        </w:tc>
      </w:tr>
      <w:tr w:rsidR="0081394A" w:rsidRPr="004D4E2F" w14:paraId="4C081DCA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F75A56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F57D37D" w14:textId="77777777" w:rsidR="00E37767" w:rsidRPr="004D4E2F" w:rsidRDefault="00E37767" w:rsidP="00B7589B">
            <w:pPr>
              <w:jc w:val="center"/>
            </w:pPr>
            <w:r w:rsidRPr="004D4E2F"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7591F2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10DE71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679D8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13DA4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3A8B3A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00BE7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96FEC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0B89FD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5D9A2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929979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BAA87A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21EF4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8E61F3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F4823F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D98DAA0" w14:textId="77777777" w:rsidR="00E37767" w:rsidRPr="004D4E2F" w:rsidRDefault="00E37767" w:rsidP="005D32BC"/>
        </w:tc>
      </w:tr>
      <w:tr w:rsidR="0081394A" w:rsidRPr="004D4E2F" w14:paraId="7C489066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E6BBD4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649200A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E5EF1F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B75F59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5A64D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DA4EA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F09889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BC9A37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90857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05DD8E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B574DF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F55F49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94F6C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0CB496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1CC58A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771BCC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6434C1" w14:textId="77777777" w:rsidR="00E37767" w:rsidRPr="004D4E2F" w:rsidRDefault="00E37767" w:rsidP="005D32BC"/>
        </w:tc>
      </w:tr>
      <w:tr w:rsidR="0081394A" w:rsidRPr="004D4E2F" w14:paraId="11EABED2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06D8936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D9C205A" w14:textId="77777777" w:rsidR="00E37767" w:rsidRPr="004D4E2F" w:rsidRDefault="00E37767" w:rsidP="00B7589B">
            <w:pPr>
              <w:jc w:val="center"/>
            </w:pPr>
            <w:r w:rsidRPr="004D4E2F"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991E42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CEB772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45EC3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84529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061962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C9C5C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9B485C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D7D2F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6937C1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30D5D1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2B9458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ACFD6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F82E69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5BD5C85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3745B99" w14:textId="77777777" w:rsidR="00E37767" w:rsidRPr="004D4E2F" w:rsidRDefault="00E37767" w:rsidP="005D32BC"/>
        </w:tc>
      </w:tr>
      <w:tr w:rsidR="0081394A" w:rsidRPr="004D4E2F" w14:paraId="52C6B6C4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5A747A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2D74581D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3651BF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8EF8F6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5C473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425E88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57003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DB081D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720E1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9455C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ABE56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38C4AC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1C99A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3F060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8D68E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A1F4CA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DCBE96C" w14:textId="77777777" w:rsidR="00E37767" w:rsidRPr="004D4E2F" w:rsidRDefault="00E37767" w:rsidP="005D32BC"/>
        </w:tc>
      </w:tr>
      <w:tr w:rsidR="0081394A" w:rsidRPr="004D4E2F" w14:paraId="6CBFB24E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C5E519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96C3C1C" w14:textId="77777777" w:rsidR="00E37767" w:rsidRPr="004D4E2F" w:rsidRDefault="00E37767" w:rsidP="00B7589B">
            <w:pPr>
              <w:jc w:val="center"/>
            </w:pPr>
            <w:r w:rsidRPr="004D4E2F"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84AD17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953A80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6161B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EF8A0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B8EAD0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9166E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26431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E90E7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9DDCDA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D26EC9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4E1E0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4E240C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6DC6E3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17CC59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AB4FFA1" w14:textId="77777777" w:rsidR="00E37767" w:rsidRPr="004D4E2F" w:rsidRDefault="00E37767" w:rsidP="005D32BC"/>
        </w:tc>
      </w:tr>
      <w:tr w:rsidR="0081394A" w:rsidRPr="004D4E2F" w14:paraId="176F3986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1284CF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21DE95D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08E66C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208EF6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D419F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F57F6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F26A99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446DF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3B05A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54B39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7B164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9127AE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0108D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BC162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1AB13B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B21024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C60C4EB" w14:textId="77777777" w:rsidR="00E37767" w:rsidRPr="004D4E2F" w:rsidRDefault="00E37767" w:rsidP="005D32BC"/>
        </w:tc>
      </w:tr>
      <w:tr w:rsidR="0081394A" w:rsidRPr="004D4E2F" w14:paraId="09663879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0FE8E7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60AC3B54" w14:textId="77777777" w:rsidR="00E37767" w:rsidRPr="004D4E2F" w:rsidRDefault="00E37767" w:rsidP="00B7589B">
            <w:pPr>
              <w:jc w:val="center"/>
            </w:pPr>
            <w:r w:rsidRPr="004D4E2F"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A6CE60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EC14C3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895EA9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A55926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DF24D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E94D2E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6C95E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6BEB30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CE6E8A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178826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3039B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22B1B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E0994F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0A475B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0459B5F" w14:textId="77777777" w:rsidR="00E37767" w:rsidRPr="004D4E2F" w:rsidRDefault="00E37767" w:rsidP="005D32BC"/>
        </w:tc>
      </w:tr>
      <w:tr w:rsidR="0081394A" w:rsidRPr="004D4E2F" w14:paraId="1A59A459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1912CD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2971DC69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021681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CA34EE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16BE8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397678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6A976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E3E441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5C64C9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37525D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39224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AE5366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656FE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83B4C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3BA524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DF2C1C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5020A7F" w14:textId="77777777" w:rsidR="00E37767" w:rsidRPr="004D4E2F" w:rsidRDefault="00E37767" w:rsidP="005D32BC"/>
        </w:tc>
      </w:tr>
      <w:tr w:rsidR="0081394A" w:rsidRPr="004D4E2F" w14:paraId="7C40CEFB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C02A79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CE56EEF" w14:textId="77777777" w:rsidR="00E37767" w:rsidRPr="004D4E2F" w:rsidRDefault="00E37767" w:rsidP="00B7589B">
            <w:pPr>
              <w:jc w:val="center"/>
            </w:pPr>
            <w:r w:rsidRPr="004D4E2F"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58DD772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330F31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EA0CE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FE9E9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B16CD1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4C5C04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16EE32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60D03D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59438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7811B2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FC703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69CE7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723697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4914B0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4F814BF" w14:textId="77777777" w:rsidR="00E37767" w:rsidRPr="004D4E2F" w:rsidRDefault="00E37767" w:rsidP="005D32BC"/>
        </w:tc>
      </w:tr>
      <w:tr w:rsidR="0081394A" w:rsidRPr="004D4E2F" w14:paraId="711F5896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D516D1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17D2F99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3BD5DA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2BEED6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A5FCB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DD5EE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8DF2D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AA342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9F239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A2541E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5D2F6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BF0542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D9AF9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33218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B993B4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844F2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EDDE177" w14:textId="77777777" w:rsidR="00E37767" w:rsidRPr="004D4E2F" w:rsidRDefault="00E37767" w:rsidP="005D32BC"/>
        </w:tc>
      </w:tr>
      <w:tr w:rsidR="0081394A" w:rsidRPr="004D4E2F" w14:paraId="66887B5F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A9661D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56342595" w14:textId="77777777" w:rsidR="00E37767" w:rsidRPr="004D4E2F" w:rsidRDefault="00E37767" w:rsidP="005D32BC">
            <w:r w:rsidRPr="004D4E2F"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2992B2F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E8DF3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FC8E66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3BBC9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3BE7EB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0F089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CA77B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5F1A3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E7DAA7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60256A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2C3050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EA4DED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7606D81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7F9DDF32" w14:textId="77777777" w:rsidR="00E37767" w:rsidRPr="004D4E2F" w:rsidRDefault="00E37767" w:rsidP="005D32BC"/>
        </w:tc>
      </w:tr>
      <w:tr w:rsidR="0081394A" w:rsidRPr="004D4E2F" w14:paraId="44C3B3DD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1CF1CF3E" w14:textId="7D608154" w:rsidR="00E37767" w:rsidRPr="004D4E2F" w:rsidRDefault="005D32BC" w:rsidP="005D32BC">
            <w:pPr>
              <w:jc w:val="center"/>
            </w:pPr>
            <w:r w:rsidRPr="004D4E2F">
              <w:rPr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3A84E4D" w14:textId="77777777" w:rsidR="00E37767" w:rsidRPr="004D4E2F" w:rsidRDefault="00E37767" w:rsidP="00B7589B">
            <w:pPr>
              <w:jc w:val="center"/>
            </w:pPr>
            <w:r w:rsidRPr="004D4E2F"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AD08C1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D9BC11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4CAFE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80440F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3D826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0C14DA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CC4F5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30C906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40B8F8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A8F553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C5DB6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7EDAF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9A2A8F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039F6C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1ABC4C31" w14:textId="77777777" w:rsidR="00E37767" w:rsidRPr="004D4E2F" w:rsidRDefault="00E37767" w:rsidP="005D32BC"/>
        </w:tc>
      </w:tr>
      <w:tr w:rsidR="0081394A" w:rsidRPr="004D4E2F" w14:paraId="4E5FA098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2D80AB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520CC40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6489A0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A4AC6A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B3DE0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59282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3654A6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E38DF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7CAC41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8D2054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C20EA2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5C3BBF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10E34B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0834D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AE085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2603F9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17486AE" w14:textId="77777777" w:rsidR="00E37767" w:rsidRPr="004D4E2F" w:rsidRDefault="00E37767" w:rsidP="005D32BC"/>
        </w:tc>
      </w:tr>
      <w:tr w:rsidR="0081394A" w:rsidRPr="004D4E2F" w14:paraId="65E7ECAE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5A0C9D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446B7EFD" w14:textId="77777777" w:rsidR="00E37767" w:rsidRPr="004D4E2F" w:rsidRDefault="00E37767" w:rsidP="00B7589B">
            <w:pPr>
              <w:jc w:val="center"/>
            </w:pPr>
            <w:r w:rsidRPr="004D4E2F"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AF399D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E62609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21633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EE727D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4EF4EA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BA9FCE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358947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43A19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59A34E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7EB899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09FDE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45E92E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B35CDA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5A1E780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DF04730" w14:textId="77777777" w:rsidR="00E37767" w:rsidRPr="004D4E2F" w:rsidRDefault="00E37767" w:rsidP="005D32BC"/>
        </w:tc>
      </w:tr>
      <w:tr w:rsidR="0081394A" w:rsidRPr="004D4E2F" w14:paraId="5E73E2ED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0D6FACC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1044E2EE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DC28F9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C0C5AF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10B9DC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B0137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E6821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1A3E8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DD3FC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E43F0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653074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A4ADB7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4D1AE8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B20820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9280C7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0743D7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6665266" w14:textId="77777777" w:rsidR="00E37767" w:rsidRPr="004D4E2F" w:rsidRDefault="00E37767" w:rsidP="005D32BC"/>
        </w:tc>
      </w:tr>
      <w:tr w:rsidR="0081394A" w:rsidRPr="004D4E2F" w14:paraId="6709097A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ED5901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2049A38" w14:textId="77777777" w:rsidR="00E37767" w:rsidRPr="004D4E2F" w:rsidRDefault="00E37767" w:rsidP="00B7589B">
            <w:pPr>
              <w:jc w:val="center"/>
            </w:pPr>
            <w:r w:rsidRPr="004D4E2F"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59D191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6D8F49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C2BC57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642828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954B7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A7D857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7754D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8FEB80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EE71BE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25E5E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FF0995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C38809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EA9173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7EC58F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11E0094" w14:textId="77777777" w:rsidR="00E37767" w:rsidRPr="004D4E2F" w:rsidRDefault="00E37767" w:rsidP="005D32BC"/>
        </w:tc>
      </w:tr>
      <w:tr w:rsidR="0081394A" w:rsidRPr="004D4E2F" w14:paraId="50B88D3F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0BD73B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F0E4BD7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2804EB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F57E97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AA45C2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707A3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0E855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41E859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F7DF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33DBF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8A9D6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C61A6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BEF463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65AEA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8EA347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BEC172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B41A735" w14:textId="77777777" w:rsidR="00E37767" w:rsidRPr="004D4E2F" w:rsidRDefault="00E37767" w:rsidP="005D32BC"/>
        </w:tc>
      </w:tr>
      <w:tr w:rsidR="0081394A" w:rsidRPr="004D4E2F" w14:paraId="0B8CCAE6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30F806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4BECDEF" w14:textId="77777777" w:rsidR="00E37767" w:rsidRPr="004D4E2F" w:rsidRDefault="00E37767" w:rsidP="00B7589B">
            <w:pPr>
              <w:jc w:val="center"/>
            </w:pPr>
            <w:r w:rsidRPr="004D4E2F"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6EF18B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D94555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E99AB5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4E005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36EFE9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42AA92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3A6ED2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E55B7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AF2E41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323E8A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3A0C99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61D8C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6C5417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86DA53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168C650" w14:textId="77777777" w:rsidR="00E37767" w:rsidRPr="004D4E2F" w:rsidRDefault="00E37767" w:rsidP="005D32BC"/>
        </w:tc>
      </w:tr>
      <w:tr w:rsidR="0081394A" w:rsidRPr="004D4E2F" w14:paraId="54ECBF6B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350993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613C880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FFF9C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C1D4DC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B3ECB6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0CFF5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AB66F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E99254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393EE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32F4A1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3AE95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71782C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C00FF0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43CD1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D1FAB4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2FA4D9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77F2CF7" w14:textId="77777777" w:rsidR="00E37767" w:rsidRPr="004D4E2F" w:rsidRDefault="00E37767" w:rsidP="005D32BC"/>
        </w:tc>
      </w:tr>
      <w:tr w:rsidR="0081394A" w:rsidRPr="004D4E2F" w14:paraId="59FD3A44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97854D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85BCEAA" w14:textId="77777777" w:rsidR="00E37767" w:rsidRPr="004D4E2F" w:rsidRDefault="00E37767" w:rsidP="00B7589B">
            <w:pPr>
              <w:jc w:val="center"/>
            </w:pPr>
            <w:r w:rsidRPr="004D4E2F"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51434B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336111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3B62D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4AF19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23563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AF81E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D165EE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44307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04300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0B269F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798B74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BCB4C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A700BC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781019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B2733DB" w14:textId="77777777" w:rsidR="00E37767" w:rsidRPr="004D4E2F" w:rsidRDefault="00E37767" w:rsidP="005D32BC"/>
        </w:tc>
      </w:tr>
      <w:tr w:rsidR="0081394A" w:rsidRPr="004D4E2F" w14:paraId="2DCA053D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2B1172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ED1DB7B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3DDCCE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F09D3B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70BF69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100A46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B0B6D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663871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42322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D8BEAB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B8972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38B3B6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F73043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A764A8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155FD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0A127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F745ABD" w14:textId="77777777" w:rsidR="00E37767" w:rsidRPr="004D4E2F" w:rsidRDefault="00E37767" w:rsidP="005D32BC"/>
        </w:tc>
      </w:tr>
      <w:tr w:rsidR="0081394A" w:rsidRPr="004D4E2F" w14:paraId="7A5933F8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A37C35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84C98DA" w14:textId="77777777" w:rsidR="00E37767" w:rsidRPr="004D4E2F" w:rsidRDefault="00E37767" w:rsidP="00B7589B">
            <w:pPr>
              <w:jc w:val="center"/>
            </w:pPr>
            <w:r w:rsidRPr="004D4E2F"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D908CE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D7B66F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22A10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B9D29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D1274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BDD882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CBCBEB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FEE6DE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8FBA39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8C0B6A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2CA8E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0582CE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1BED62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12B9B1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0EACA20" w14:textId="77777777" w:rsidR="00E37767" w:rsidRPr="004D4E2F" w:rsidRDefault="00E37767" w:rsidP="005D32BC"/>
        </w:tc>
      </w:tr>
      <w:tr w:rsidR="0081394A" w:rsidRPr="004D4E2F" w14:paraId="6E457904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B2BA52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646BD74E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82FBB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A2ABB2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459A82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95690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EB824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9F2530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68474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84364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A24264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7DE3B4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93F9F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EE8576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26E2E3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7EFAA0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059C0C7" w14:textId="77777777" w:rsidR="00E37767" w:rsidRPr="004D4E2F" w:rsidRDefault="00E37767" w:rsidP="005D32BC"/>
        </w:tc>
      </w:tr>
      <w:tr w:rsidR="0081394A" w:rsidRPr="004D4E2F" w14:paraId="6560D291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A408FC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9D8B2EA" w14:textId="77777777" w:rsidR="00E37767" w:rsidRPr="004D4E2F" w:rsidRDefault="00E37767" w:rsidP="00B7589B">
            <w:pPr>
              <w:jc w:val="center"/>
            </w:pPr>
            <w:r w:rsidRPr="004D4E2F"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9548AF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B63AB9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BA06B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9F511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AF6162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DBC9E4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80FCD0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13A305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05DFB9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0896BE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2FC6E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915F3E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A3B04A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52ED17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027792E" w14:textId="77777777" w:rsidR="00E37767" w:rsidRPr="004D4E2F" w:rsidRDefault="00E37767" w:rsidP="005D32BC"/>
        </w:tc>
      </w:tr>
      <w:tr w:rsidR="0081394A" w:rsidRPr="004D4E2F" w14:paraId="73AE154A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E7B045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6062DE50" w14:textId="77777777" w:rsidR="00E37767" w:rsidRPr="004D4E2F" w:rsidRDefault="00E37767" w:rsidP="00B7589B">
            <w:pPr>
              <w:jc w:val="center"/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BF7994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4C0EA9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7F3EDC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3F6E0F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21112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9B486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C35655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7DB73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CEA6F1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8B431A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3E18FF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F5D98D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4BDC9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FD5BF3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616CC72" w14:textId="77777777" w:rsidR="00E37767" w:rsidRPr="004D4E2F" w:rsidRDefault="00E37767" w:rsidP="005D32BC"/>
        </w:tc>
      </w:tr>
      <w:tr w:rsidR="0081394A" w:rsidRPr="004D4E2F" w14:paraId="0DC4CA33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873BCF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B24CD43" w14:textId="77777777" w:rsidR="00E37767" w:rsidRPr="004D4E2F" w:rsidRDefault="00E37767" w:rsidP="00B7589B">
            <w:pPr>
              <w:jc w:val="center"/>
            </w:pPr>
            <w:r w:rsidRPr="004D4E2F"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DE3371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0C6411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0BB8B8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5E4D67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0583C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99E3C3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78132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83492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997D4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6739F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28D07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CD337F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E17799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5A074C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7AD488B" w14:textId="77777777" w:rsidR="00E37767" w:rsidRPr="004D4E2F" w:rsidRDefault="00E37767" w:rsidP="005D32BC"/>
        </w:tc>
      </w:tr>
      <w:tr w:rsidR="0081394A" w:rsidRPr="004D4E2F" w14:paraId="07B0B7D2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18DC7D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4739521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D0FDA6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43B9B2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BB33D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C11D7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9548D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217058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83C5EE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112FE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67EAB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AA540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A7972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5DD52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2C654C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DAEADC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4CBB0D" w14:textId="77777777" w:rsidR="00E37767" w:rsidRPr="004D4E2F" w:rsidRDefault="00E37767" w:rsidP="005D32BC"/>
        </w:tc>
      </w:tr>
      <w:tr w:rsidR="0081394A" w:rsidRPr="004D4E2F" w14:paraId="003A91EC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1889B7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10C07268" w14:textId="77777777" w:rsidR="00E37767" w:rsidRPr="004D4E2F" w:rsidRDefault="00E37767" w:rsidP="005D32BC">
            <w:r w:rsidRPr="004D4E2F"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41F1BB4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AA4EC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D9E47F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3CD19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413A1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55D581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097A3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BA2869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5123D4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7C682E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5996A4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990129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272720E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2325E7CE" w14:textId="77777777" w:rsidR="00E37767" w:rsidRPr="004D4E2F" w:rsidRDefault="00E37767" w:rsidP="005D32BC"/>
        </w:tc>
      </w:tr>
      <w:tr w:rsidR="0081394A" w:rsidRPr="004D4E2F" w14:paraId="7E6EB098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61FCB42B" w14:textId="7A4E6960" w:rsidR="00E37767" w:rsidRPr="004D4E2F" w:rsidRDefault="00E37767" w:rsidP="005D32BC">
            <w:pPr>
              <w:jc w:val="center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3698C09F" w14:textId="77777777" w:rsidR="00E37767" w:rsidRPr="004D4E2F" w:rsidRDefault="00E37767" w:rsidP="005D32BC">
            <w:r w:rsidRPr="004D4E2F"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D22645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B6F0EA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E92025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270D67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E06DA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DC1C2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831C94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03AE5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D43272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440DE6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7A0DED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19204F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9D58BA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5ADB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8A2F3C5" w14:textId="77777777" w:rsidR="00E37767" w:rsidRPr="004D4E2F" w:rsidRDefault="00E37767" w:rsidP="005D32BC"/>
        </w:tc>
      </w:tr>
      <w:tr w:rsidR="0081394A" w:rsidRPr="004D4E2F" w14:paraId="39291DE2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779A3D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10903DD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8A017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0A01F7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E2F8D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71DC5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1F322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D43FB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9C8E5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F0D1C1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4FB3D4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56B8D9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A2297F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2BCF1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B49DB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7125E5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6BA6E60" w14:textId="77777777" w:rsidR="00E37767" w:rsidRPr="004D4E2F" w:rsidRDefault="00E37767" w:rsidP="005D32BC"/>
        </w:tc>
      </w:tr>
      <w:tr w:rsidR="0081394A" w:rsidRPr="004D4E2F" w14:paraId="24C1E843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96C4C1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4AB07BF4" w14:textId="77777777" w:rsidR="00E37767" w:rsidRPr="004D4E2F" w:rsidRDefault="00E37767" w:rsidP="005D32BC">
            <w:r w:rsidRPr="004D4E2F"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F9018E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617566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85A0E7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1EA111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9FB1F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7A690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B1C22C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16E57E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12FE4B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65C3C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1482D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9EC018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E03F52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8E0DA3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51F81C4" w14:textId="77777777" w:rsidR="00E37767" w:rsidRPr="004D4E2F" w:rsidRDefault="00E37767" w:rsidP="005D32BC"/>
        </w:tc>
      </w:tr>
      <w:tr w:rsidR="0081394A" w:rsidRPr="004D4E2F" w14:paraId="693AD104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DF824B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73A43F5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F1DD5E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6A4B44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A5A14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29CAB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652636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1BB9A7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520B3D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A05AA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C2BC2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5B98EF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AAF8A4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59989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40CDC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C22FFD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5BCDB6D" w14:textId="77777777" w:rsidR="00E37767" w:rsidRPr="004D4E2F" w:rsidRDefault="00E37767" w:rsidP="005D32BC"/>
        </w:tc>
      </w:tr>
      <w:tr w:rsidR="0081394A" w:rsidRPr="004D4E2F" w14:paraId="14F08CAD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071805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6D563790" w14:textId="77777777" w:rsidR="00E37767" w:rsidRPr="004D4E2F" w:rsidRDefault="00E37767" w:rsidP="005D32BC">
            <w:r w:rsidRPr="004D4E2F"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F9E8FF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105CBE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6D0AB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041744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A16F1F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4D0AE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FA77A0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008CE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29217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3F51BD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39992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B5B1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66691A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7ED8E1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F705EC4" w14:textId="77777777" w:rsidR="00E37767" w:rsidRPr="004D4E2F" w:rsidRDefault="00E37767" w:rsidP="005D32BC"/>
        </w:tc>
      </w:tr>
      <w:tr w:rsidR="0081394A" w:rsidRPr="004D4E2F" w14:paraId="7F5A24E1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B518BE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327132E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BBB7A7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2556B2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FC03F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31FEC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086B3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06031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B212C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E8637D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187EF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CCB46A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628A2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5ABBF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BE96BE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4DDB58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88A5E8D" w14:textId="77777777" w:rsidR="00E37767" w:rsidRPr="004D4E2F" w:rsidRDefault="00E37767" w:rsidP="005D32BC"/>
        </w:tc>
      </w:tr>
      <w:tr w:rsidR="0081394A" w:rsidRPr="004D4E2F" w14:paraId="30AC2CC8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045CDE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50F86AEF" w14:textId="77777777" w:rsidR="00E37767" w:rsidRPr="004D4E2F" w:rsidRDefault="00E37767" w:rsidP="005D32BC">
            <w:r w:rsidRPr="004D4E2F"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52B3B1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6880E7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9FF53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90620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0E89C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5C8773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91CC8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260FBB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A561A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CA17E5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78D4E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88C811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140A9F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8C5506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4AB74CA" w14:textId="77777777" w:rsidR="00E37767" w:rsidRPr="004D4E2F" w:rsidRDefault="00E37767" w:rsidP="005D32BC"/>
        </w:tc>
      </w:tr>
      <w:tr w:rsidR="0081394A" w:rsidRPr="004D4E2F" w14:paraId="60441384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83ECA1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7BDC875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56423EF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675B86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D31511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00C63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C1AE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49D81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8F46CD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40100B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859A0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172590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CD552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2479DB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0796CE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D53154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7645CAB" w14:textId="77777777" w:rsidR="00E37767" w:rsidRPr="004D4E2F" w:rsidRDefault="00E37767" w:rsidP="005D32BC"/>
        </w:tc>
      </w:tr>
      <w:tr w:rsidR="0081394A" w:rsidRPr="004D4E2F" w14:paraId="2162618C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EAD917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53B3166A" w14:textId="77777777" w:rsidR="00E37767" w:rsidRPr="004D4E2F" w:rsidRDefault="00E37767" w:rsidP="005D32BC">
            <w:r w:rsidRPr="004D4E2F"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86FCE9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454D71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5CC403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7C8FE1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4C865F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6FD662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24434A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DA44EF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3756BC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AB5D29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5BF3D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EA77AC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A1D995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C90FDF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6BD8A2" w14:textId="77777777" w:rsidR="00E37767" w:rsidRPr="004D4E2F" w:rsidRDefault="00E37767" w:rsidP="005D32BC"/>
        </w:tc>
      </w:tr>
      <w:tr w:rsidR="0081394A" w:rsidRPr="004D4E2F" w14:paraId="31925778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644EF2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2D97B8D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09A260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4B0ECC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783DC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E79B1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535B55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87AD1B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CBACF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2B7AA5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B0EBC5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F5D708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B22FE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E564F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F5E8D8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69693AC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501CFED" w14:textId="77777777" w:rsidR="00E37767" w:rsidRPr="004D4E2F" w:rsidRDefault="00E37767" w:rsidP="005D32BC"/>
        </w:tc>
      </w:tr>
      <w:tr w:rsidR="0081394A" w:rsidRPr="004D4E2F" w14:paraId="5ED8E479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6325C0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6502472C" w14:textId="77777777" w:rsidR="00E37767" w:rsidRPr="004D4E2F" w:rsidRDefault="00E37767" w:rsidP="005D32BC">
            <w:r w:rsidRPr="004D4E2F"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37144C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B67EE9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D39EDF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26A793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B9093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AA3AC2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10CD0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9581F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A7E26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8A67FE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85E15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9229C5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FD3EE33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65F06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C432AE" w14:textId="77777777" w:rsidR="00E37767" w:rsidRPr="004D4E2F" w:rsidRDefault="00E37767" w:rsidP="005D32BC"/>
        </w:tc>
      </w:tr>
      <w:tr w:rsidR="0081394A" w:rsidRPr="004D4E2F" w14:paraId="097A27DD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1C1D6B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445621E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75ED64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C4F79A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FB9C7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2AD768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3A95DA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7AC17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5D888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A4AFAF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8A5C0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BF935E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295FC6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F01678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3ED1A3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13224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B1681B0" w14:textId="77777777" w:rsidR="00E37767" w:rsidRPr="004D4E2F" w:rsidRDefault="00E37767" w:rsidP="005D32BC"/>
        </w:tc>
      </w:tr>
      <w:tr w:rsidR="0081394A" w:rsidRPr="004D4E2F" w14:paraId="15584734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E58047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01B0A932" w14:textId="77777777" w:rsidR="00E37767" w:rsidRPr="004D4E2F" w:rsidRDefault="00E37767" w:rsidP="005D32BC">
            <w:r w:rsidRPr="004D4E2F"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15793B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7CAC84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972DCE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6918D3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8E273A2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27AD7B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DB2FE8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6DB092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FA4ED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CB07B9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82C4C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C497A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8F9ED4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7119FC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A2C6CD6" w14:textId="77777777" w:rsidR="00E37767" w:rsidRPr="004D4E2F" w:rsidRDefault="00E37767" w:rsidP="005D32BC"/>
        </w:tc>
      </w:tr>
      <w:tr w:rsidR="0081394A" w:rsidRPr="004D4E2F" w14:paraId="62AC9EAA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6B05A4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66850F9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9B408F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AC8E84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88327D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A9BF9E2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CE35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E0DCB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68116D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567B1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BD0FA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90E3B88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20E9D4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B4BAE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1742C4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0D293C0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97B1A4B" w14:textId="77777777" w:rsidR="00E37767" w:rsidRPr="004D4E2F" w:rsidRDefault="00E37767" w:rsidP="005D32BC"/>
        </w:tc>
      </w:tr>
      <w:tr w:rsidR="0081394A" w:rsidRPr="004D4E2F" w14:paraId="0AF20EDB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34FBD6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75228DA8" w14:textId="77777777" w:rsidR="00E37767" w:rsidRPr="004D4E2F" w:rsidRDefault="00E37767" w:rsidP="005D32BC">
            <w:r w:rsidRPr="004D4E2F"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9A1536D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D0A5DE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1C24B6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D477E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07C01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60110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7A5D5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5B88A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69560E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BB364A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28E8E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7BD36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169655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361957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B0E946" w14:textId="77777777" w:rsidR="00E37767" w:rsidRPr="004D4E2F" w:rsidRDefault="00E37767" w:rsidP="005D32BC"/>
        </w:tc>
      </w:tr>
      <w:tr w:rsidR="0081394A" w:rsidRPr="004D4E2F" w14:paraId="1013F331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</w:tcPr>
          <w:p w14:paraId="033094A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</w:tcPr>
          <w:p w14:paraId="79C424E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4C9C33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B53C09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71155EC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1A278F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96C773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26196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AA370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60DC58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5EEE75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9EEDD5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AF10F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62B18A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E5D32E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876B444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CEE6134" w14:textId="77777777" w:rsidR="00E37767" w:rsidRPr="004D4E2F" w:rsidRDefault="00E37767" w:rsidP="005D32BC"/>
        </w:tc>
      </w:tr>
      <w:tr w:rsidR="0081394A" w:rsidRPr="004D4E2F" w14:paraId="3D82D075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</w:tcPr>
          <w:p w14:paraId="6865567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12B3383A" w14:textId="77777777" w:rsidR="00E37767" w:rsidRPr="004D4E2F" w:rsidRDefault="00E37767" w:rsidP="005D32BC">
            <w:r w:rsidRPr="004D4E2F"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0080BB8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5A5DA5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B62854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35F2F6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B6960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4A6F333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3CC9ED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BF6FB4C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D134DE1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9F7E37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9B9D6C8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9715F1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4D5ADF09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322B2DA5" w14:textId="77777777" w:rsidR="00E37767" w:rsidRPr="004D4E2F" w:rsidRDefault="00E37767" w:rsidP="005D32BC"/>
        </w:tc>
      </w:tr>
    </w:tbl>
    <w:p w14:paraId="20CFAB6E" w14:textId="77777777" w:rsidR="00E420CD" w:rsidRPr="004D4E2F" w:rsidRDefault="00E420CD"/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2493"/>
        <w:gridCol w:w="805"/>
        <w:gridCol w:w="825"/>
        <w:gridCol w:w="825"/>
        <w:gridCol w:w="825"/>
        <w:gridCol w:w="825"/>
        <w:gridCol w:w="825"/>
        <w:gridCol w:w="825"/>
        <w:gridCol w:w="825"/>
        <w:gridCol w:w="828"/>
        <w:gridCol w:w="825"/>
        <w:gridCol w:w="825"/>
        <w:gridCol w:w="828"/>
        <w:gridCol w:w="671"/>
        <w:gridCol w:w="652"/>
      </w:tblGrid>
      <w:tr w:rsidR="00E37767" w:rsidRPr="004D4E2F" w14:paraId="496FAA53" w14:textId="77777777" w:rsidTr="00E420CD">
        <w:trPr>
          <w:trHeight w:val="2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vMerge w:val="restart"/>
            <w:shd w:val="clear" w:color="auto" w:fill="E9E9E9" w:themeFill="accent3"/>
          </w:tcPr>
          <w:p w14:paraId="63FE683B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895" w:type="pct"/>
            <w:gridSpan w:val="3"/>
            <w:shd w:val="clear" w:color="auto" w:fill="E9E9E9" w:themeFill="accent3"/>
          </w:tcPr>
          <w:p w14:paraId="31F18DBB" w14:textId="77777777" w:rsidR="00E37767" w:rsidRPr="004D4E2F" w:rsidRDefault="00E37767" w:rsidP="005D32BC">
            <w:r w:rsidRPr="004D4E2F"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3" w:type="pct"/>
            <w:gridSpan w:val="3"/>
            <w:shd w:val="clear" w:color="auto" w:fill="E9E9E9" w:themeFill="accent3"/>
          </w:tcPr>
          <w:p w14:paraId="1AD700CC" w14:textId="77777777" w:rsidR="00E37767" w:rsidRPr="004D4E2F" w:rsidRDefault="00E37767" w:rsidP="005D32BC">
            <w:r w:rsidRPr="004D4E2F">
              <w:t>ZONA 2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</w:tcPr>
          <w:p w14:paraId="45465EFC" w14:textId="77777777" w:rsidR="00E37767" w:rsidRPr="004D4E2F" w:rsidRDefault="00E37767" w:rsidP="005D32BC">
            <w:r w:rsidRPr="004D4E2F"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</w:tcPr>
          <w:p w14:paraId="37B6D153" w14:textId="77777777" w:rsidR="00E37767" w:rsidRPr="004D4E2F" w:rsidRDefault="00E37767" w:rsidP="005D32BC">
            <w:r w:rsidRPr="004D4E2F">
              <w:t>Zona ..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 w:val="restart"/>
            <w:shd w:val="clear" w:color="auto" w:fill="E9E9E9" w:themeFill="accent3"/>
          </w:tcPr>
          <w:p w14:paraId="7B892694" w14:textId="77777777" w:rsidR="00E37767" w:rsidRPr="004D4E2F" w:rsidRDefault="00E37767" w:rsidP="005D32BC">
            <w:pPr>
              <w:rPr>
                <w:sz w:val="18"/>
              </w:rPr>
            </w:pPr>
            <w:r w:rsidRPr="004D4E2F">
              <w:t>Uk. kom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 w:val="restart"/>
            <w:shd w:val="clear" w:color="auto" w:fill="E9E9E9" w:themeFill="accent3"/>
          </w:tcPr>
          <w:p w14:paraId="5799FC44" w14:textId="77777777" w:rsidR="00E37767" w:rsidRPr="004D4E2F" w:rsidRDefault="00E37767" w:rsidP="005D32BC">
            <w:pPr>
              <w:rPr>
                <w:sz w:val="18"/>
              </w:rPr>
            </w:pPr>
            <w:r w:rsidRPr="004D4E2F">
              <w:t>A</w:t>
            </w:r>
            <w:r w:rsidRPr="004D4E2F">
              <w:rPr>
                <w:vertAlign w:val="subscript"/>
              </w:rPr>
              <w:t xml:space="preserve">uk </w:t>
            </w: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</w:tr>
      <w:tr w:rsidR="0081394A" w:rsidRPr="004D4E2F" w14:paraId="418080D8" w14:textId="77777777" w:rsidTr="00D50FF1">
        <w:trPr>
          <w:trHeight w:val="33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vMerge/>
          </w:tcPr>
          <w:p w14:paraId="5BE6020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shd w:val="clear" w:color="auto" w:fill="E9E9E9" w:themeFill="accent3"/>
          </w:tcPr>
          <w:p w14:paraId="21E89226" w14:textId="77777777" w:rsidR="00E37767" w:rsidRPr="004D4E2F" w:rsidRDefault="00E37767" w:rsidP="005D32BC">
            <w:r w:rsidRPr="004D4E2F">
              <w:t>Aw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723B79D8" w14:textId="77777777" w:rsidR="00E37767" w:rsidRPr="004D4E2F" w:rsidRDefault="00E37767" w:rsidP="005D32BC">
            <w:r w:rsidRPr="004D4E2F">
              <w:t>Br. kom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6EBE3C97" w14:textId="77777777" w:rsidR="00E37767" w:rsidRPr="004D4E2F" w:rsidRDefault="00E37767" w:rsidP="005D32BC">
            <w:r w:rsidRPr="004D4E2F">
              <w:t>Aw,u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13276711" w14:textId="77777777" w:rsidR="00E37767" w:rsidRPr="004D4E2F" w:rsidRDefault="00E37767" w:rsidP="005D32BC">
            <w:r w:rsidRPr="004D4E2F">
              <w:t>Aw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69A9B48A" w14:textId="77777777" w:rsidR="00E37767" w:rsidRPr="004D4E2F" w:rsidRDefault="00E37767" w:rsidP="005D32BC">
            <w:r w:rsidRPr="004D4E2F">
              <w:t>Br. kom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2E800945" w14:textId="77777777" w:rsidR="00E37767" w:rsidRPr="004D4E2F" w:rsidRDefault="00E37767" w:rsidP="005D32BC">
            <w:r w:rsidRPr="004D4E2F">
              <w:t>Aw,u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0F06E91" w14:textId="77777777" w:rsidR="00E37767" w:rsidRPr="004D4E2F" w:rsidRDefault="00E37767" w:rsidP="005D32BC">
            <w:r w:rsidRPr="004D4E2F">
              <w:t>Aw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22CE63A1" w14:textId="77777777" w:rsidR="00E37767" w:rsidRPr="004D4E2F" w:rsidRDefault="00E37767" w:rsidP="005D32BC">
            <w:r w:rsidRPr="004D4E2F">
              <w:t>Br. kom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  <w:shd w:val="clear" w:color="auto" w:fill="E9E9E9" w:themeFill="accent3"/>
          </w:tcPr>
          <w:p w14:paraId="62D0DEBF" w14:textId="77777777" w:rsidR="00E37767" w:rsidRPr="004D4E2F" w:rsidRDefault="00E37767" w:rsidP="005D32BC">
            <w:r w:rsidRPr="004D4E2F">
              <w:t>Aw,u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1FE20C4" w14:textId="77777777" w:rsidR="00E37767" w:rsidRPr="004D4E2F" w:rsidRDefault="00E37767" w:rsidP="005D32BC">
            <w:r w:rsidRPr="004D4E2F">
              <w:t>Aw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D3BB30F" w14:textId="77777777" w:rsidR="00E37767" w:rsidRPr="004D4E2F" w:rsidRDefault="00E37767" w:rsidP="005D32BC">
            <w:r w:rsidRPr="004D4E2F">
              <w:t>Br. kom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</w:tcPr>
          <w:p w14:paraId="4650EE3D" w14:textId="77777777" w:rsidR="00E37767" w:rsidRPr="004D4E2F" w:rsidRDefault="00E37767" w:rsidP="005D32BC">
            <w:r w:rsidRPr="004D4E2F">
              <w:t>Aw,u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/>
            <w:textDirection w:val="btLr"/>
          </w:tcPr>
          <w:p w14:paraId="29D075F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/>
            <w:textDirection w:val="btLr"/>
          </w:tcPr>
          <w:p w14:paraId="3D49564C" w14:textId="77777777" w:rsidR="00E37767" w:rsidRPr="004D4E2F" w:rsidRDefault="00E37767" w:rsidP="005D32BC"/>
        </w:tc>
      </w:tr>
      <w:tr w:rsidR="0081394A" w:rsidRPr="004D4E2F" w14:paraId="13DEAADD" w14:textId="77777777" w:rsidTr="00D50FF1">
        <w:trPr>
          <w:trHeight w:val="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shd w:val="clear" w:color="auto" w:fill="E9E9E9" w:themeFill="accent3"/>
          </w:tcPr>
          <w:p w14:paraId="79DBB322" w14:textId="77777777" w:rsidR="00E37767" w:rsidRPr="004D4E2F" w:rsidRDefault="00E37767" w:rsidP="005D32BC">
            <w:r w:rsidRPr="004D4E2F">
              <w:t>Ukupna površina vanjskih transparetnih građevinskih dijelova po zonam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</w:tcPr>
          <w:p w14:paraId="7C74294B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F610B86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903CF1A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22CCD7F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D44BB1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A6894E0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9242B79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A4691E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D618B85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232758A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4D3EB4E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0F6BD57" w14:textId="77777777" w:rsidR="00E37767" w:rsidRPr="004D4E2F" w:rsidRDefault="00E37767" w:rsidP="005D32BC"/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4CAA0AD" w14:textId="77777777" w:rsidR="00E37767" w:rsidRPr="004D4E2F" w:rsidRDefault="00E37767" w:rsidP="005D32BC"/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C82E02C" w14:textId="77777777" w:rsidR="00E37767" w:rsidRPr="004D4E2F" w:rsidRDefault="00E37767" w:rsidP="005D32BC"/>
        </w:tc>
      </w:tr>
      <w:tr w:rsidR="00E37767" w:rsidRPr="004D4E2F" w14:paraId="6F5A4348" w14:textId="77777777" w:rsidTr="00D50FF1">
        <w:trPr>
          <w:trHeight w:val="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17" w:type="pct"/>
            <w:gridSpan w:val="13"/>
            <w:shd w:val="clear" w:color="auto" w:fill="E9E9E9" w:themeFill="accent3"/>
          </w:tcPr>
          <w:p w14:paraId="604DA092" w14:textId="77777777" w:rsidR="00E37767" w:rsidRPr="004D4E2F" w:rsidRDefault="00E37767" w:rsidP="005D32BC">
            <w:pPr>
              <w:rPr>
                <w:sz w:val="20"/>
              </w:rPr>
            </w:pPr>
            <w:r w:rsidRPr="004D4E2F">
              <w:t>Udio površine transparentnih građevinskih dijelova u ukupnoj površini fasade [%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83" w:type="pct"/>
            <w:gridSpan w:val="2"/>
          </w:tcPr>
          <w:p w14:paraId="1D15FB66" w14:textId="77777777" w:rsidR="00E37767" w:rsidRPr="004D4E2F" w:rsidRDefault="00E37767" w:rsidP="005D32BC"/>
        </w:tc>
      </w:tr>
    </w:tbl>
    <w:p w14:paraId="02CA017A" w14:textId="764D72C0" w:rsidR="00E37767" w:rsidRPr="004D4E2F" w:rsidRDefault="00E37767" w:rsidP="00FE680A"/>
    <w:p w14:paraId="14381A14" w14:textId="474D1B27" w:rsidR="00F50235" w:rsidRPr="004D4E2F" w:rsidRDefault="00F50235" w:rsidP="00FE680A"/>
    <w:p w14:paraId="74176F3F" w14:textId="4213BA0D" w:rsidR="00F50235" w:rsidRPr="004D4E2F" w:rsidRDefault="00F50235" w:rsidP="00FE680A"/>
    <w:p w14:paraId="09D5496F" w14:textId="566EF074" w:rsidR="00F50235" w:rsidRPr="004D4E2F" w:rsidRDefault="00F50235" w:rsidP="00FE680A"/>
    <w:p w14:paraId="2C0148BD" w14:textId="77777777" w:rsidR="00F50235" w:rsidRPr="004D4E2F" w:rsidRDefault="00F50235" w:rsidP="00FE680A">
      <w:pPr>
        <w:sectPr w:rsidR="00F50235" w:rsidRPr="004D4E2F" w:rsidSect="00B05AB0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7667AAAA" w14:textId="181523B2" w:rsidR="006540AA" w:rsidRPr="004D4E2F" w:rsidRDefault="001F69BA" w:rsidP="006540AA">
      <w:pPr>
        <w:pStyle w:val="Heading2"/>
      </w:pPr>
      <w:bookmarkStart w:id="51" w:name="_Toc531035658"/>
      <w:r w:rsidRPr="004D4E2F">
        <w:rPr>
          <w:caps w:val="0"/>
        </w:rPr>
        <w:lastRenderedPageBreak/>
        <w:t>PRORAČUN KOEFICIJENTA TRANSMISIJSKE RAZMJENE TOPLOTE ZA ZGRADU</w:t>
      </w:r>
      <w:bookmarkEnd w:id="51"/>
    </w:p>
    <w:p w14:paraId="0073FA49" w14:textId="01AD1A25" w:rsidR="00AF52A8" w:rsidRPr="004D4E2F" w:rsidRDefault="00AF52A8" w:rsidP="00AF52A8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AF52A8" w:rsidRPr="004D4E2F" w14:paraId="696E3378" w14:textId="77777777" w:rsidTr="00AF52A8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26A1D5C2" w14:textId="77777777" w:rsidR="00AF52A8" w:rsidRPr="004D4E2F" w:rsidRDefault="00AF52A8" w:rsidP="00F325EF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2" w:type="pct"/>
          </w:tcPr>
          <w:p w14:paraId="299237AA" w14:textId="77777777" w:rsidR="00AF52A8" w:rsidRPr="004D4E2F" w:rsidRDefault="00AF52A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6365AF05" w14:textId="227BBA6B" w:rsidR="00E04212" w:rsidRPr="004D4E2F" w:rsidRDefault="00E04212" w:rsidP="00E04212">
      <w:pPr>
        <w:pStyle w:val="Heading3"/>
        <w:rPr>
          <w:sz w:val="20"/>
        </w:rPr>
      </w:pPr>
      <w:bookmarkStart w:id="52" w:name="_Toc531035659"/>
      <w:r w:rsidRPr="004D4E2F">
        <w:t>GUBICI ENERGIJE KROZ VANJSKI OMOTAČ ZGRADE (H</w:t>
      </w:r>
      <w:r w:rsidRPr="004D4E2F">
        <w:rPr>
          <w:vertAlign w:val="subscript"/>
        </w:rPr>
        <w:t>D</w:t>
      </w:r>
      <w:r w:rsidRPr="004D4E2F">
        <w:t>)</w:t>
      </w:r>
      <w:bookmarkEnd w:id="52"/>
    </w:p>
    <w:tbl>
      <w:tblPr>
        <w:tblStyle w:val="TableGrid"/>
        <w:tblW w:w="4985" w:type="pct"/>
        <w:tblLook w:val="04A0" w:firstRow="1" w:lastRow="0" w:firstColumn="1" w:lastColumn="0" w:noHBand="0" w:noVBand="1"/>
      </w:tblPr>
      <w:tblGrid>
        <w:gridCol w:w="711"/>
        <w:gridCol w:w="2391"/>
        <w:gridCol w:w="1503"/>
        <w:gridCol w:w="1678"/>
        <w:gridCol w:w="1966"/>
        <w:gridCol w:w="1823"/>
      </w:tblGrid>
      <w:tr w:rsidR="00F325EF" w:rsidRPr="004D4E2F" w14:paraId="526A70A3" w14:textId="77777777" w:rsidTr="00037E17">
        <w:trPr>
          <w:trHeight w:val="3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  <w:vMerge w:val="restart"/>
          </w:tcPr>
          <w:p w14:paraId="23B4AF7B" w14:textId="77777777" w:rsidR="00DC6005" w:rsidRPr="004D4E2F" w:rsidRDefault="00DC6005" w:rsidP="00F325EF">
            <w:pPr>
              <w:rPr>
                <w:i/>
                <w:sz w:val="14"/>
              </w:rPr>
            </w:pPr>
            <w:r w:rsidRPr="004D4E2F">
              <w:t>Br</w:t>
            </w:r>
          </w:p>
        </w:tc>
        <w:tc>
          <w:tcPr>
            <w:tcW w:w="1187" w:type="pct"/>
            <w:vMerge w:val="restart"/>
            <w:shd w:val="clear" w:color="auto" w:fill="E9E9E9" w:themeFill="accent3"/>
          </w:tcPr>
          <w:p w14:paraId="65BCC84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:</w:t>
            </w:r>
          </w:p>
          <w:p w14:paraId="165BB69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netransparentni* i transparentni</w:t>
            </w:r>
            <w:r w:rsidRPr="004D4E2F">
              <w:rPr>
                <w:vertAlign w:val="superscript"/>
              </w:rPr>
              <w:t>#</w:t>
            </w:r>
            <w:r w:rsidRPr="004D4E2F">
              <w:t xml:space="preserve"> građevinski dijelovi)</w:t>
            </w:r>
          </w:p>
        </w:tc>
        <w:tc>
          <w:tcPr>
            <w:tcW w:w="746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5778892F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*A</w:t>
            </w:r>
            <w:r w:rsidRPr="004D4E2F">
              <w:rPr>
                <w:vertAlign w:val="subscript"/>
              </w:rPr>
              <w:t>k</w:t>
            </w:r>
          </w:p>
        </w:tc>
        <w:tc>
          <w:tcPr>
            <w:tcW w:w="833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633B11B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ourier New" w:hAnsi="Courier New" w:cs="Courier New"/>
              </w:rPr>
              <w:t>∆</w:t>
            </w:r>
            <w:r w:rsidRPr="004D4E2F">
              <w:t>U</w:t>
            </w:r>
            <w:r w:rsidRPr="004D4E2F">
              <w:rPr>
                <w:vertAlign w:val="subscript"/>
              </w:rPr>
              <w:t>TM</w:t>
            </w:r>
          </w:p>
        </w:tc>
        <w:tc>
          <w:tcPr>
            <w:tcW w:w="976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81E3B44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U</w:t>
            </w:r>
            <w:r w:rsidRPr="004D4E2F">
              <w:rPr>
                <w:vertAlign w:val="subscript"/>
              </w:rPr>
              <w:t>k</w:t>
            </w:r>
          </w:p>
        </w:tc>
        <w:tc>
          <w:tcPr>
            <w:tcW w:w="905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AD46D1B" w14:textId="63552FBB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H</w:t>
            </w:r>
            <w:r w:rsidRPr="004D4E2F">
              <w:rPr>
                <w:vertAlign w:val="subscript"/>
              </w:rPr>
              <w:t>D,k</w:t>
            </w:r>
          </w:p>
        </w:tc>
      </w:tr>
      <w:tr w:rsidR="00F325EF" w:rsidRPr="004D4E2F" w14:paraId="68DD34AA" w14:textId="77777777" w:rsidTr="00037E17">
        <w:trPr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  <w:vMerge/>
          </w:tcPr>
          <w:p w14:paraId="586FF029" w14:textId="77777777" w:rsidR="00DC6005" w:rsidRPr="004D4E2F" w:rsidRDefault="00DC6005" w:rsidP="00F325EF"/>
        </w:tc>
        <w:tc>
          <w:tcPr>
            <w:tcW w:w="1187" w:type="pct"/>
            <w:vMerge/>
            <w:shd w:val="clear" w:color="auto" w:fill="E9E9E9" w:themeFill="accent3"/>
          </w:tcPr>
          <w:p w14:paraId="595D31A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6746CEEC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rPr>
                <w:vertAlign w:val="superscript"/>
              </w:rPr>
              <w:t>#</w:t>
            </w:r>
            <w:r w:rsidRPr="004D4E2F">
              <w:t>A</w:t>
            </w:r>
            <w:r w:rsidRPr="004D4E2F">
              <w:rPr>
                <w:vertAlign w:val="subscript"/>
              </w:rPr>
              <w:t>w</w:t>
            </w:r>
          </w:p>
          <w:p w14:paraId="227D2C39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833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37163D2E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om</w:t>
            </w:r>
            <w:r w:rsidRPr="004D4E2F">
              <w:rPr>
                <w:rFonts w:cs="Calibri"/>
                <w:i/>
              </w:rPr>
              <w:t>.</w:t>
            </w:r>
          </w:p>
        </w:tc>
        <w:tc>
          <w:tcPr>
            <w:tcW w:w="976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6B35E992" w14:textId="5614F518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U</w:t>
            </w:r>
            <w:r w:rsidRPr="004D4E2F">
              <w:rPr>
                <w:vertAlign w:val="subscript"/>
              </w:rPr>
              <w:t>w</w:t>
            </w:r>
          </w:p>
          <w:p w14:paraId="0E4E7A68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i/>
              </w:rPr>
            </w:pPr>
            <w:r w:rsidRPr="004D4E2F"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905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73BA9EB3" w14:textId="7D0B839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H</w:t>
            </w:r>
            <w:r w:rsidRPr="004D4E2F">
              <w:rPr>
                <w:vertAlign w:val="subscript"/>
              </w:rPr>
              <w:t>D,w</w:t>
            </w:r>
          </w:p>
          <w:p w14:paraId="59673EB3" w14:textId="77777777" w:rsidR="00DC6005" w:rsidRPr="004D4E2F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W/K]</w:t>
            </w:r>
          </w:p>
        </w:tc>
      </w:tr>
      <w:tr w:rsidR="00F325EF" w:rsidRPr="004D4E2F" w14:paraId="3D45D183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93A3D38" w14:textId="77777777" w:rsidR="00DC6005" w:rsidRPr="004D4E2F" w:rsidRDefault="00DC6005" w:rsidP="00F325EF">
            <w:r w:rsidRPr="004D4E2F">
              <w:t>1</w:t>
            </w:r>
          </w:p>
        </w:tc>
        <w:tc>
          <w:tcPr>
            <w:tcW w:w="1187" w:type="pct"/>
          </w:tcPr>
          <w:p w14:paraId="1A4B508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565E2EC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763658C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1DF95A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020963C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0CDD2C4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3A8370F9" w14:textId="77777777" w:rsidR="00DC6005" w:rsidRPr="004D4E2F" w:rsidRDefault="00DC6005" w:rsidP="00F325EF">
            <w:r w:rsidRPr="004D4E2F">
              <w:t>2</w:t>
            </w:r>
          </w:p>
        </w:tc>
        <w:tc>
          <w:tcPr>
            <w:tcW w:w="1187" w:type="pct"/>
          </w:tcPr>
          <w:p w14:paraId="5F91DDE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79FA611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156AE94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4184E8E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22E75C5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A7CDFB7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131B714A" w14:textId="77777777" w:rsidR="00DC6005" w:rsidRPr="004D4E2F" w:rsidRDefault="00DC6005" w:rsidP="00F325EF">
            <w:r w:rsidRPr="004D4E2F">
              <w:t>3</w:t>
            </w:r>
          </w:p>
        </w:tc>
        <w:tc>
          <w:tcPr>
            <w:tcW w:w="1187" w:type="pct"/>
          </w:tcPr>
          <w:p w14:paraId="1ED5CD5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0B32876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2C8222C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177C553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17DE695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1627D56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339F3B89" w14:textId="77777777" w:rsidR="00DC6005" w:rsidRPr="004D4E2F" w:rsidRDefault="00DC6005" w:rsidP="00F325EF">
            <w:r w:rsidRPr="004D4E2F">
              <w:t>4</w:t>
            </w:r>
          </w:p>
        </w:tc>
        <w:tc>
          <w:tcPr>
            <w:tcW w:w="1187" w:type="pct"/>
          </w:tcPr>
          <w:p w14:paraId="7EBBB8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02988C6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314E14F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1B873CA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2E2D780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AC1F500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5A6F0915" w14:textId="77777777" w:rsidR="00DC6005" w:rsidRPr="004D4E2F" w:rsidRDefault="00DC6005" w:rsidP="00F325EF">
            <w:r w:rsidRPr="004D4E2F">
              <w:t>5</w:t>
            </w:r>
          </w:p>
        </w:tc>
        <w:tc>
          <w:tcPr>
            <w:tcW w:w="1187" w:type="pct"/>
          </w:tcPr>
          <w:p w14:paraId="70BC575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046FE0A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530B23B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6D6504C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5775516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63C24776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DE0ED80" w14:textId="77777777" w:rsidR="00DC6005" w:rsidRPr="004D4E2F" w:rsidRDefault="00DC6005" w:rsidP="00F325EF">
            <w:r w:rsidRPr="004D4E2F">
              <w:t>6</w:t>
            </w:r>
          </w:p>
        </w:tc>
        <w:tc>
          <w:tcPr>
            <w:tcW w:w="1187" w:type="pct"/>
          </w:tcPr>
          <w:p w14:paraId="0903FB9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78D719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6EF87C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4DC4F4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17D865B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58A819C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F3C65FD" w14:textId="77777777" w:rsidR="00DC6005" w:rsidRPr="004D4E2F" w:rsidRDefault="00DC6005" w:rsidP="00F325EF">
            <w:r w:rsidRPr="004D4E2F">
              <w:t>7</w:t>
            </w:r>
          </w:p>
        </w:tc>
        <w:tc>
          <w:tcPr>
            <w:tcW w:w="1187" w:type="pct"/>
          </w:tcPr>
          <w:p w14:paraId="3B2178D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46" w:type="pct"/>
          </w:tcPr>
          <w:p w14:paraId="0E26D45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</w:tcPr>
          <w:p w14:paraId="02ABB79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76" w:type="pct"/>
          </w:tcPr>
          <w:p w14:paraId="10AFBE8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05" w:type="pct"/>
          </w:tcPr>
          <w:p w14:paraId="412C24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FD0BE4D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6" w:type="pct"/>
            <w:gridSpan w:val="3"/>
          </w:tcPr>
          <w:p w14:paraId="3D9B2FCA" w14:textId="77493A93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 xml:space="preserve">D </w:t>
            </w:r>
            <w:r w:rsidRPr="004D4E2F">
              <w:rPr>
                <w:sz w:val="16"/>
              </w:rPr>
              <w:t xml:space="preserve">[W/K] </w:t>
            </w:r>
            <w:r w:rsidRPr="004D4E2F">
              <w:t>ZA ZONU:</w:t>
            </w:r>
          </w:p>
        </w:tc>
        <w:tc>
          <w:tcPr>
            <w:tcW w:w="2714" w:type="pct"/>
            <w:gridSpan w:val="3"/>
          </w:tcPr>
          <w:p w14:paraId="0585245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74D67414" w14:textId="77777777" w:rsidR="00037E17" w:rsidRPr="004D4E2F" w:rsidRDefault="00037E17" w:rsidP="00037E17">
      <w:pPr>
        <w:spacing w:before="0" w:after="0"/>
      </w:pPr>
    </w:p>
    <w:p w14:paraId="576EB569" w14:textId="42C71047" w:rsidR="00037E17" w:rsidRPr="004D4E2F" w:rsidRDefault="00037E17" w:rsidP="001A025F">
      <w:pPr>
        <w:pStyle w:val="Heading3"/>
        <w:rPr>
          <w:sz w:val="20"/>
        </w:rPr>
      </w:pPr>
      <w:bookmarkStart w:id="53" w:name="_Toc531035660"/>
      <w:r w:rsidRPr="004D4E2F">
        <w:t xml:space="preserve">GUBICI ENERGIJE </w:t>
      </w:r>
      <w:r w:rsidR="00E255D5" w:rsidRPr="004D4E2F">
        <w:t>KROZ GRAĐEVINSKE DIJELOVE KOJI GRANIČE SA</w:t>
      </w:r>
      <w:r w:rsidRPr="004D4E2F">
        <w:t xml:space="preserve"> SUSJEDNIM ZGRADAMA (H</w:t>
      </w:r>
      <w:r w:rsidRPr="004D4E2F">
        <w:rPr>
          <w:vertAlign w:val="subscript"/>
        </w:rPr>
        <w:t>A</w:t>
      </w:r>
      <w:r w:rsidRPr="004D4E2F">
        <w:t>)</w:t>
      </w:r>
      <w:bookmarkEnd w:id="53"/>
    </w:p>
    <w:tbl>
      <w:tblPr>
        <w:tblStyle w:val="TableGrid"/>
        <w:tblW w:w="4988" w:type="pct"/>
        <w:tblLook w:val="04A0" w:firstRow="1" w:lastRow="0" w:firstColumn="1" w:lastColumn="0" w:noHBand="0" w:noVBand="1"/>
      </w:tblPr>
      <w:tblGrid>
        <w:gridCol w:w="711"/>
        <w:gridCol w:w="2433"/>
        <w:gridCol w:w="768"/>
        <w:gridCol w:w="724"/>
        <w:gridCol w:w="838"/>
        <w:gridCol w:w="851"/>
        <w:gridCol w:w="851"/>
        <w:gridCol w:w="1125"/>
        <w:gridCol w:w="832"/>
        <w:gridCol w:w="945"/>
      </w:tblGrid>
      <w:tr w:rsidR="00F325EF" w:rsidRPr="004D4E2F" w14:paraId="63841563" w14:textId="77777777" w:rsidTr="00037E17">
        <w:trPr>
          <w:trHeight w:val="4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AAB9AF8" w14:textId="77777777" w:rsidR="00DC6005" w:rsidRPr="004D4E2F" w:rsidRDefault="00DC6005" w:rsidP="00F325EF">
            <w:pPr>
              <w:rPr>
                <w:i/>
                <w:sz w:val="14"/>
              </w:rPr>
            </w:pPr>
            <w:r w:rsidRPr="004D4E2F">
              <w:t>Br</w:t>
            </w:r>
          </w:p>
        </w:tc>
        <w:tc>
          <w:tcPr>
            <w:tcW w:w="1207" w:type="pct"/>
            <w:shd w:val="clear" w:color="auto" w:fill="E9E9E9" w:themeFill="accent3"/>
          </w:tcPr>
          <w:p w14:paraId="1464F61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:</w:t>
            </w:r>
          </w:p>
        </w:tc>
        <w:tc>
          <w:tcPr>
            <w:tcW w:w="381" w:type="pct"/>
            <w:shd w:val="clear" w:color="auto" w:fill="E9E9E9" w:themeFill="accent3"/>
          </w:tcPr>
          <w:p w14:paraId="0041633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A</w:t>
            </w:r>
            <w:r w:rsidRPr="004D4E2F">
              <w:rPr>
                <w:vertAlign w:val="subscript"/>
              </w:rPr>
              <w:t>k</w:t>
            </w:r>
          </w:p>
          <w:p w14:paraId="6788EC4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359" w:type="pct"/>
            <w:shd w:val="clear" w:color="auto" w:fill="E9E9E9" w:themeFill="accent3"/>
          </w:tcPr>
          <w:p w14:paraId="0ADE61A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ourier New" w:hAnsi="Courier New" w:cs="Courier New"/>
              </w:rPr>
              <w:t>∆</w:t>
            </w:r>
            <w:r w:rsidRPr="004D4E2F">
              <w:t>U</w:t>
            </w:r>
            <w:r w:rsidRPr="004D4E2F">
              <w:rPr>
                <w:vertAlign w:val="subscript"/>
              </w:rPr>
              <w:t>TM</w:t>
            </w:r>
          </w:p>
        </w:tc>
        <w:tc>
          <w:tcPr>
            <w:tcW w:w="416" w:type="pct"/>
            <w:shd w:val="clear" w:color="auto" w:fill="E9E9E9" w:themeFill="accent3"/>
          </w:tcPr>
          <w:p w14:paraId="1055FCF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  <w:p w14:paraId="4DD5944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422" w:type="pct"/>
            <w:shd w:val="clear" w:color="auto" w:fill="E9E9E9" w:themeFill="accent3"/>
          </w:tcPr>
          <w:p w14:paraId="15A527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, set</w:t>
            </w:r>
          </w:p>
          <w:p w14:paraId="7BF89BC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422" w:type="pct"/>
            <w:shd w:val="clear" w:color="auto" w:fill="E9E9E9" w:themeFill="accent3"/>
          </w:tcPr>
          <w:p w14:paraId="0B7D6A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adj</w:t>
            </w:r>
          </w:p>
          <w:p w14:paraId="655F196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[</w:t>
            </w:r>
            <w:r w:rsidRPr="004D4E2F">
              <w:rPr>
                <w:rFonts w:ascii="Calibri" w:hAnsi="Calibri" w:cs="Calibri"/>
              </w:rPr>
              <w:t>°</w:t>
            </w:r>
            <w:r w:rsidRPr="004D4E2F">
              <w:t>C]</w:t>
            </w:r>
          </w:p>
        </w:tc>
        <w:tc>
          <w:tcPr>
            <w:tcW w:w="558" w:type="pct"/>
            <w:shd w:val="clear" w:color="auto" w:fill="E9E9E9" w:themeFill="accent3"/>
          </w:tcPr>
          <w:p w14:paraId="0C5FB66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U</w:t>
            </w:r>
            <w:r w:rsidRPr="004D4E2F">
              <w:rPr>
                <w:vertAlign w:val="subscript"/>
              </w:rPr>
              <w:t>k</w:t>
            </w:r>
          </w:p>
          <w:p w14:paraId="4EE569A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413" w:type="pct"/>
            <w:shd w:val="clear" w:color="auto" w:fill="E9E9E9" w:themeFill="accent3"/>
          </w:tcPr>
          <w:p w14:paraId="52131C8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i/>
              </w:rPr>
              <w:t>b</w:t>
            </w:r>
            <w:r w:rsidRPr="004D4E2F">
              <w:rPr>
                <w:vertAlign w:val="subscript"/>
              </w:rPr>
              <w:t>A</w:t>
            </w:r>
          </w:p>
        </w:tc>
        <w:tc>
          <w:tcPr>
            <w:tcW w:w="469" w:type="pct"/>
            <w:shd w:val="clear" w:color="auto" w:fill="E9E9E9" w:themeFill="accent3"/>
          </w:tcPr>
          <w:p w14:paraId="4239963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H</w:t>
            </w:r>
            <w:r w:rsidRPr="004D4E2F">
              <w:rPr>
                <w:vertAlign w:val="subscript"/>
              </w:rPr>
              <w:t>A,k</w:t>
            </w:r>
          </w:p>
          <w:p w14:paraId="3643D66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[W/K]</w:t>
            </w:r>
          </w:p>
        </w:tc>
      </w:tr>
      <w:tr w:rsidR="00F325EF" w:rsidRPr="004D4E2F" w14:paraId="557B2144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5D35621C" w14:textId="77777777" w:rsidR="00DC6005" w:rsidRPr="004D4E2F" w:rsidRDefault="00DC6005" w:rsidP="00F325EF">
            <w:r w:rsidRPr="004D4E2F">
              <w:t>1</w:t>
            </w:r>
          </w:p>
        </w:tc>
        <w:tc>
          <w:tcPr>
            <w:tcW w:w="1207" w:type="pct"/>
          </w:tcPr>
          <w:p w14:paraId="6401C2A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3294A15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0AFF1E7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78407F1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5D596B1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4A6EB01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1367496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7C782B2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291CEB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3A81E899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6FB80E0F" w14:textId="77777777" w:rsidR="00DC6005" w:rsidRPr="004D4E2F" w:rsidRDefault="00DC6005" w:rsidP="00F325EF">
            <w:r w:rsidRPr="004D4E2F">
              <w:t>2</w:t>
            </w:r>
          </w:p>
        </w:tc>
        <w:tc>
          <w:tcPr>
            <w:tcW w:w="1207" w:type="pct"/>
          </w:tcPr>
          <w:p w14:paraId="030045E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3C87149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252D1AD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4E6B162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7D3E8A0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6342D60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161AE64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2100E9B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3B11F21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B4ECEFE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4C519EA" w14:textId="77777777" w:rsidR="00DC6005" w:rsidRPr="004D4E2F" w:rsidRDefault="00DC6005" w:rsidP="00F325EF">
            <w:r w:rsidRPr="004D4E2F">
              <w:t>3</w:t>
            </w:r>
          </w:p>
        </w:tc>
        <w:tc>
          <w:tcPr>
            <w:tcW w:w="1207" w:type="pct"/>
          </w:tcPr>
          <w:p w14:paraId="387FE1C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1D064D5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15D2C51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51E0218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1E7322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420E5F6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3C6F568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1656430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0656CEF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0EC36DD3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967CA61" w14:textId="77777777" w:rsidR="00DC6005" w:rsidRPr="004D4E2F" w:rsidRDefault="00DC6005" w:rsidP="00F325EF">
            <w:r w:rsidRPr="004D4E2F">
              <w:t>4</w:t>
            </w:r>
          </w:p>
        </w:tc>
        <w:tc>
          <w:tcPr>
            <w:tcW w:w="1207" w:type="pct"/>
          </w:tcPr>
          <w:p w14:paraId="0DCBB87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5B7177A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2B088FF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028712E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12EDEA0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4C38303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229F84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5CA1814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3AE8C46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68FED3C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7A58F949" w14:textId="77777777" w:rsidR="00DC6005" w:rsidRPr="004D4E2F" w:rsidRDefault="00DC6005" w:rsidP="00F325EF">
            <w:r w:rsidRPr="004D4E2F">
              <w:t>5</w:t>
            </w:r>
          </w:p>
        </w:tc>
        <w:tc>
          <w:tcPr>
            <w:tcW w:w="1207" w:type="pct"/>
          </w:tcPr>
          <w:p w14:paraId="42606A3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07D7B43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7928B16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292BF6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1693942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36A762E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4E89FD6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1ECA345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4E4635E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1A90E2E6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A8D07B8" w14:textId="77777777" w:rsidR="00DC6005" w:rsidRPr="004D4E2F" w:rsidRDefault="00DC6005" w:rsidP="00F325EF">
            <w:r w:rsidRPr="004D4E2F">
              <w:t>6</w:t>
            </w:r>
          </w:p>
        </w:tc>
        <w:tc>
          <w:tcPr>
            <w:tcW w:w="1207" w:type="pct"/>
          </w:tcPr>
          <w:p w14:paraId="5F6DC72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117D1A0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075D2F2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1CE5C6A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3601C67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7D276A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6C33043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7C36C9A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5CE3646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88CAA96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435D4C99" w14:textId="77777777" w:rsidR="00DC6005" w:rsidRPr="004D4E2F" w:rsidRDefault="00DC6005" w:rsidP="00F325EF">
            <w:r w:rsidRPr="004D4E2F">
              <w:t>7</w:t>
            </w:r>
          </w:p>
        </w:tc>
        <w:tc>
          <w:tcPr>
            <w:tcW w:w="1207" w:type="pct"/>
          </w:tcPr>
          <w:p w14:paraId="6D50688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1" w:type="pct"/>
          </w:tcPr>
          <w:p w14:paraId="40C66F1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9" w:type="pct"/>
          </w:tcPr>
          <w:p w14:paraId="17A1796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6" w:type="pct"/>
          </w:tcPr>
          <w:p w14:paraId="28BA9A3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19BBF6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2" w:type="pct"/>
          </w:tcPr>
          <w:p w14:paraId="5AF5B60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8" w:type="pct"/>
          </w:tcPr>
          <w:p w14:paraId="1F55370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3" w:type="pct"/>
          </w:tcPr>
          <w:p w14:paraId="232D1DD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9" w:type="pct"/>
          </w:tcPr>
          <w:p w14:paraId="14DEF5E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0657E3B" w14:textId="77777777" w:rsidTr="00F325EF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0" w:type="pct"/>
            <w:gridSpan w:val="4"/>
          </w:tcPr>
          <w:p w14:paraId="57790625" w14:textId="6342F015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 xml:space="preserve">A </w:t>
            </w:r>
            <w:r w:rsidRPr="004D4E2F">
              <w:rPr>
                <w:sz w:val="16"/>
              </w:rPr>
              <w:t xml:space="preserve">[W/K] </w:t>
            </w:r>
            <w:r w:rsidRPr="004D4E2F">
              <w:t>ZA ZONU:</w:t>
            </w:r>
          </w:p>
        </w:tc>
        <w:tc>
          <w:tcPr>
            <w:tcW w:w="2700" w:type="pct"/>
            <w:gridSpan w:val="6"/>
          </w:tcPr>
          <w:p w14:paraId="58EDA87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6D963DF7" w14:textId="77777777" w:rsidR="002E5A8B" w:rsidRPr="004D4E2F" w:rsidRDefault="002E5A8B" w:rsidP="002E5A8B">
      <w:pPr>
        <w:spacing w:before="0" w:after="0"/>
      </w:pPr>
    </w:p>
    <w:p w14:paraId="37D40DEA" w14:textId="790658F2" w:rsidR="002E5A8B" w:rsidRPr="004D4E2F" w:rsidRDefault="002E5A8B" w:rsidP="002E5A8B">
      <w:pPr>
        <w:pStyle w:val="Heading3"/>
        <w:rPr>
          <w:sz w:val="20"/>
        </w:rPr>
      </w:pPr>
      <w:bookmarkStart w:id="54" w:name="_Toc531035661"/>
      <w:r w:rsidRPr="004D4E2F">
        <w:t>GUBICI ENERGIJE KROZ NEGRIJANE PROSTORIJE (H</w:t>
      </w:r>
      <w:r w:rsidRPr="004D4E2F">
        <w:rPr>
          <w:vertAlign w:val="subscript"/>
        </w:rPr>
        <w:t>U</w:t>
      </w:r>
      <w:r w:rsidRPr="004D4E2F">
        <w:t>)</w:t>
      </w:r>
      <w:bookmarkEnd w:id="54"/>
    </w:p>
    <w:tbl>
      <w:tblPr>
        <w:tblStyle w:val="TableGrid"/>
        <w:tblW w:w="4992" w:type="pct"/>
        <w:tblLook w:val="04A0" w:firstRow="1" w:lastRow="0" w:firstColumn="1" w:lastColumn="0" w:noHBand="0" w:noVBand="1"/>
      </w:tblPr>
      <w:tblGrid>
        <w:gridCol w:w="741"/>
        <w:gridCol w:w="1658"/>
        <w:gridCol w:w="754"/>
        <w:gridCol w:w="1479"/>
        <w:gridCol w:w="56"/>
        <w:gridCol w:w="1261"/>
        <w:gridCol w:w="381"/>
        <w:gridCol w:w="609"/>
        <w:gridCol w:w="1372"/>
        <w:gridCol w:w="278"/>
        <w:gridCol w:w="1497"/>
      </w:tblGrid>
      <w:tr w:rsidR="00F325EF" w:rsidRPr="004D4E2F" w14:paraId="707B082E" w14:textId="77777777" w:rsidTr="009C4CE8">
        <w:trPr>
          <w:trHeight w:val="5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715999E7" w14:textId="77777777" w:rsidR="00DC6005" w:rsidRPr="004D4E2F" w:rsidRDefault="00DC6005" w:rsidP="00F325EF">
            <w:pPr>
              <w:rPr>
                <w:i/>
                <w:sz w:val="14"/>
              </w:rPr>
            </w:pPr>
            <w:r w:rsidRPr="004D4E2F">
              <w:t>Br.</w:t>
            </w:r>
          </w:p>
        </w:tc>
        <w:tc>
          <w:tcPr>
            <w:tcW w:w="1196" w:type="pct"/>
            <w:gridSpan w:val="2"/>
            <w:shd w:val="clear" w:color="auto" w:fill="E9E9E9" w:themeFill="accent3"/>
          </w:tcPr>
          <w:p w14:paraId="1572253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Građevinski dio: </w:t>
            </w:r>
          </w:p>
          <w:p w14:paraId="5709561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između grijanog i negrijanog prostora)</w:t>
            </w:r>
          </w:p>
        </w:tc>
        <w:tc>
          <w:tcPr>
            <w:tcW w:w="733" w:type="pct"/>
            <w:shd w:val="clear" w:color="auto" w:fill="E9E9E9" w:themeFill="accent3"/>
          </w:tcPr>
          <w:p w14:paraId="1C37836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A</w:t>
            </w:r>
            <w:r w:rsidRPr="004D4E2F">
              <w:rPr>
                <w:vertAlign w:val="subscript"/>
              </w:rPr>
              <w:t>k,iu</w:t>
            </w:r>
          </w:p>
          <w:p w14:paraId="18B9976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842" w:type="pct"/>
            <w:gridSpan w:val="3"/>
            <w:shd w:val="clear" w:color="auto" w:fill="E9E9E9" w:themeFill="accent3"/>
          </w:tcPr>
          <w:p w14:paraId="22F1599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rPr>
                <w:rFonts w:ascii="Courier New" w:hAnsi="Courier New" w:cs="Courier New"/>
              </w:rPr>
              <w:t>∆</w:t>
            </w:r>
            <w:r w:rsidRPr="004D4E2F">
              <w:t>U</w:t>
            </w:r>
            <w:r w:rsidRPr="004D4E2F">
              <w:rPr>
                <w:vertAlign w:val="subscript"/>
              </w:rPr>
              <w:t>TM</w:t>
            </w:r>
          </w:p>
        </w:tc>
        <w:tc>
          <w:tcPr>
            <w:tcW w:w="982" w:type="pct"/>
            <w:gridSpan w:val="2"/>
            <w:shd w:val="clear" w:color="auto" w:fill="E9E9E9" w:themeFill="accent3"/>
          </w:tcPr>
          <w:p w14:paraId="2006477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U</w:t>
            </w:r>
            <w:r w:rsidRPr="004D4E2F">
              <w:rPr>
                <w:vertAlign w:val="subscript"/>
              </w:rPr>
              <w:t>k,iu</w:t>
            </w:r>
          </w:p>
          <w:p w14:paraId="2BF0DC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880" w:type="pct"/>
            <w:gridSpan w:val="2"/>
            <w:shd w:val="clear" w:color="auto" w:fill="E9E9E9" w:themeFill="accent3"/>
          </w:tcPr>
          <w:p w14:paraId="52460C6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H</w:t>
            </w:r>
            <w:r w:rsidRPr="004D4E2F">
              <w:rPr>
                <w:vertAlign w:val="subscript"/>
              </w:rPr>
              <w:t>Tr,iu</w:t>
            </w:r>
          </w:p>
          <w:p w14:paraId="6456C97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[W/K]</w:t>
            </w:r>
          </w:p>
        </w:tc>
      </w:tr>
      <w:tr w:rsidR="00F325EF" w:rsidRPr="004D4E2F" w14:paraId="0D2FF349" w14:textId="77777777" w:rsidTr="009C4CE8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AF5D0E3" w14:textId="77777777" w:rsidR="00DC6005" w:rsidRPr="004D4E2F" w:rsidRDefault="00DC6005" w:rsidP="00F325EF">
            <w:r w:rsidRPr="004D4E2F">
              <w:t>1</w:t>
            </w:r>
          </w:p>
        </w:tc>
        <w:tc>
          <w:tcPr>
            <w:tcW w:w="1196" w:type="pct"/>
            <w:gridSpan w:val="2"/>
          </w:tcPr>
          <w:p w14:paraId="035B57D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2451EC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10BBA6E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09FF564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239E5BA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678D891E" w14:textId="77777777" w:rsidTr="009C4CE8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0394FF88" w14:textId="77777777" w:rsidR="00DC6005" w:rsidRPr="004D4E2F" w:rsidRDefault="00DC6005" w:rsidP="00F325EF">
            <w:r w:rsidRPr="004D4E2F">
              <w:t>2</w:t>
            </w:r>
          </w:p>
        </w:tc>
        <w:tc>
          <w:tcPr>
            <w:tcW w:w="1196" w:type="pct"/>
            <w:gridSpan w:val="2"/>
          </w:tcPr>
          <w:p w14:paraId="061BA6E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DDDA82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6B87E22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6FB452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0098234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0A13B64B" w14:textId="77777777" w:rsidTr="009C4CE8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BD2448D" w14:textId="77777777" w:rsidR="00DC6005" w:rsidRPr="004D4E2F" w:rsidRDefault="00DC6005" w:rsidP="00F325EF">
            <w:r w:rsidRPr="004D4E2F">
              <w:t>3</w:t>
            </w:r>
          </w:p>
        </w:tc>
        <w:tc>
          <w:tcPr>
            <w:tcW w:w="1196" w:type="pct"/>
            <w:gridSpan w:val="2"/>
          </w:tcPr>
          <w:p w14:paraId="0C9CB5C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72F77ED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1BCA0A9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3105593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353D41D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378A67B9" w14:textId="77777777" w:rsidTr="009C4CE8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144FEEA" w14:textId="77777777" w:rsidR="00DC6005" w:rsidRPr="004D4E2F" w:rsidRDefault="00DC6005" w:rsidP="00F325EF">
            <w:r w:rsidRPr="004D4E2F">
              <w:t>4</w:t>
            </w:r>
          </w:p>
        </w:tc>
        <w:tc>
          <w:tcPr>
            <w:tcW w:w="1196" w:type="pct"/>
            <w:gridSpan w:val="2"/>
          </w:tcPr>
          <w:p w14:paraId="3EF41C2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35E96A3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569BF26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37B03FE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7F8F4D0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BA3808E" w14:textId="77777777" w:rsidTr="009C4CE8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53B9F2F5" w14:textId="77777777" w:rsidR="00DC6005" w:rsidRPr="004D4E2F" w:rsidRDefault="00DC6005" w:rsidP="00F325EF">
            <w:r w:rsidRPr="004D4E2F">
              <w:t>5</w:t>
            </w:r>
          </w:p>
        </w:tc>
        <w:tc>
          <w:tcPr>
            <w:tcW w:w="1196" w:type="pct"/>
            <w:gridSpan w:val="2"/>
          </w:tcPr>
          <w:p w14:paraId="1FAA772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9AAA87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530E33D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62E707E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542647F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7AF65F0" w14:textId="77777777" w:rsidTr="009C4CE8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2A87BFC6" w14:textId="77777777" w:rsidR="00DC6005" w:rsidRPr="004D4E2F" w:rsidRDefault="00DC6005" w:rsidP="00F325EF">
            <w:r w:rsidRPr="004D4E2F">
              <w:t>6</w:t>
            </w:r>
          </w:p>
        </w:tc>
        <w:tc>
          <w:tcPr>
            <w:tcW w:w="1196" w:type="pct"/>
            <w:gridSpan w:val="2"/>
          </w:tcPr>
          <w:p w14:paraId="34D4CF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3384A2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01826CD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0396AC2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46564C0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247732A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1EE6AE63" w14:textId="77777777" w:rsidR="00DC6005" w:rsidRPr="004D4E2F" w:rsidRDefault="00DC6005" w:rsidP="00F325EF">
            <w:r w:rsidRPr="004D4E2F">
              <w:t>7</w:t>
            </w:r>
          </w:p>
        </w:tc>
        <w:tc>
          <w:tcPr>
            <w:tcW w:w="1196" w:type="pct"/>
            <w:gridSpan w:val="2"/>
          </w:tcPr>
          <w:p w14:paraId="12BCCBB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FE08E8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3"/>
          </w:tcPr>
          <w:p w14:paraId="14C81FA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C73A22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5B1FE95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97EBBF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20" w:type="pct"/>
            <w:gridSpan w:val="9"/>
          </w:tcPr>
          <w:p w14:paraId="3A19F3D1" w14:textId="158D300C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 xml:space="preserve">Tr,iu </w:t>
            </w:r>
            <w:r w:rsidRPr="004D4E2F">
              <w:t>ZA ZONU:</w:t>
            </w:r>
          </w:p>
        </w:tc>
        <w:tc>
          <w:tcPr>
            <w:tcW w:w="880" w:type="pct"/>
            <w:gridSpan w:val="2"/>
          </w:tcPr>
          <w:p w14:paraId="10AB5F9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7F18572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2DFE78C2" w14:textId="77777777" w:rsidR="00DC6005" w:rsidRPr="004D4E2F" w:rsidRDefault="00DC6005" w:rsidP="00F325EF">
            <w:r w:rsidRPr="004D4E2F">
              <w:rPr>
                <w:i/>
              </w:rPr>
              <w:t>V</w:t>
            </w:r>
            <w:r w:rsidRPr="004D4E2F">
              <w:rPr>
                <w:rFonts w:ascii="Courier New" w:hAnsi="Courier New" w:cs="Courier New"/>
                <w:i/>
              </w:rPr>
              <w:t>̇</w:t>
            </w:r>
            <w:r w:rsidRPr="004D4E2F">
              <w:rPr>
                <w:vertAlign w:val="subscript"/>
              </w:rPr>
              <w:t>iu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3</w:t>
            </w:r>
            <w:r w:rsidRPr="004D4E2F">
              <w:t>/h]:</w:t>
            </w:r>
          </w:p>
        </w:tc>
        <w:tc>
          <w:tcPr>
            <w:tcW w:w="1135" w:type="pct"/>
            <w:gridSpan w:val="3"/>
          </w:tcPr>
          <w:p w14:paraId="166B658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0,0</w:t>
            </w:r>
          </w:p>
        </w:tc>
        <w:tc>
          <w:tcPr>
            <w:tcW w:w="625" w:type="pct"/>
          </w:tcPr>
          <w:p w14:paraId="31227E4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</w:t>
            </w:r>
            <w:r w:rsidRPr="004D4E2F">
              <w:rPr>
                <w:vertAlign w:val="subscript"/>
              </w:rPr>
              <w:t xml:space="preserve">iu </w:t>
            </w:r>
            <w:r w:rsidRPr="004D4E2F">
              <w:t>[h</w:t>
            </w:r>
            <w:r w:rsidRPr="004D4E2F">
              <w:rPr>
                <w:vertAlign w:val="superscript"/>
              </w:rPr>
              <w:t>-1</w:t>
            </w:r>
            <w:r w:rsidRPr="004D4E2F">
              <w:t>]:</w:t>
            </w:r>
          </w:p>
        </w:tc>
        <w:tc>
          <w:tcPr>
            <w:tcW w:w="491" w:type="pct"/>
            <w:gridSpan w:val="2"/>
          </w:tcPr>
          <w:p w14:paraId="13523C6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0,0</w:t>
            </w:r>
          </w:p>
        </w:tc>
        <w:tc>
          <w:tcPr>
            <w:tcW w:w="818" w:type="pct"/>
            <w:gridSpan w:val="2"/>
          </w:tcPr>
          <w:p w14:paraId="54E455D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H</w:t>
            </w:r>
            <w:r w:rsidRPr="004D4E2F">
              <w:rPr>
                <w:vertAlign w:val="subscript"/>
              </w:rPr>
              <w:t>ve,iu</w:t>
            </w:r>
            <w:r w:rsidRPr="004D4E2F">
              <w:t xml:space="preserve"> </w:t>
            </w:r>
            <w:r w:rsidRPr="004D4E2F">
              <w:rPr>
                <w:sz w:val="18"/>
              </w:rPr>
              <w:t>[W/K]:</w:t>
            </w:r>
          </w:p>
        </w:tc>
        <w:tc>
          <w:tcPr>
            <w:tcW w:w="742" w:type="pct"/>
          </w:tcPr>
          <w:p w14:paraId="56BE272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0,0</w:t>
            </w:r>
          </w:p>
        </w:tc>
      </w:tr>
      <w:tr w:rsidR="00DC6005" w:rsidRPr="004D4E2F" w14:paraId="7151647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4" w:type="pct"/>
            <w:gridSpan w:val="5"/>
          </w:tcPr>
          <w:p w14:paraId="679944AC" w14:textId="6478E891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>iu</w:t>
            </w:r>
            <w:r w:rsidRPr="004D4E2F">
              <w:t xml:space="preserve"> </w:t>
            </w:r>
            <w:r w:rsidRPr="004D4E2F">
              <w:rPr>
                <w:sz w:val="18"/>
              </w:rPr>
              <w:t xml:space="preserve">[W/K] </w:t>
            </w:r>
            <w:r w:rsidRPr="004D4E2F">
              <w:t>ZA ZONU:</w:t>
            </w:r>
          </w:p>
        </w:tc>
        <w:tc>
          <w:tcPr>
            <w:tcW w:w="2676" w:type="pct"/>
            <w:gridSpan w:val="6"/>
          </w:tcPr>
          <w:p w14:paraId="7DEC67A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4C0E9D8E" w14:textId="77777777" w:rsidR="009C4CE8" w:rsidRPr="004D4E2F" w:rsidRDefault="009C4CE8" w:rsidP="009C4CE8">
      <w:pPr>
        <w:spacing w:before="0" w:after="0"/>
      </w:pPr>
    </w:p>
    <w:tbl>
      <w:tblPr>
        <w:tblStyle w:val="TableGrid"/>
        <w:tblW w:w="4992" w:type="pct"/>
        <w:tblLook w:val="04A0" w:firstRow="1" w:lastRow="0" w:firstColumn="1" w:lastColumn="0" w:noHBand="0" w:noVBand="1"/>
      </w:tblPr>
      <w:tblGrid>
        <w:gridCol w:w="694"/>
        <w:gridCol w:w="1705"/>
        <w:gridCol w:w="756"/>
        <w:gridCol w:w="1479"/>
        <w:gridCol w:w="30"/>
        <w:gridCol w:w="24"/>
        <w:gridCol w:w="1261"/>
        <w:gridCol w:w="383"/>
        <w:gridCol w:w="607"/>
        <w:gridCol w:w="1374"/>
        <w:gridCol w:w="276"/>
        <w:gridCol w:w="1497"/>
      </w:tblGrid>
      <w:tr w:rsidR="00F325EF" w:rsidRPr="004D4E2F" w14:paraId="5E4BA647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5A87C0D5" w14:textId="77777777" w:rsidR="00DC6005" w:rsidRPr="004D4E2F" w:rsidRDefault="00DC6005" w:rsidP="00F325EF">
            <w:r w:rsidRPr="004D4E2F">
              <w:t>Br.</w:t>
            </w:r>
          </w:p>
        </w:tc>
        <w:tc>
          <w:tcPr>
            <w:tcW w:w="1220" w:type="pct"/>
            <w:gridSpan w:val="2"/>
            <w:shd w:val="clear" w:color="auto" w:fill="E9E9E9" w:themeFill="accent3"/>
          </w:tcPr>
          <w:p w14:paraId="24FD8D9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: (između negrijanog prostora i okoline)</w:t>
            </w:r>
          </w:p>
        </w:tc>
        <w:tc>
          <w:tcPr>
            <w:tcW w:w="733" w:type="pct"/>
            <w:shd w:val="clear" w:color="auto" w:fill="E9E9E9" w:themeFill="accent3"/>
          </w:tcPr>
          <w:p w14:paraId="2E2E788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A</w:t>
            </w:r>
            <w:r w:rsidRPr="004D4E2F">
              <w:rPr>
                <w:vertAlign w:val="subscript"/>
              </w:rPr>
              <w:t>k,ue</w:t>
            </w:r>
          </w:p>
          <w:p w14:paraId="47D2D19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]</w:t>
            </w:r>
          </w:p>
        </w:tc>
        <w:tc>
          <w:tcPr>
            <w:tcW w:w="842" w:type="pct"/>
            <w:gridSpan w:val="4"/>
            <w:shd w:val="clear" w:color="auto" w:fill="E9E9E9" w:themeFill="accent3"/>
          </w:tcPr>
          <w:p w14:paraId="7DBFAC6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Courier New" w:hAnsi="Courier New" w:cs="Courier New"/>
              </w:rPr>
              <w:t>∆</w:t>
            </w:r>
            <w:r w:rsidRPr="004D4E2F">
              <w:t>U</w:t>
            </w:r>
            <w:r w:rsidRPr="004D4E2F">
              <w:rPr>
                <w:vertAlign w:val="subscript"/>
              </w:rPr>
              <w:t>TM</w:t>
            </w:r>
          </w:p>
        </w:tc>
        <w:tc>
          <w:tcPr>
            <w:tcW w:w="982" w:type="pct"/>
            <w:gridSpan w:val="2"/>
            <w:shd w:val="clear" w:color="auto" w:fill="E9E9E9" w:themeFill="accent3"/>
          </w:tcPr>
          <w:p w14:paraId="3D45D2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4D4E2F">
              <w:t>U</w:t>
            </w:r>
            <w:r w:rsidRPr="004D4E2F">
              <w:rPr>
                <w:vertAlign w:val="subscript"/>
              </w:rPr>
              <w:t>k,ue</w:t>
            </w:r>
          </w:p>
          <w:p w14:paraId="3AB2AF7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880" w:type="pct"/>
            <w:gridSpan w:val="2"/>
            <w:shd w:val="clear" w:color="auto" w:fill="E9E9E9" w:themeFill="accent3"/>
          </w:tcPr>
          <w:p w14:paraId="74017BE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t>H</w:t>
            </w:r>
            <w:r w:rsidRPr="004D4E2F">
              <w:rPr>
                <w:vertAlign w:val="subscript"/>
              </w:rPr>
              <w:t>Tr,ue</w:t>
            </w:r>
          </w:p>
          <w:p w14:paraId="77FA74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[W/K]</w:t>
            </w:r>
          </w:p>
        </w:tc>
      </w:tr>
      <w:tr w:rsidR="00F325EF" w:rsidRPr="004D4E2F" w14:paraId="58E60F1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1736CD95" w14:textId="77777777" w:rsidR="00DC6005" w:rsidRPr="004D4E2F" w:rsidRDefault="00DC6005" w:rsidP="00F325EF">
            <w:r w:rsidRPr="004D4E2F">
              <w:t>1</w:t>
            </w:r>
          </w:p>
        </w:tc>
        <w:tc>
          <w:tcPr>
            <w:tcW w:w="1220" w:type="pct"/>
            <w:gridSpan w:val="2"/>
          </w:tcPr>
          <w:p w14:paraId="2C79942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4F35CA3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5D9BEB0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41949B8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7D203D8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3E1B068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0CDD6FC6" w14:textId="77777777" w:rsidR="00DC6005" w:rsidRPr="004D4E2F" w:rsidRDefault="00DC6005" w:rsidP="00F325EF">
            <w:r w:rsidRPr="004D4E2F">
              <w:t>2</w:t>
            </w:r>
          </w:p>
        </w:tc>
        <w:tc>
          <w:tcPr>
            <w:tcW w:w="1220" w:type="pct"/>
            <w:gridSpan w:val="2"/>
          </w:tcPr>
          <w:p w14:paraId="2615BBE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2AD7210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1A1AF0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168EC16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7D9DA57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3D45DE46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24394818" w14:textId="77777777" w:rsidR="00DC6005" w:rsidRPr="004D4E2F" w:rsidRDefault="00DC6005" w:rsidP="00F325EF">
            <w:r w:rsidRPr="004D4E2F">
              <w:t>3</w:t>
            </w:r>
          </w:p>
        </w:tc>
        <w:tc>
          <w:tcPr>
            <w:tcW w:w="1220" w:type="pct"/>
            <w:gridSpan w:val="2"/>
          </w:tcPr>
          <w:p w14:paraId="448F910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52BC220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1672F20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2BC2E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18562E9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D5E1298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3C6CFC98" w14:textId="77777777" w:rsidR="00DC6005" w:rsidRPr="004D4E2F" w:rsidRDefault="00DC6005" w:rsidP="00F325EF">
            <w:r w:rsidRPr="004D4E2F">
              <w:t>4</w:t>
            </w:r>
          </w:p>
        </w:tc>
        <w:tc>
          <w:tcPr>
            <w:tcW w:w="1220" w:type="pct"/>
            <w:gridSpan w:val="2"/>
          </w:tcPr>
          <w:p w14:paraId="3C2332E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2D64A00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085C442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6AE44B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768EBFB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3A7B2AC6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7CFC2AC1" w14:textId="77777777" w:rsidR="00DC6005" w:rsidRPr="004D4E2F" w:rsidRDefault="00DC6005" w:rsidP="00F325EF">
            <w:r w:rsidRPr="004D4E2F">
              <w:t>5</w:t>
            </w:r>
          </w:p>
        </w:tc>
        <w:tc>
          <w:tcPr>
            <w:tcW w:w="1220" w:type="pct"/>
            <w:gridSpan w:val="2"/>
          </w:tcPr>
          <w:p w14:paraId="710130A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55B3C73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6CEF49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32F2D51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28E6D4B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DC7ED99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2224D3E9" w14:textId="77777777" w:rsidR="00DC6005" w:rsidRPr="004D4E2F" w:rsidRDefault="00DC6005" w:rsidP="00F325EF">
            <w:r w:rsidRPr="004D4E2F">
              <w:t>6</w:t>
            </w:r>
          </w:p>
        </w:tc>
        <w:tc>
          <w:tcPr>
            <w:tcW w:w="1220" w:type="pct"/>
            <w:gridSpan w:val="2"/>
          </w:tcPr>
          <w:p w14:paraId="79E24D49" w14:textId="28764DB5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79BBD9D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36A0CB5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1A6D3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080332F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FC925C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79F2F0AD" w14:textId="77777777" w:rsidR="00DC6005" w:rsidRPr="004D4E2F" w:rsidRDefault="00DC6005" w:rsidP="00F325EF">
            <w:r w:rsidRPr="004D4E2F">
              <w:t>7</w:t>
            </w:r>
          </w:p>
        </w:tc>
        <w:tc>
          <w:tcPr>
            <w:tcW w:w="1220" w:type="pct"/>
            <w:gridSpan w:val="2"/>
          </w:tcPr>
          <w:p w14:paraId="780824D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33" w:type="pct"/>
          </w:tcPr>
          <w:p w14:paraId="6B7A400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42" w:type="pct"/>
            <w:gridSpan w:val="4"/>
          </w:tcPr>
          <w:p w14:paraId="4BF6D9A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982" w:type="pct"/>
            <w:gridSpan w:val="2"/>
          </w:tcPr>
          <w:p w14:paraId="5808D3C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0" w:type="pct"/>
            <w:gridSpan w:val="2"/>
          </w:tcPr>
          <w:p w14:paraId="65B159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4750C8E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20" w:type="pct"/>
            <w:gridSpan w:val="10"/>
          </w:tcPr>
          <w:p w14:paraId="42BAE90F" w14:textId="0D7EE2F6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 xml:space="preserve">Tr,ue </w:t>
            </w:r>
            <w:r w:rsidRPr="004D4E2F">
              <w:t>ZA ZONU:</w:t>
            </w:r>
          </w:p>
        </w:tc>
        <w:tc>
          <w:tcPr>
            <w:tcW w:w="880" w:type="pct"/>
            <w:gridSpan w:val="2"/>
          </w:tcPr>
          <w:p w14:paraId="178BAC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F774181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796FA057" w14:textId="77777777" w:rsidR="00DC6005" w:rsidRPr="004D4E2F" w:rsidRDefault="00DC6005" w:rsidP="00F325EF">
            <w:r w:rsidRPr="004D4E2F">
              <w:t>V</w:t>
            </w:r>
            <w:r w:rsidRPr="004D4E2F">
              <w:rPr>
                <w:vertAlign w:val="subscript"/>
              </w:rPr>
              <w:t>ue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3</w:t>
            </w:r>
            <w:r w:rsidRPr="004D4E2F">
              <w:t>/h]:</w:t>
            </w:r>
          </w:p>
        </w:tc>
        <w:tc>
          <w:tcPr>
            <w:tcW w:w="3811" w:type="pct"/>
            <w:gridSpan w:val="10"/>
          </w:tcPr>
          <w:p w14:paraId="4A67140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C6B80E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4D18D538" w14:textId="77777777" w:rsidR="00DC6005" w:rsidRPr="004D4E2F" w:rsidRDefault="00DC6005" w:rsidP="00F325EF">
            <w:r w:rsidRPr="004D4E2F">
              <w:t>n</w:t>
            </w:r>
            <w:r w:rsidRPr="004D4E2F">
              <w:rPr>
                <w:vertAlign w:val="subscript"/>
              </w:rPr>
              <w:t xml:space="preserve">ue </w:t>
            </w:r>
            <w:r w:rsidRPr="004D4E2F">
              <w:t>[h</w:t>
            </w:r>
            <w:r w:rsidRPr="004D4E2F">
              <w:rPr>
                <w:vertAlign w:val="superscript"/>
              </w:rPr>
              <w:t>-1</w:t>
            </w:r>
            <w:r w:rsidRPr="004D4E2F">
              <w:t>]:</w:t>
            </w:r>
          </w:p>
        </w:tc>
        <w:tc>
          <w:tcPr>
            <w:tcW w:w="2251" w:type="pct"/>
            <w:gridSpan w:val="7"/>
          </w:tcPr>
          <w:sdt>
            <w:sdtPr>
              <w:alias w:val="Broj izmjena zraka"/>
              <w:tag w:val="Broj izmjena zraka"/>
              <w:id w:val="1029453267"/>
              <w:placeholder>
                <w:docPart w:val="F4CE108997B942B2B08DE2EFFE089404"/>
              </w:placeholder>
              <w:showingPlcHdr/>
              <w15:color w:val="000000"/>
              <w:dropDownList>
                <w:listItem w:value="Odaberite broj izmjena zraka u zavisnosti od tipa zrakopropusnosti."/>
                <w:listItem w:displayText="0,1 - Bez prozora i vrata prema vanjskom okolišu, svi spojevi dobro zabrvljeni, bez ventilacijskih otvora prema vanjskom okolišu" w:value="0,1 - Bez prozora i vrata prema vanjskom okolišu, svi spojevi dobro zabrvljeni, bez ventilacijskih otvora prema vanjskom okolišu"/>
                <w:listItem w:displayText="0,5 - Svi spojevi dobro zabrvljeni, bez ventilacijskih otvora prema vanjskom okolišu" w:value="0,5 - Svi spojevi dobro zabrvljeni, bez ventilacijskih otvora prema vanjskom okolišu"/>
                <w:listItem w:displayText="1,0 - Svi spojevi dobro zabrvljeni, mali ventilacijski otvori" w:value="1,0 - Svi spojevi dobro zabrvljeni, mali ventilacijski otvori"/>
                <w:listItem w:displayText="3,0 - Postoji zrakopropusnost zbog pojedinih otvorenih spojeva ili stalno otvorenih ventilacijskih otvora" w:value="3,0 - Postoji zrakopropusnost zbog pojedinih otvorenih spojeva ili stalno otvorenih ventilacijskih otvora"/>
                <w:listItem w:displayText="10,0 - Postoji zrakopropusnost zbog brojnih otvorenih spojeva ili velikih ili brojnih stalno otvorenih ventilacijskih otvora" w:value="10,0 - Postoji zrakopropusnost zbog brojnih otvorenih spojeva ili velikih ili brojnih stalno otvorenih ventilacijskih otvora"/>
              </w:dropDownList>
            </w:sdtPr>
            <w:sdtEndPr/>
            <w:sdtContent>
              <w:p w14:paraId="4CB899CA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broj izmjena zraka u zavisnosti od tipa zrakopropusnosti.</w:t>
                </w:r>
              </w:p>
            </w:sdtContent>
          </w:sdt>
        </w:tc>
        <w:tc>
          <w:tcPr>
            <w:tcW w:w="818" w:type="pct"/>
            <w:gridSpan w:val="2"/>
          </w:tcPr>
          <w:p w14:paraId="60F0A90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</w:rPr>
            </w:pPr>
            <w:r w:rsidRPr="004D4E2F">
              <w:rPr>
                <w:i/>
              </w:rPr>
              <w:t>V</w:t>
            </w:r>
            <w:r w:rsidRPr="004D4E2F">
              <w:rPr>
                <w:rFonts w:ascii="Courier New" w:hAnsi="Courier New" w:cs="Courier New"/>
                <w:i/>
              </w:rPr>
              <w:t>̇</w:t>
            </w:r>
            <w:r w:rsidRPr="004D4E2F">
              <w:rPr>
                <w:vertAlign w:val="subscript"/>
              </w:rPr>
              <w:t>ue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3</w:t>
            </w:r>
            <w:r w:rsidRPr="004D4E2F">
              <w:t>/h]:</w:t>
            </w:r>
          </w:p>
        </w:tc>
        <w:tc>
          <w:tcPr>
            <w:tcW w:w="742" w:type="pct"/>
          </w:tcPr>
          <w:p w14:paraId="0B9273A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9ED29A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133D9A81" w14:textId="77777777" w:rsidR="00DC6005" w:rsidRPr="004D4E2F" w:rsidRDefault="00DC6005" w:rsidP="00F325EF">
            <w:pPr>
              <w:rPr>
                <w:i/>
              </w:rPr>
            </w:pPr>
            <w:r w:rsidRPr="004D4E2F">
              <w:rPr>
                <w:rFonts w:ascii="Calibri" w:hAnsi="Calibri" w:cs="Calibri"/>
              </w:rPr>
              <w:t>ρ</w:t>
            </w:r>
            <w:r w:rsidRPr="004D4E2F">
              <w:rPr>
                <w:rFonts w:cstheme="majorHAnsi"/>
                <w:vertAlign w:val="subscript"/>
              </w:rPr>
              <w:t>a</w:t>
            </w:r>
            <w:r w:rsidRPr="004D4E2F">
              <w:rPr>
                <w:rFonts w:cstheme="majorHAnsi"/>
              </w:rPr>
              <w:t xml:space="preserve"> </w:t>
            </w:r>
            <w:r w:rsidRPr="004D4E2F">
              <w:t>[kg/m</w:t>
            </w:r>
            <w:r w:rsidRPr="004D4E2F">
              <w:rPr>
                <w:vertAlign w:val="superscript"/>
              </w:rPr>
              <w:t>3</w:t>
            </w:r>
            <w:r w:rsidRPr="004D4E2F">
              <w:t>]:</w:t>
            </w:r>
          </w:p>
        </w:tc>
        <w:tc>
          <w:tcPr>
            <w:tcW w:w="1135" w:type="pct"/>
            <w:gridSpan w:val="4"/>
          </w:tcPr>
          <w:p w14:paraId="3D5D06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1,295</w:t>
            </w:r>
          </w:p>
        </w:tc>
        <w:tc>
          <w:tcPr>
            <w:tcW w:w="625" w:type="pct"/>
          </w:tcPr>
          <w:p w14:paraId="34C5B8B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c</w:t>
            </w:r>
            <w:r w:rsidRPr="004D4E2F">
              <w:rPr>
                <w:vertAlign w:val="subscript"/>
              </w:rPr>
              <w:t xml:space="preserve">p,a </w:t>
            </w:r>
            <w:r w:rsidRPr="004D4E2F">
              <w:t>[J/kgK]:</w:t>
            </w:r>
          </w:p>
        </w:tc>
        <w:tc>
          <w:tcPr>
            <w:tcW w:w="491" w:type="pct"/>
            <w:gridSpan w:val="2"/>
          </w:tcPr>
          <w:p w14:paraId="204C1AC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1005</w:t>
            </w:r>
          </w:p>
        </w:tc>
        <w:tc>
          <w:tcPr>
            <w:tcW w:w="818" w:type="pct"/>
            <w:gridSpan w:val="2"/>
          </w:tcPr>
          <w:p w14:paraId="22ACE78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H</w:t>
            </w:r>
            <w:r w:rsidRPr="004D4E2F">
              <w:rPr>
                <w:vertAlign w:val="subscript"/>
              </w:rPr>
              <w:t>ve,ue</w:t>
            </w:r>
            <w:r w:rsidRPr="004D4E2F">
              <w:t xml:space="preserve"> </w:t>
            </w:r>
            <w:r w:rsidRPr="004D4E2F">
              <w:rPr>
                <w:sz w:val="18"/>
              </w:rPr>
              <w:t>[W/K]:</w:t>
            </w:r>
          </w:p>
        </w:tc>
        <w:tc>
          <w:tcPr>
            <w:tcW w:w="742" w:type="pct"/>
          </w:tcPr>
          <w:p w14:paraId="5E3B746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8E644CB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0A64834E" w14:textId="77777777" w:rsidR="00DC6005" w:rsidRPr="004D4E2F" w:rsidRDefault="00DC6005" w:rsidP="00F325EF">
            <w:r w:rsidRPr="004D4E2F">
              <w:t>H</w:t>
            </w:r>
            <w:r w:rsidRPr="004D4E2F">
              <w:rPr>
                <w:vertAlign w:val="subscript"/>
              </w:rPr>
              <w:t>ue</w:t>
            </w:r>
            <w:r w:rsidRPr="004D4E2F">
              <w:t xml:space="preserve"> [W/K]:</w:t>
            </w:r>
          </w:p>
        </w:tc>
        <w:tc>
          <w:tcPr>
            <w:tcW w:w="1135" w:type="pct"/>
            <w:gridSpan w:val="4"/>
          </w:tcPr>
          <w:p w14:paraId="4D0DF65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25" w:type="pct"/>
          </w:tcPr>
          <w:p w14:paraId="2BAF56F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i/>
              </w:rPr>
              <w:t>b</w:t>
            </w:r>
            <w:r w:rsidRPr="004D4E2F">
              <w:rPr>
                <w:vertAlign w:val="subscript"/>
              </w:rPr>
              <w:t>u</w:t>
            </w:r>
            <w:r w:rsidRPr="004D4E2F">
              <w:rPr>
                <w:sz w:val="18"/>
              </w:rPr>
              <w:t>:</w:t>
            </w:r>
          </w:p>
        </w:tc>
        <w:tc>
          <w:tcPr>
            <w:tcW w:w="491" w:type="pct"/>
            <w:gridSpan w:val="2"/>
          </w:tcPr>
          <w:p w14:paraId="00A938C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18" w:type="pct"/>
            <w:gridSpan w:val="2"/>
          </w:tcPr>
          <w:p w14:paraId="76F2D57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H</w:t>
            </w:r>
            <w:r w:rsidRPr="004D4E2F">
              <w:rPr>
                <w:vertAlign w:val="subscript"/>
              </w:rPr>
              <w:t>U, k</w:t>
            </w:r>
            <w:r w:rsidRPr="004D4E2F">
              <w:t xml:space="preserve"> </w:t>
            </w:r>
            <w:r w:rsidRPr="004D4E2F">
              <w:rPr>
                <w:sz w:val="18"/>
              </w:rPr>
              <w:t>[W/K]:</w:t>
            </w:r>
          </w:p>
        </w:tc>
        <w:tc>
          <w:tcPr>
            <w:tcW w:w="742" w:type="pct"/>
          </w:tcPr>
          <w:p w14:paraId="5CF5485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B33B4CB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2" w:type="pct"/>
            <w:gridSpan w:val="5"/>
          </w:tcPr>
          <w:p w14:paraId="44EA093F" w14:textId="57D5BA80" w:rsidR="00DC6005" w:rsidRPr="004D4E2F" w:rsidRDefault="00DC6005" w:rsidP="00F325EF">
            <w:r w:rsidRPr="004D4E2F">
              <w:t>UKUPNO H</w:t>
            </w:r>
            <w:r w:rsidRPr="004D4E2F">
              <w:rPr>
                <w:vertAlign w:val="subscript"/>
              </w:rPr>
              <w:t>U</w:t>
            </w:r>
            <w:r w:rsidRPr="004D4E2F">
              <w:t xml:space="preserve"> </w:t>
            </w:r>
            <w:r w:rsidRPr="004D4E2F">
              <w:rPr>
                <w:sz w:val="18"/>
              </w:rPr>
              <w:t xml:space="preserve">[W/K] </w:t>
            </w:r>
            <w:r w:rsidRPr="004D4E2F">
              <w:t>ZA ZONU</w:t>
            </w:r>
            <w:r w:rsidRPr="004D4E2F">
              <w:rPr>
                <w:sz w:val="18"/>
              </w:rPr>
              <w:t>:</w:t>
            </w:r>
          </w:p>
        </w:tc>
        <w:tc>
          <w:tcPr>
            <w:tcW w:w="2688" w:type="pct"/>
            <w:gridSpan w:val="7"/>
          </w:tcPr>
          <w:p w14:paraId="6171862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7AFBCCDC" w14:textId="77777777" w:rsidR="009C4CE8" w:rsidRPr="004D4E2F" w:rsidRDefault="009C4CE8" w:rsidP="009C4CE8">
      <w:pPr>
        <w:spacing w:before="0" w:after="0"/>
      </w:pPr>
    </w:p>
    <w:p w14:paraId="28EF1998" w14:textId="46470D9B" w:rsidR="009C4CE8" w:rsidRPr="004D4E2F" w:rsidRDefault="009C4CE8" w:rsidP="000A2770">
      <w:pPr>
        <w:pStyle w:val="Heading3"/>
        <w:rPr>
          <w:sz w:val="20"/>
        </w:rPr>
      </w:pPr>
      <w:bookmarkStart w:id="55" w:name="_Toc531035662"/>
      <w:r w:rsidRPr="004D4E2F">
        <w:t>GUBICI ENERGIJE PREMA TLU (H</w:t>
      </w:r>
      <w:r w:rsidRPr="004D4E2F">
        <w:rPr>
          <w:vertAlign w:val="subscript"/>
        </w:rPr>
        <w:t>G</w:t>
      </w:r>
      <w:r w:rsidRPr="004D4E2F">
        <w:t>)</w:t>
      </w:r>
      <w:bookmarkEnd w:id="5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710"/>
        <w:gridCol w:w="5392"/>
      </w:tblGrid>
      <w:tr w:rsidR="00DC6005" w:rsidRPr="004D4E2F" w14:paraId="710B5165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</w:tcPr>
          <w:p w14:paraId="52B2CC51" w14:textId="77777777" w:rsidR="00DC6005" w:rsidRPr="004D4E2F" w:rsidRDefault="00DC6005" w:rsidP="00F325EF">
            <w:r w:rsidRPr="004D4E2F">
              <w:t>Vrsta tla:</w:t>
            </w:r>
          </w:p>
        </w:tc>
        <w:tc>
          <w:tcPr>
            <w:tcW w:w="2669" w:type="pct"/>
          </w:tcPr>
          <w:sdt>
            <w:sdtPr>
              <w:alias w:val="Vrsta tla"/>
              <w:tag w:val="Vrsta tla"/>
              <w:id w:val="1857304537"/>
              <w:placeholder>
                <w:docPart w:val="C895FFE4A65149D3AB438BA26F6AA097"/>
              </w:placeholder>
              <w:showingPlcHdr/>
              <w15:color w:val="000000"/>
              <w:dropDownList>
                <w:listItem w:value="Odaberite vrstu tla."/>
                <w:listItem w:displayText="Mulj ili glina (λ=1,5; ρc=3,0 x 10ˆ6; δ=2,2)" w:value="Mulj ili glina (λ=1,5; ρc=3,0 x 10ˆ6; δ=2,2)"/>
                <w:listItem w:displayText="Pijesak ili šljunak (λ=2,0; ρc=2,0 x 10ˆ6; δ=3,2)" w:value="Pijesak ili šljunak (λ=2,0; ρc=2,0 x 10ˆ6; δ=3,2)"/>
                <w:listItem w:displayText="Homogena stijena (λ=3,5; ρc=2,0 x 10ˆ6; δ=4,2)" w:value="Homogena stijena (λ=3,5; ρc=2,0 x 10ˆ6; δ=4,2)"/>
              </w:dropDownList>
            </w:sdtPr>
            <w:sdtEndPr/>
            <w:sdtContent>
              <w:p w14:paraId="30552840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tla.</w:t>
                </w:r>
              </w:p>
            </w:sdtContent>
          </w:sdt>
          <w:p w14:paraId="4DF5FD8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133DEC8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</w:tcPr>
          <w:p w14:paraId="5A3E827B" w14:textId="77777777" w:rsidR="00DC6005" w:rsidRPr="004D4E2F" w:rsidRDefault="00DC6005" w:rsidP="00F325EF">
            <w:r w:rsidRPr="004D4E2F">
              <w:t>Vrsta poda:</w:t>
            </w:r>
          </w:p>
        </w:tc>
        <w:tc>
          <w:tcPr>
            <w:tcW w:w="2669" w:type="pct"/>
          </w:tcPr>
          <w:sdt>
            <w:sdtPr>
              <w:alias w:val="Vrsta poda"/>
              <w:tag w:val="Vrsta poda"/>
              <w:id w:val="-1931113051"/>
              <w:placeholder>
                <w:docPart w:val="431F969CCD9D4F3582C33D58120B5698"/>
              </w:placeholder>
              <w:showingPlcHdr/>
              <w15:color w:val="000000"/>
              <w:dropDownList>
                <w:listItem w:value="Odaberite vrstu poda."/>
                <w:listItem w:displayText="Pod na tlu" w:value="Pod na tlu"/>
                <w:listItem w:displayText="Izdignuti pod" w:value="Izdignuti pod"/>
                <w:listItem w:displayText="Grijani podrum" w:value="Grijani podrum"/>
                <w:listItem w:displayText="Negrijani podrum" w:value="Negrijani podrum"/>
              </w:dropDownList>
            </w:sdtPr>
            <w:sdtEndPr/>
            <w:sdtContent>
              <w:p w14:paraId="2B208D04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poda.</w:t>
                </w:r>
              </w:p>
            </w:sdtContent>
          </w:sdt>
          <w:p w14:paraId="1ACE8E4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6E9EFDBF" w14:textId="77777777" w:rsidR="00094690" w:rsidRPr="004D4E2F" w:rsidRDefault="00094690" w:rsidP="00094690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0"/>
        <w:gridCol w:w="649"/>
        <w:gridCol w:w="679"/>
        <w:gridCol w:w="699"/>
        <w:gridCol w:w="711"/>
        <w:gridCol w:w="651"/>
        <w:gridCol w:w="311"/>
        <w:gridCol w:w="404"/>
        <w:gridCol w:w="762"/>
        <w:gridCol w:w="780"/>
        <w:gridCol w:w="440"/>
        <w:gridCol w:w="416"/>
        <w:gridCol w:w="428"/>
        <w:gridCol w:w="529"/>
        <w:gridCol w:w="754"/>
        <w:gridCol w:w="879"/>
      </w:tblGrid>
      <w:tr w:rsidR="00DC6005" w:rsidRPr="004D4E2F" w14:paraId="61A34528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 w:val="restart"/>
          </w:tcPr>
          <w:p w14:paraId="3DF6549B" w14:textId="77777777" w:rsidR="00DC6005" w:rsidRPr="004D4E2F" w:rsidRDefault="00DC6005" w:rsidP="00F325EF">
            <w:r w:rsidRPr="004D4E2F">
              <w:t>Pod na tlu</w:t>
            </w:r>
          </w:p>
          <w:p w14:paraId="2E188FC2" w14:textId="77777777" w:rsidR="00DC6005" w:rsidRPr="004D4E2F" w:rsidRDefault="00DC6005" w:rsidP="00F325EF"/>
          <w:p w14:paraId="7F4FD56C" w14:textId="77777777" w:rsidR="00DC6005" w:rsidRPr="004D4E2F" w:rsidRDefault="00DC6005" w:rsidP="00F325EF">
            <w:r w:rsidRPr="004D4E2F">
              <w:t xml:space="preserve">       </w:t>
            </w:r>
            <w:r w:rsidRPr="004D4E2F">
              <w:rPr>
                <w:noProof/>
                <w:lang w:eastAsia="bs-Latn-BA" w:bidi="he-IL"/>
              </w:rPr>
              <w:drawing>
                <wp:inline distT="0" distB="0" distL="0" distR="0" wp14:anchorId="1E5C809B" wp14:editId="5DBE841D">
                  <wp:extent cx="2520315" cy="2520315"/>
                  <wp:effectExtent l="0" t="0" r="0" b="0"/>
                  <wp:docPr id="1" name="Picture 1" descr="C:\Users\nejrasp\Desktop\GIZ\0. New phase 2017_2019\1. EEiB\1. Activities\2. Instruments\A.1.4. Elaborat EE\podovi na tlu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pct"/>
            <w:gridSpan w:val="4"/>
          </w:tcPr>
          <w:p w14:paraId="34BB892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:</w:t>
            </w:r>
          </w:p>
        </w:tc>
        <w:tc>
          <w:tcPr>
            <w:tcW w:w="1488" w:type="pct"/>
            <w:gridSpan w:val="5"/>
          </w:tcPr>
          <w:p w14:paraId="198A170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6209BCC9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4FA0FDE6" w14:textId="77777777" w:rsidR="00DC6005" w:rsidRPr="004D4E2F" w:rsidRDefault="00DC6005" w:rsidP="00F325EF"/>
        </w:tc>
        <w:tc>
          <w:tcPr>
            <w:tcW w:w="1599" w:type="pct"/>
            <w:gridSpan w:val="6"/>
          </w:tcPr>
          <w:p w14:paraId="6E394F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Površina poda</w:t>
            </w:r>
          </w:p>
          <w:p w14:paraId="27B5418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unutrašnje dimenzije),</w:t>
            </w:r>
          </w:p>
          <w:p w14:paraId="6F9EDA1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1070" w:type="pct"/>
            <w:gridSpan w:val="3"/>
          </w:tcPr>
          <w:p w14:paraId="3C21713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6A01CC5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6329A1E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2A9C6348" w14:textId="77777777" w:rsidR="00DC6005" w:rsidRPr="004D4E2F" w:rsidRDefault="00DC6005" w:rsidP="00F325EF"/>
        </w:tc>
        <w:tc>
          <w:tcPr>
            <w:tcW w:w="1599" w:type="pct"/>
            <w:gridSpan w:val="6"/>
          </w:tcPr>
          <w:p w14:paraId="4C99891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Izloženi obim poda (unutrašnje dimenzije),</w:t>
            </w:r>
          </w:p>
          <w:p w14:paraId="392CF93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P [m]:</w:t>
            </w:r>
          </w:p>
        </w:tc>
        <w:tc>
          <w:tcPr>
            <w:tcW w:w="1070" w:type="pct"/>
            <w:gridSpan w:val="3"/>
          </w:tcPr>
          <w:p w14:paraId="0D61A63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4C3C24B4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0E4F60B2" w14:textId="77777777" w:rsidR="00DC6005" w:rsidRPr="004D4E2F" w:rsidRDefault="00DC6005" w:rsidP="00F325EF"/>
        </w:tc>
        <w:tc>
          <w:tcPr>
            <w:tcW w:w="1599" w:type="pct"/>
            <w:gridSpan w:val="6"/>
          </w:tcPr>
          <w:p w14:paraId="163D407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arakteristična dimenzija poda, B'</w:t>
            </w:r>
          </w:p>
        </w:tc>
        <w:tc>
          <w:tcPr>
            <w:tcW w:w="1070" w:type="pct"/>
            <w:gridSpan w:val="3"/>
          </w:tcPr>
          <w:p w14:paraId="46DDF63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AF28C88" w14:textId="77777777" w:rsidTr="00094690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3A58DD1D" w14:textId="77777777" w:rsidR="00DC6005" w:rsidRPr="004D4E2F" w:rsidRDefault="00DC6005" w:rsidP="00F325EF"/>
        </w:tc>
        <w:tc>
          <w:tcPr>
            <w:tcW w:w="1599" w:type="pct"/>
            <w:gridSpan w:val="6"/>
          </w:tcPr>
          <w:p w14:paraId="7E27859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bljina zida ispod nivoa tla, w [m]:</w:t>
            </w:r>
          </w:p>
        </w:tc>
        <w:tc>
          <w:tcPr>
            <w:tcW w:w="1070" w:type="pct"/>
            <w:gridSpan w:val="3"/>
          </w:tcPr>
          <w:p w14:paraId="4D3BD1F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B13D85E" w14:textId="77777777" w:rsidTr="00094690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1605FFCC" w14:textId="77777777" w:rsidR="00DC6005" w:rsidRPr="004D4E2F" w:rsidRDefault="00DC6005" w:rsidP="00F325EF"/>
        </w:tc>
        <w:tc>
          <w:tcPr>
            <w:tcW w:w="1599" w:type="pct"/>
            <w:gridSpan w:val="6"/>
          </w:tcPr>
          <w:p w14:paraId="7F32E609" w14:textId="1E18B79B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Ekvivalentna debljina poda</w:t>
            </w:r>
            <w:r w:rsidR="00306A83" w:rsidRPr="004D4E2F">
              <w:t>,</w:t>
            </w:r>
            <w:r w:rsidRPr="004D4E2F">
              <w:t xml:space="preserve">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>t</w:t>
            </w:r>
            <w:r w:rsidRPr="004D4E2F">
              <w:t xml:space="preserve"> [m]:</w:t>
            </w:r>
          </w:p>
        </w:tc>
        <w:tc>
          <w:tcPr>
            <w:tcW w:w="1070" w:type="pct"/>
            <w:gridSpan w:val="3"/>
          </w:tcPr>
          <w:p w14:paraId="5EAFD88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0AA8D0E" w14:textId="77777777" w:rsidTr="00094690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63604FA2" w14:textId="77777777" w:rsidR="00DC6005" w:rsidRPr="004D4E2F" w:rsidRDefault="00DC6005" w:rsidP="00F325EF"/>
        </w:tc>
        <w:tc>
          <w:tcPr>
            <w:tcW w:w="2669" w:type="pct"/>
            <w:gridSpan w:val="9"/>
          </w:tcPr>
          <w:p w14:paraId="00DBF09E" w14:textId="41438D60" w:rsidR="00DC6005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5847181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C4E72" w:rsidRPr="004D4E2F">
              <w:t xml:space="preserve"> dt&lt;B’  </w:t>
            </w:r>
            <w:sdt>
              <w:sdtPr>
                <w:id w:val="5855856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C4E72" w:rsidRPr="004D4E2F">
              <w:t xml:space="preserve"> dt&gt;B'</w:t>
            </w:r>
          </w:p>
        </w:tc>
      </w:tr>
      <w:tr w:rsidR="00DC6005" w:rsidRPr="004D4E2F" w14:paraId="350DBBE8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79F219A4" w14:textId="77777777" w:rsidR="00DC6005" w:rsidRPr="004D4E2F" w:rsidRDefault="00DC6005" w:rsidP="00F325EF"/>
        </w:tc>
        <w:tc>
          <w:tcPr>
            <w:tcW w:w="1181" w:type="pct"/>
            <w:gridSpan w:val="4"/>
          </w:tcPr>
          <w:p w14:paraId="57CE9FD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oeficijent prolaska toplote, U</w:t>
            </w:r>
            <w:r w:rsidRPr="004D4E2F">
              <w:rPr>
                <w:vertAlign w:val="subscript"/>
              </w:rPr>
              <w:t>o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88" w:type="pct"/>
            <w:gridSpan w:val="5"/>
            <w:vAlign w:val="center"/>
          </w:tcPr>
          <w:p w14:paraId="2CD651D2" w14:textId="77777777" w:rsidR="00DC6005" w:rsidRPr="004D4E2F" w:rsidRDefault="00DC6005" w:rsidP="00BA5B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DC6005" w:rsidRPr="004D4E2F" w14:paraId="232546AD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6AEE8C38" w14:textId="77777777" w:rsidR="00DC6005" w:rsidRPr="004D4E2F" w:rsidRDefault="00DC6005" w:rsidP="00F325EF">
            <w:r w:rsidRPr="004D4E2F">
              <w:t>Pod na tlu ima ivičnu izolaciju:</w:t>
            </w:r>
          </w:p>
        </w:tc>
        <w:tc>
          <w:tcPr>
            <w:tcW w:w="2669" w:type="pct"/>
            <w:gridSpan w:val="9"/>
          </w:tcPr>
          <w:p w14:paraId="5C86317C" w14:textId="1C56E285" w:rsidR="00DC6005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45690742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C4E72" w:rsidRPr="004D4E2F">
              <w:t xml:space="preserve"> DA  </w:t>
            </w:r>
            <w:sdt>
              <w:sdtPr>
                <w:id w:val="-126445397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C4E72" w:rsidRPr="004D4E2F">
              <w:t xml:space="preserve"> NE       </w:t>
            </w:r>
            <w:r w:rsidR="00DC6005" w:rsidRPr="004D4E2F">
              <w:t xml:space="preserve">  </w:t>
            </w:r>
          </w:p>
        </w:tc>
      </w:tr>
      <w:tr w:rsidR="00DC6005" w:rsidRPr="004D4E2F" w14:paraId="4F9EBCC2" w14:textId="77777777" w:rsidTr="00094690">
        <w:trPr>
          <w:trHeight w:val="1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68153283" w14:textId="77777777" w:rsidR="00DC6005" w:rsidRPr="004D4E2F" w:rsidRDefault="00DC6005" w:rsidP="00F325EF">
            <w:r w:rsidRPr="004D4E2F">
              <w:t>Vrsta ivične izolacije:</w:t>
            </w:r>
          </w:p>
          <w:p w14:paraId="103FB95D" w14:textId="77777777" w:rsidR="00DC6005" w:rsidRPr="004D4E2F" w:rsidRDefault="00DC6005" w:rsidP="00F325EF"/>
        </w:tc>
        <w:tc>
          <w:tcPr>
            <w:tcW w:w="2669" w:type="pct"/>
            <w:gridSpan w:val="9"/>
            <w:shd w:val="clear" w:color="auto" w:fill="FFFFFF"/>
          </w:tcPr>
          <w:p w14:paraId="77B6DC3B" w14:textId="32D8C7C9" w:rsidR="00DC6005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8854583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4339F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84339F" w:rsidRPr="004D4E2F">
              <w:t xml:space="preserve"> horizontalna                   </w:t>
            </w:r>
            <w:sdt>
              <w:sdtPr>
                <w:id w:val="11063962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4339F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84339F" w:rsidRPr="004D4E2F">
              <w:t xml:space="preserve"> vertikalna         </w:t>
            </w:r>
            <w:r w:rsidR="00DC6005" w:rsidRPr="004D4E2F">
              <w:t xml:space="preserve">  </w:t>
            </w:r>
          </w:p>
          <w:p w14:paraId="3D2BAD2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noProof/>
                <w:lang w:eastAsia="bs-Latn-BA" w:bidi="he-IL"/>
              </w:rPr>
              <w:lastRenderedPageBreak/>
              <w:drawing>
                <wp:inline distT="0" distB="0" distL="0" distR="0" wp14:anchorId="70DF2326" wp14:editId="3B54681C">
                  <wp:extent cx="1330325" cy="1683385"/>
                  <wp:effectExtent l="0" t="0" r="3175" b="0"/>
                  <wp:docPr id="9" name="Picture 9" descr="C:\Users\nejrasp\Desktop\GIZ\0. New phase 2017_2019\1. EEiB\1. Activities\2. Instruments\A.1.4. Elaborat EE\podovi na tlu-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C:\Users\nejrasp\Desktop\GIZ\0. New phase 2017_2019\1. EEiB\1. Activities\2. Instruments\A.1.4. Elaborat EE\podovi na tlu-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325" cy="168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4E2F">
              <w:t xml:space="preserve">          </w:t>
            </w:r>
            <w:r w:rsidRPr="004D4E2F">
              <w:rPr>
                <w:noProof/>
                <w:lang w:eastAsia="bs-Latn-BA" w:bidi="he-IL"/>
              </w:rPr>
              <w:drawing>
                <wp:inline distT="0" distB="0" distL="0" distR="0" wp14:anchorId="302AC507" wp14:editId="73D562A0">
                  <wp:extent cx="1330325" cy="1683385"/>
                  <wp:effectExtent l="0" t="0" r="3175" b="0"/>
                  <wp:docPr id="10" name="Picture 10" descr="C:\Users\nejrasp\Desktop\GIZ\0. New phase 2017_2019\1. EEiB\1. Activities\2. Instruments\A.1.4. Elaborat EE\podovi na tlu-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 descr="C:\Users\nejrasp\Desktop\GIZ\0. New phase 2017_2019\1. EEiB\1. Activities\2. Instruments\A.1.4. Elaborat EE\podovi na tlu-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325" cy="168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4E2F">
              <w:t xml:space="preserve">       </w:t>
            </w:r>
          </w:p>
        </w:tc>
      </w:tr>
      <w:tr w:rsidR="00DC6005" w:rsidRPr="004D4E2F" w14:paraId="79758946" w14:textId="77777777" w:rsidTr="00094690">
        <w:trPr>
          <w:trHeight w:val="19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17BC4787" w14:textId="77777777" w:rsidR="00DC6005" w:rsidRPr="004D4E2F" w:rsidRDefault="00DC6005" w:rsidP="00F325EF">
            <w:r w:rsidRPr="004D4E2F">
              <w:lastRenderedPageBreak/>
              <w:t>Detalj ivične izolacije:</w:t>
            </w:r>
          </w:p>
        </w:tc>
        <w:sdt>
          <w:sdtPr>
            <w:alias w:val="Detalj ivične izolacije zgrade"/>
            <w:tag w:val="Detalj ivične izolacije zgrade"/>
            <w:id w:val="-453628177"/>
            <w:showingPlcHdr/>
            <w:picture/>
          </w:sdtPr>
          <w:sdtEndPr/>
          <w:sdtContent>
            <w:tc>
              <w:tcPr>
                <w:tcW w:w="2669" w:type="pct"/>
                <w:gridSpan w:val="9"/>
                <w:shd w:val="clear" w:color="auto" w:fill="FFFFFF"/>
              </w:tcPr>
              <w:p w14:paraId="2D10D2D9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shd w:val="clear" w:color="auto" w:fill="FFFFFF"/>
                    <w:lang w:eastAsia="bs-Latn-BA" w:bidi="he-IL"/>
                  </w:rPr>
                  <w:drawing>
                    <wp:inline distT="0" distB="0" distL="0" distR="0" wp14:anchorId="5C358018" wp14:editId="0B800F2F">
                      <wp:extent cx="3073400" cy="1358900"/>
                      <wp:effectExtent l="0" t="0" r="0" b="0"/>
                      <wp:docPr id="631" name="Picture 6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63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073400" cy="1358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4D4E2F" w14:paraId="511F81DF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2D203658" w14:textId="77777777" w:rsidR="00DC6005" w:rsidRPr="004D4E2F" w:rsidRDefault="00DC6005" w:rsidP="00F325EF">
            <w:r w:rsidRPr="004D4E2F">
              <w:t>Toplotni otpor ivične izolacije, R</w:t>
            </w:r>
            <w:r w:rsidRPr="004D4E2F">
              <w:rPr>
                <w:vertAlign w:val="subscript"/>
              </w:rPr>
              <w:t>n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K/W]:</w:t>
            </w:r>
          </w:p>
        </w:tc>
        <w:tc>
          <w:tcPr>
            <w:tcW w:w="1488" w:type="pct"/>
            <w:gridSpan w:val="5"/>
          </w:tcPr>
          <w:p w14:paraId="47D1A7C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66297B1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40C62167" w14:textId="77777777" w:rsidR="00DC6005" w:rsidRPr="004D4E2F" w:rsidRDefault="00DC6005" w:rsidP="00F325EF">
            <w:r w:rsidRPr="004D4E2F">
              <w:t>Debljina ivične izolacije, d</w:t>
            </w:r>
            <w:r w:rsidRPr="004D4E2F">
              <w:rPr>
                <w:vertAlign w:val="subscript"/>
              </w:rPr>
              <w:t>n</w:t>
            </w:r>
            <w:r w:rsidRPr="004D4E2F">
              <w:t xml:space="preserve"> [m]:</w:t>
            </w:r>
          </w:p>
        </w:tc>
        <w:tc>
          <w:tcPr>
            <w:tcW w:w="1488" w:type="pct"/>
            <w:gridSpan w:val="5"/>
          </w:tcPr>
          <w:p w14:paraId="0BFC3A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F6BD275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6F6253A4" w14:textId="77777777" w:rsidR="00DC6005" w:rsidRPr="004D4E2F" w:rsidRDefault="00DC6005" w:rsidP="00F325EF">
            <w:r w:rsidRPr="004D4E2F">
              <w:t>Širina horizontalne ili dubina vertikalne ivične izolacije, D [m]:</w:t>
            </w:r>
          </w:p>
        </w:tc>
        <w:tc>
          <w:tcPr>
            <w:tcW w:w="1488" w:type="pct"/>
            <w:gridSpan w:val="5"/>
          </w:tcPr>
          <w:p w14:paraId="2A2F9B7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31EEBF0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6675D57A" w14:textId="77777777" w:rsidR="00DC6005" w:rsidRPr="004D4E2F" w:rsidRDefault="00DC6005" w:rsidP="00F325EF">
            <w:r w:rsidRPr="004D4E2F">
              <w:t>Dopunska toplotna otpornost uvedena zbog ivične izolacije (ili temelja), R’ [m</w:t>
            </w:r>
            <w:r w:rsidRPr="004D4E2F">
              <w:rPr>
                <w:vertAlign w:val="superscript"/>
              </w:rPr>
              <w:t>2</w:t>
            </w:r>
            <w:r w:rsidRPr="004D4E2F">
              <w:t>K/W]:</w:t>
            </w:r>
          </w:p>
        </w:tc>
        <w:tc>
          <w:tcPr>
            <w:tcW w:w="1488" w:type="pct"/>
            <w:gridSpan w:val="5"/>
          </w:tcPr>
          <w:p w14:paraId="518B96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1FD7DFA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044E58A4" w14:textId="77777777" w:rsidR="00DC6005" w:rsidRPr="004D4E2F" w:rsidRDefault="00DC6005" w:rsidP="00F325EF">
            <w:r w:rsidRPr="004D4E2F">
              <w:t>Dopunska ekvivalentna debljina koja proizilazi iz ivične izolacije, d' [m]:</w:t>
            </w:r>
          </w:p>
        </w:tc>
        <w:tc>
          <w:tcPr>
            <w:tcW w:w="1488" w:type="pct"/>
            <w:gridSpan w:val="5"/>
          </w:tcPr>
          <w:p w14:paraId="4CAB483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4737F8E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54D6DB87" w14:textId="77777777" w:rsidR="00DC6005" w:rsidRPr="004D4E2F" w:rsidRDefault="00DC6005" w:rsidP="00F325EF">
            <w:r w:rsidRPr="004D4E2F">
              <w:t>Korektivni faktor za ivičnu izolaciju ploče poda,</w:t>
            </w:r>
            <w:r w:rsidRPr="004D4E2F">
              <w:rPr>
                <w:rFonts w:cstheme="minorHAnsi"/>
              </w:rPr>
              <w:t xml:space="preserve"> </w:t>
            </w:r>
            <w:r w:rsidRPr="004D4E2F">
              <w:rPr>
                <w:rFonts w:ascii="Courier New" w:hAnsi="Courier New" w:cs="Courier New"/>
              </w:rPr>
              <w:t>Δ</w:t>
            </w:r>
            <w:r w:rsidRPr="004D4E2F">
              <w:rPr>
                <w:rFonts w:ascii="Cambria Math" w:hAnsi="Cambria Math" w:cs="Cambria Math"/>
              </w:rPr>
              <w:t xml:space="preserve">𝛹 </w:t>
            </w:r>
            <w:r w:rsidRPr="004D4E2F">
              <w:t>[W/ m·K]:</w:t>
            </w:r>
          </w:p>
          <w:p w14:paraId="51B09F9C" w14:textId="77777777" w:rsidR="00DC6005" w:rsidRPr="004D4E2F" w:rsidRDefault="00DC6005" w:rsidP="00F325EF">
            <w:pPr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 xml:space="preserve">(Ukoliko detalj temelja ima više od jedne ivične izolacije, vertikalne ili horizontalne, unutrašnje ili vanjske, izračunava se </w:t>
            </w:r>
            <w:r w:rsidRPr="004D4E2F">
              <w:rPr>
                <w:rFonts w:ascii="Calibri" w:hAnsi="Calibri" w:cs="Calibri"/>
                <w:sz w:val="16"/>
                <w:szCs w:val="16"/>
              </w:rPr>
              <w:t>Δ</w:t>
            </w:r>
            <w:r w:rsidRPr="004D4E2F">
              <w:rPr>
                <w:rFonts w:ascii="Cambria Math" w:hAnsi="Cambria Math" w:cs="Cambria Math"/>
                <w:sz w:val="16"/>
                <w:szCs w:val="16"/>
              </w:rPr>
              <w:t xml:space="preserve">𝛹 </w:t>
            </w:r>
            <w:r w:rsidRPr="004D4E2F">
              <w:rPr>
                <w:sz w:val="16"/>
                <w:szCs w:val="16"/>
              </w:rPr>
              <w:t>za svaku ivičnu izolaciiju pojedinačno, i to uzimajući najveće smanjenje toplotnog gubitka.)</w:t>
            </w:r>
          </w:p>
        </w:tc>
        <w:tc>
          <w:tcPr>
            <w:tcW w:w="1488" w:type="pct"/>
            <w:gridSpan w:val="5"/>
          </w:tcPr>
          <w:p w14:paraId="7FE80E2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D14BF90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5DF12374" w14:textId="77777777" w:rsidR="00DC6005" w:rsidRPr="004D4E2F" w:rsidRDefault="00DC6005" w:rsidP="00F325EF">
            <w:r w:rsidRPr="004D4E2F">
              <w:t>Detalj spoja zid/pod na tlu:</w:t>
            </w:r>
          </w:p>
        </w:tc>
        <w:sdt>
          <w:sdtPr>
            <w:alias w:val="Detalj spoja zid/pod na tlu"/>
            <w:tag w:val="Detalj spoja zid/pod na tlu"/>
            <w:id w:val="-1758973670"/>
            <w:showingPlcHdr/>
            <w:picture/>
          </w:sdtPr>
          <w:sdtEndPr/>
          <w:sdtContent>
            <w:tc>
              <w:tcPr>
                <w:tcW w:w="2669" w:type="pct"/>
                <w:gridSpan w:val="9"/>
                <w:shd w:val="clear" w:color="auto" w:fill="FFFFFF"/>
              </w:tcPr>
              <w:p w14:paraId="06EA142D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4AD33838" wp14:editId="24209463">
                      <wp:extent cx="3117850" cy="1524000"/>
                      <wp:effectExtent l="0" t="0" r="6350" b="0"/>
                      <wp:docPr id="860" name="Picture 8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4D4E2F" w14:paraId="434B5B15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0005E084" w14:textId="77777777" w:rsidR="00DC6005" w:rsidRPr="004D4E2F" w:rsidRDefault="00DC6005" w:rsidP="00F325EF">
            <w:r w:rsidRPr="004D4E2F">
              <w:t>Koeficijent prolaska toplote (sa ivičnom izolacijom), U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88" w:type="pct"/>
            <w:gridSpan w:val="5"/>
          </w:tcPr>
          <w:p w14:paraId="7C82DC5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0E5BD98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3CF210DE" w14:textId="77777777" w:rsidR="00DC6005" w:rsidRPr="004D4E2F" w:rsidRDefault="00DC6005" w:rsidP="00F325EF">
            <w:r w:rsidRPr="004D4E2F">
              <w:t>Stacionarni koeficijent transmisijskog toplotnog gubitka prema tlu, H</w:t>
            </w:r>
            <w:r w:rsidRPr="004D4E2F">
              <w:rPr>
                <w:vertAlign w:val="subscript"/>
              </w:rPr>
              <w:t>g</w:t>
            </w:r>
            <w:r w:rsidRPr="004D4E2F">
              <w:t xml:space="preserve"> [W/K]:</w:t>
            </w:r>
          </w:p>
        </w:tc>
        <w:tc>
          <w:tcPr>
            <w:tcW w:w="1488" w:type="pct"/>
            <w:gridSpan w:val="5"/>
          </w:tcPr>
          <w:p w14:paraId="2D7DDF2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66BD71A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18A74A6F" w14:textId="77777777" w:rsidR="00DC6005" w:rsidRPr="004D4E2F" w:rsidRDefault="00DC6005" w:rsidP="00F325EF">
            <w:r w:rsidRPr="004D4E2F">
              <w:t>Koeficijent unutrašnje periodične transmisione izmjene toplote, H</w:t>
            </w:r>
            <w:r w:rsidRPr="004D4E2F">
              <w:rPr>
                <w:vertAlign w:val="subscript"/>
              </w:rPr>
              <w:t>pi</w:t>
            </w:r>
            <w:r w:rsidRPr="004D4E2F">
              <w:t xml:space="preserve"> [W/K]:</w:t>
            </w:r>
          </w:p>
        </w:tc>
        <w:tc>
          <w:tcPr>
            <w:tcW w:w="1488" w:type="pct"/>
            <w:gridSpan w:val="5"/>
          </w:tcPr>
          <w:p w14:paraId="64DF527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9CFD76D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5227F6E8" w14:textId="77777777" w:rsidR="00DC6005" w:rsidRPr="004D4E2F" w:rsidRDefault="00DC6005" w:rsidP="00F325EF">
            <w:r w:rsidRPr="004D4E2F">
              <w:t>Koeficijent spoljašnje periodične transmisione izmjene toplote, H</w:t>
            </w:r>
            <w:r w:rsidRPr="004D4E2F">
              <w:rPr>
                <w:vertAlign w:val="subscript"/>
              </w:rPr>
              <w:t>pe</w:t>
            </w:r>
            <w:r w:rsidRPr="004D4E2F">
              <w:t xml:space="preserve"> [W/K]:</w:t>
            </w:r>
          </w:p>
        </w:tc>
        <w:tc>
          <w:tcPr>
            <w:tcW w:w="1488" w:type="pct"/>
            <w:gridSpan w:val="5"/>
          </w:tcPr>
          <w:p w14:paraId="623802C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5524240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6"/>
          </w:tcPr>
          <w:p w14:paraId="5588347B" w14:textId="77777777" w:rsidR="00DC6005" w:rsidRPr="004D4E2F" w:rsidRDefault="00DC6005" w:rsidP="00F325EF">
            <w:r w:rsidRPr="004D4E2F">
              <w:t>Koeficijent transmisione izmjene toplote prema tlu za proračunski mjesec, H</w:t>
            </w:r>
            <w:r w:rsidRPr="004D4E2F">
              <w:rPr>
                <w:vertAlign w:val="subscript"/>
              </w:rPr>
              <w:t xml:space="preserve">g,m </w:t>
            </w:r>
            <w:r w:rsidRPr="004D4E2F">
              <w:t>(W)</w:t>
            </w:r>
          </w:p>
        </w:tc>
      </w:tr>
      <w:tr w:rsidR="00CF5521" w:rsidRPr="004D4E2F" w14:paraId="2AF5B7C8" w14:textId="77777777" w:rsidTr="00094690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1FC47CD9" w14:textId="77777777" w:rsidR="00DC6005" w:rsidRPr="004D4E2F" w:rsidRDefault="00DC6005" w:rsidP="00F325EF">
            <w:pPr>
              <w:rPr>
                <w:sz w:val="18"/>
              </w:rPr>
            </w:pPr>
            <w:r w:rsidRPr="004D4E2F">
              <w:t>Oznaka</w:t>
            </w:r>
          </w:p>
        </w:tc>
        <w:tc>
          <w:tcPr>
            <w:tcW w:w="321" w:type="pct"/>
            <w:shd w:val="clear" w:color="auto" w:fill="E9E9E9" w:themeFill="accent3"/>
          </w:tcPr>
          <w:p w14:paraId="4FF6646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36" w:type="pct"/>
            <w:shd w:val="clear" w:color="auto" w:fill="E9E9E9" w:themeFill="accent3"/>
          </w:tcPr>
          <w:p w14:paraId="3A75A50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46" w:type="pct"/>
            <w:shd w:val="clear" w:color="auto" w:fill="E9E9E9" w:themeFill="accent3"/>
          </w:tcPr>
          <w:p w14:paraId="4E488B1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52" w:type="pct"/>
            <w:shd w:val="clear" w:color="auto" w:fill="E9E9E9" w:themeFill="accent3"/>
          </w:tcPr>
          <w:p w14:paraId="500D5FE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2C25EE2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54" w:type="pct"/>
            <w:gridSpan w:val="2"/>
            <w:shd w:val="clear" w:color="auto" w:fill="E9E9E9" w:themeFill="accent3"/>
          </w:tcPr>
          <w:p w14:paraId="462D121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  <w:shd w:val="clear" w:color="auto" w:fill="E9E9E9" w:themeFill="accent3"/>
          </w:tcPr>
          <w:p w14:paraId="4A1C261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86" w:type="pct"/>
            <w:shd w:val="clear" w:color="auto" w:fill="E9E9E9" w:themeFill="accent3"/>
          </w:tcPr>
          <w:p w14:paraId="34ED43F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424" w:type="pct"/>
            <w:gridSpan w:val="2"/>
            <w:shd w:val="clear" w:color="auto" w:fill="E9E9E9" w:themeFill="accent3"/>
          </w:tcPr>
          <w:p w14:paraId="0D55939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474" w:type="pct"/>
            <w:gridSpan w:val="2"/>
            <w:shd w:val="clear" w:color="auto" w:fill="E9E9E9" w:themeFill="accent3"/>
          </w:tcPr>
          <w:p w14:paraId="270B72B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3" w:type="pct"/>
            <w:shd w:val="clear" w:color="auto" w:fill="E9E9E9" w:themeFill="accent3"/>
          </w:tcPr>
          <w:p w14:paraId="7D3D1AD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435" w:type="pct"/>
            <w:shd w:val="clear" w:color="auto" w:fill="E9E9E9" w:themeFill="accent3"/>
          </w:tcPr>
          <w:p w14:paraId="2C3C939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F325EF" w:rsidRPr="004D4E2F" w14:paraId="1048888B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2F983D89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</w:t>
            </w:r>
          </w:p>
        </w:tc>
        <w:tc>
          <w:tcPr>
            <w:tcW w:w="321" w:type="pct"/>
          </w:tcPr>
          <w:p w14:paraId="7E7D8E5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31CB0DE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55E03BE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16667AC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74814C8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1F60E8C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3CDD93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6B12765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3E53726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225992B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615D7AF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5A447B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1638E8F7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49AAEBED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21" w:type="pct"/>
          </w:tcPr>
          <w:p w14:paraId="3D29BC1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052276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1620888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7921FA0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2782DD9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627B3F3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2D3539F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6DFE4EF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5027379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0B8C4CA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2064C63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5514B38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19F969F4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204DFCD0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,m</w:t>
            </w:r>
          </w:p>
        </w:tc>
        <w:tc>
          <w:tcPr>
            <w:tcW w:w="321" w:type="pct"/>
          </w:tcPr>
          <w:p w14:paraId="6AE86A1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7139D1F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5239993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06B7F01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598311D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144FB99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18F01C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76445D8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37C3DD6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701193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6D52BD9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1A3FBB1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32F7FC0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10626E24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,m</w:t>
            </w:r>
          </w:p>
        </w:tc>
        <w:tc>
          <w:tcPr>
            <w:tcW w:w="321" w:type="pct"/>
          </w:tcPr>
          <w:p w14:paraId="2B280C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3A83F21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72EBB6C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57CF8FE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50D0D0A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75E1B64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F1A247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58F6F53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152A8AD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1C1DFD2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584A15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0C2E9C5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07A7B47D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0044EF07" w14:textId="77777777" w:rsidR="00DC6005" w:rsidRPr="004D4E2F" w:rsidRDefault="00DC6005" w:rsidP="00F325EF">
            <w:pPr>
              <w:rPr>
                <w:vertAlign w:val="subscript"/>
              </w:rPr>
            </w:pPr>
            <w:r w:rsidRPr="004D4E2F">
              <w:rPr>
                <w:rStyle w:val="highlight"/>
                <w:rFonts w:ascii="Calibri" w:hAnsi="Calibri" w:cs="Calibri"/>
              </w:rPr>
              <w:t>Φ</w:t>
            </w:r>
            <w:r w:rsidRPr="004D4E2F">
              <w:rPr>
                <w:vertAlign w:val="subscript"/>
              </w:rPr>
              <w:t>m</w:t>
            </w:r>
          </w:p>
        </w:tc>
        <w:tc>
          <w:tcPr>
            <w:tcW w:w="321" w:type="pct"/>
          </w:tcPr>
          <w:p w14:paraId="6F927FD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623F199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29C5D7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25DCB5F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1F3D655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1164FB8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A11D30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48DA098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6FACC3F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51E74D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319AAE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162AEBE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3C1C800D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47C3D728" w14:textId="77777777" w:rsidR="00DC6005" w:rsidRPr="004D4E2F" w:rsidRDefault="00DC6005" w:rsidP="00F325EF">
            <w:r w:rsidRPr="004D4E2F">
              <w:t>H</w:t>
            </w:r>
            <w:r w:rsidRPr="004D4E2F">
              <w:rPr>
                <w:vertAlign w:val="subscript"/>
              </w:rPr>
              <w:t>g,m</w:t>
            </w:r>
          </w:p>
        </w:tc>
        <w:tc>
          <w:tcPr>
            <w:tcW w:w="321" w:type="pct"/>
          </w:tcPr>
          <w:p w14:paraId="3F21F8C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15514BE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6AD88D9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10BCC30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3493CAD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2"/>
          </w:tcPr>
          <w:p w14:paraId="24D8D93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2E1207A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04BC17A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2"/>
          </w:tcPr>
          <w:p w14:paraId="3EE49C9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  <w:gridSpan w:val="2"/>
          </w:tcPr>
          <w:p w14:paraId="6359144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6B6C523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5" w:type="pct"/>
          </w:tcPr>
          <w:p w14:paraId="359BFBE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4A1150A7" w14:textId="77777777" w:rsidR="00094690" w:rsidRPr="004D4E2F" w:rsidRDefault="00094690" w:rsidP="00094690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648"/>
        <w:gridCol w:w="678"/>
        <w:gridCol w:w="697"/>
        <w:gridCol w:w="711"/>
        <w:gridCol w:w="651"/>
        <w:gridCol w:w="261"/>
        <w:gridCol w:w="55"/>
        <w:gridCol w:w="38"/>
        <w:gridCol w:w="362"/>
        <w:gridCol w:w="762"/>
        <w:gridCol w:w="780"/>
        <w:gridCol w:w="447"/>
        <w:gridCol w:w="36"/>
        <w:gridCol w:w="374"/>
        <w:gridCol w:w="958"/>
        <w:gridCol w:w="754"/>
        <w:gridCol w:w="883"/>
      </w:tblGrid>
      <w:tr w:rsidR="00DC6005" w:rsidRPr="004D4E2F" w14:paraId="52473B2B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 w:val="restart"/>
          </w:tcPr>
          <w:p w14:paraId="2C693B1B" w14:textId="77777777" w:rsidR="00DC6005" w:rsidRPr="004D4E2F" w:rsidRDefault="00DC6005" w:rsidP="00F325EF">
            <w:r w:rsidRPr="004D4E2F">
              <w:rPr>
                <w:noProof/>
                <w:lang w:eastAsia="bs-Latn-BA" w:bidi="he-IL"/>
              </w:rPr>
              <w:drawing>
                <wp:anchor distT="0" distB="0" distL="114300" distR="114300" simplePos="0" relativeHeight="251661312" behindDoc="1" locked="0" layoutInCell="1" allowOverlap="1" wp14:anchorId="10E95DDA" wp14:editId="63C23D66">
                  <wp:simplePos x="0" y="0"/>
                  <wp:positionH relativeFrom="margin">
                    <wp:posOffset>285115</wp:posOffset>
                  </wp:positionH>
                  <wp:positionV relativeFrom="margin">
                    <wp:posOffset>29845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224" y="12082"/>
                      <wp:lineTo x="20735" y="11265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D4E2F">
              <w:t>Izdignuti pod</w:t>
            </w:r>
          </w:p>
        </w:tc>
        <w:tc>
          <w:tcPr>
            <w:tcW w:w="1182" w:type="pct"/>
            <w:gridSpan w:val="5"/>
          </w:tcPr>
          <w:p w14:paraId="5C0D401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 izdignutog poda:</w:t>
            </w:r>
          </w:p>
        </w:tc>
        <w:tc>
          <w:tcPr>
            <w:tcW w:w="1487" w:type="pct"/>
            <w:gridSpan w:val="5"/>
          </w:tcPr>
          <w:p w14:paraId="0361996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06211C39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11B5BB4A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03DEB11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Površina poda</w:t>
            </w:r>
          </w:p>
          <w:p w14:paraId="113D9E5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unutr. dim.), 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1487" w:type="pct"/>
            <w:gridSpan w:val="5"/>
          </w:tcPr>
          <w:p w14:paraId="03EF822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1660441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6943985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3F445F78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3D0F513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Izloženi obim poda </w:t>
            </w:r>
            <w:r w:rsidRPr="004D4E2F">
              <w:rPr>
                <w:sz w:val="18"/>
                <w:szCs w:val="16"/>
              </w:rPr>
              <w:t xml:space="preserve">(unutr. dim.), </w:t>
            </w:r>
            <w:r w:rsidRPr="004D4E2F">
              <w:t>P [m]:</w:t>
            </w:r>
          </w:p>
        </w:tc>
        <w:tc>
          <w:tcPr>
            <w:tcW w:w="1487" w:type="pct"/>
            <w:gridSpan w:val="5"/>
          </w:tcPr>
          <w:p w14:paraId="0FAC786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80FCC42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5F6F9A4D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577F66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arakteristična dimenzija poda, B'</w:t>
            </w:r>
          </w:p>
        </w:tc>
        <w:tc>
          <w:tcPr>
            <w:tcW w:w="1487" w:type="pct"/>
            <w:gridSpan w:val="5"/>
          </w:tcPr>
          <w:p w14:paraId="4D9B40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20896CA6" w14:textId="77777777" w:rsidTr="00A65A75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711BD6E4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540FDD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bljina zida ispod nivoa tla, w [m]:</w:t>
            </w:r>
          </w:p>
        </w:tc>
        <w:tc>
          <w:tcPr>
            <w:tcW w:w="1487" w:type="pct"/>
            <w:gridSpan w:val="5"/>
          </w:tcPr>
          <w:p w14:paraId="7FB6BD4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B2F85A4" w14:textId="77777777" w:rsidTr="00A65A75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5319D3FA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20E5F61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oeficijent prolaska toplote izdignutog poda, U</w:t>
            </w:r>
            <w:r w:rsidRPr="004D4E2F">
              <w:rPr>
                <w:vertAlign w:val="subscript"/>
              </w:rPr>
              <w:t>f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  <w:p w14:paraId="311E82C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između unutrašnjosti i prostora ispod poda)</w:t>
            </w:r>
          </w:p>
        </w:tc>
        <w:tc>
          <w:tcPr>
            <w:tcW w:w="1487" w:type="pct"/>
            <w:gridSpan w:val="5"/>
          </w:tcPr>
          <w:p w14:paraId="7A8C15D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3042FFB" w14:textId="77777777" w:rsidTr="00A65A75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1926D400" w14:textId="77777777" w:rsidR="00DC6005" w:rsidRPr="004D4E2F" w:rsidRDefault="00DC6005" w:rsidP="00F325EF"/>
        </w:tc>
        <w:tc>
          <w:tcPr>
            <w:tcW w:w="1182" w:type="pct"/>
            <w:gridSpan w:val="5"/>
          </w:tcPr>
          <w:p w14:paraId="019FBB60" w14:textId="327EEB30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Ekvivalentna debljina poda na tlu</w:t>
            </w:r>
            <w:r w:rsidR="00094690" w:rsidRPr="004D4E2F">
              <w:t>,</w:t>
            </w:r>
            <w:r w:rsidRPr="004D4E2F">
              <w:t xml:space="preserve">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>g</w:t>
            </w:r>
            <w:r w:rsidRPr="004D4E2F">
              <w:t xml:space="preserve"> [m]:</w:t>
            </w:r>
          </w:p>
        </w:tc>
        <w:tc>
          <w:tcPr>
            <w:tcW w:w="1487" w:type="pct"/>
            <w:gridSpan w:val="5"/>
          </w:tcPr>
          <w:p w14:paraId="67E40E4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4BD495A" w14:textId="77777777" w:rsidTr="00A65A75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2B176FE" w14:textId="77777777" w:rsidR="00DC6005" w:rsidRPr="004D4E2F" w:rsidRDefault="00DC6005" w:rsidP="00F325EF">
            <w:r w:rsidRPr="004D4E2F">
              <w:t>Građevinski dio poda u tlu:</w:t>
            </w:r>
          </w:p>
        </w:tc>
        <w:tc>
          <w:tcPr>
            <w:tcW w:w="1469" w:type="pct"/>
            <w:gridSpan w:val="4"/>
          </w:tcPr>
          <w:p w14:paraId="2D2EBAB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7DB8821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1CB40A38" w14:textId="77777777" w:rsidR="00DC6005" w:rsidRPr="004D4E2F" w:rsidRDefault="00DC6005" w:rsidP="00F325EF">
            <w:r w:rsidRPr="004D4E2F">
              <w:t>Koeficijent prolaska toplote poda u tlu, U</w:t>
            </w:r>
            <w:r w:rsidRPr="004D4E2F">
              <w:rPr>
                <w:vertAlign w:val="subscript"/>
              </w:rPr>
              <w:t>g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69" w:type="pct"/>
            <w:gridSpan w:val="4"/>
          </w:tcPr>
          <w:p w14:paraId="41F8B80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C82588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2A628F62" w14:textId="77777777" w:rsidR="00DC6005" w:rsidRPr="004D4E2F" w:rsidRDefault="00DC6005" w:rsidP="00F325EF">
            <w:r w:rsidRPr="004D4E2F">
              <w:t>Visina gornje obloge izdignutog poda od nivoa tla, h [m]:</w:t>
            </w:r>
          </w:p>
          <w:p w14:paraId="222367EA" w14:textId="77777777" w:rsidR="00DC6005" w:rsidRPr="004D4E2F" w:rsidRDefault="00DC6005" w:rsidP="00F325EF">
            <w:r w:rsidRPr="004D4E2F">
              <w:t xml:space="preserve">(ukoliko se </w:t>
            </w:r>
            <w:r w:rsidRPr="004D4E2F">
              <w:rPr>
                <w:i/>
              </w:rPr>
              <w:t>h</w:t>
            </w:r>
            <w:r w:rsidRPr="004D4E2F">
              <w:t xml:space="preserve"> mijenja po obimu poda, upisuje se njegova srednja vrijednost)</w:t>
            </w:r>
          </w:p>
        </w:tc>
        <w:tc>
          <w:tcPr>
            <w:tcW w:w="1469" w:type="pct"/>
            <w:gridSpan w:val="4"/>
          </w:tcPr>
          <w:p w14:paraId="4356302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4FF3894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0F8C1A41" w14:textId="77777777" w:rsidR="00DC6005" w:rsidRPr="004D4E2F" w:rsidRDefault="00DC6005" w:rsidP="00F325EF">
            <w:r w:rsidRPr="004D4E2F">
              <w:t>Građevinski dio zida ispod izdignutog poda:</w:t>
            </w:r>
          </w:p>
        </w:tc>
        <w:tc>
          <w:tcPr>
            <w:tcW w:w="1469" w:type="pct"/>
            <w:gridSpan w:val="4"/>
          </w:tcPr>
          <w:p w14:paraId="0CD7DAD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36366AE3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CE554F6" w14:textId="77777777" w:rsidR="00DC6005" w:rsidRPr="004D4E2F" w:rsidRDefault="00DC6005" w:rsidP="00F325EF">
            <w:r w:rsidRPr="004D4E2F">
              <w:t>Koeficijent prolaska toplote kroz zidove prostora ispod izdignutog poda iznad nivoa tla, U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69" w:type="pct"/>
            <w:gridSpan w:val="4"/>
          </w:tcPr>
          <w:p w14:paraId="14F92C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C29029C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</w:tcPr>
          <w:p w14:paraId="60AF5596" w14:textId="77777777" w:rsidR="00DC6005" w:rsidRPr="004D4E2F" w:rsidRDefault="00DC6005" w:rsidP="00F325EF">
            <w:r w:rsidRPr="004D4E2F">
              <w:t>Ventilacija prostora ispod izdignutog poda:</w:t>
            </w:r>
          </w:p>
        </w:tc>
        <w:tc>
          <w:tcPr>
            <w:tcW w:w="2669" w:type="pct"/>
            <w:gridSpan w:val="10"/>
          </w:tcPr>
          <w:p w14:paraId="12885590" w14:textId="60B92D63" w:rsidR="00D8731D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5279912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D8731D" w:rsidRPr="004D4E2F">
              <w:t xml:space="preserve"> prirodna  </w:t>
            </w:r>
          </w:p>
          <w:p w14:paraId="07898280" w14:textId="77777777" w:rsidR="00D8731D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2809987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8731D" w:rsidRPr="004D4E2F">
              <w:t xml:space="preserve"> mehanička iz unutrašnjeg prostora</w:t>
            </w:r>
          </w:p>
          <w:p w14:paraId="41735480" w14:textId="02B7103C" w:rsidR="00DC6005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21013953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8731D" w:rsidRPr="004D4E2F">
              <w:t xml:space="preserve"> mehanička iz spoljašnjeg prostora          </w:t>
            </w:r>
            <w:r w:rsidR="00DC6005" w:rsidRPr="004D4E2F">
              <w:t xml:space="preserve">              </w:t>
            </w:r>
          </w:p>
          <w:p w14:paraId="6D804020" w14:textId="13469B09" w:rsidR="00DC6005" w:rsidRPr="004D4E2F" w:rsidRDefault="00C36764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0657174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8731D" w:rsidRPr="004D4E2F">
              <w:t xml:space="preserve"> neventilisani prostor ispod poda   </w:t>
            </w:r>
            <w:r w:rsidR="00DC6005" w:rsidRPr="004D4E2F">
              <w:t xml:space="preserve">                         </w:t>
            </w:r>
          </w:p>
        </w:tc>
      </w:tr>
      <w:tr w:rsidR="00DC6005" w:rsidRPr="004D4E2F" w14:paraId="74A820E8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C561121" w14:textId="77777777" w:rsidR="00DC6005" w:rsidRPr="004D4E2F" w:rsidRDefault="00DC6005" w:rsidP="00F325EF">
            <w:r w:rsidRPr="004D4E2F">
              <w:t xml:space="preserve">Odnos provršine ventilacionog otvora prema obimu prostora ispod poda, </w:t>
            </w:r>
            <w:r w:rsidRPr="004D4E2F">
              <w:rPr>
                <w:rFonts w:ascii="Courier New" w:hAnsi="Courier New" w:cs="Courier New"/>
              </w:rPr>
              <w:t>ε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2</w:t>
            </w:r>
            <w:r w:rsidRPr="004D4E2F">
              <w:t>/m]:</w:t>
            </w:r>
          </w:p>
        </w:tc>
        <w:tc>
          <w:tcPr>
            <w:tcW w:w="1469" w:type="pct"/>
            <w:gridSpan w:val="4"/>
          </w:tcPr>
          <w:p w14:paraId="0CDC25F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F0E843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1035160" w14:textId="77777777" w:rsidR="00DC6005" w:rsidRPr="004D4E2F" w:rsidRDefault="00DC6005" w:rsidP="00F325EF">
            <w:pPr>
              <w:rPr>
                <w:i/>
              </w:rPr>
            </w:pPr>
            <w:r w:rsidRPr="004D4E2F">
              <w:rPr>
                <w:rStyle w:val="highlight"/>
              </w:rPr>
              <w:t xml:space="preserve">Srednja brzina vjetra na visini od 10 m, </w:t>
            </w:r>
            <w:r w:rsidRPr="004D4E2F">
              <w:rPr>
                <w:rStyle w:val="highlight"/>
                <w:rFonts w:ascii="Calibri" w:hAnsi="Calibri" w:cs="Calibri"/>
              </w:rPr>
              <w:t>ν</w:t>
            </w:r>
            <w:r w:rsidRPr="004D4E2F">
              <w:rPr>
                <w:rStyle w:val="highlight"/>
              </w:rPr>
              <w:t xml:space="preserve"> [m/s]: </w:t>
            </w:r>
          </w:p>
        </w:tc>
        <w:tc>
          <w:tcPr>
            <w:tcW w:w="1469" w:type="pct"/>
            <w:gridSpan w:val="4"/>
          </w:tcPr>
          <w:p w14:paraId="2755BBB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82E0856" w14:textId="77777777" w:rsidTr="0010382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0" w:type="pct"/>
            <w:gridSpan w:val="9"/>
          </w:tcPr>
          <w:p w14:paraId="0AF20E31" w14:textId="77777777" w:rsidR="00DC6005" w:rsidRPr="004D4E2F" w:rsidRDefault="00DC6005" w:rsidP="00F325EF">
            <w:pPr>
              <w:rPr>
                <w:rStyle w:val="highlight"/>
              </w:rPr>
            </w:pPr>
            <w:r w:rsidRPr="004D4E2F">
              <w:t xml:space="preserve">Faktor zaštite od vjetra, </w:t>
            </w:r>
            <w:r w:rsidRPr="004D4E2F">
              <w:rPr>
                <w:i/>
              </w:rPr>
              <w:t>f</w:t>
            </w:r>
            <w:r w:rsidRPr="004D4E2F">
              <w:rPr>
                <w:i/>
                <w:vertAlign w:val="subscript"/>
              </w:rPr>
              <w:t>w</w:t>
            </w:r>
            <w:r w:rsidRPr="004D4E2F">
              <w:rPr>
                <w:i/>
              </w:rPr>
              <w:t xml:space="preserve"> </w:t>
            </w:r>
            <w:r w:rsidRPr="004D4E2F">
              <w:t>:</w:t>
            </w:r>
          </w:p>
        </w:tc>
        <w:tc>
          <w:tcPr>
            <w:tcW w:w="2650" w:type="pct"/>
            <w:gridSpan w:val="9"/>
          </w:tcPr>
          <w:sdt>
            <w:sdtPr>
              <w:alias w:val="Faktor zaštite od vjetra"/>
              <w:tag w:val="Faktor zaštite od vjetra"/>
              <w:id w:val="1680698419"/>
              <w:placeholder>
                <w:docPart w:val="8D538B5E786642A286B063FC763715E3"/>
              </w:placeholder>
              <w:showingPlcHdr/>
              <w:dropDownList>
                <w:listItem w:value="Odaberite faktor zaštite od vjetra"/>
                <w:listItem w:displayText="Zaklonjena zgrada, npr. gradski centar (fw=0,02)" w:value="Zaklonjena zgrada, npr. gradski centar (fw=0,02)"/>
                <w:listItem w:displayText="Srednje zaklonjena, npr. predgrađe (fw=0,05)" w:value="Srednje zaklonjena, npr. predgrađe (fw=0,05)"/>
                <w:listItem w:displayText="Izložena zgrada, npr. ruralno područje (fw=0,10)" w:value="Izložena zgrada, npr. ruralno područje (fw=0,10)"/>
              </w:dropDownList>
            </w:sdtPr>
            <w:sdtEndPr/>
            <w:sdtContent>
              <w:p w14:paraId="03171EBC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faktor zaštite od vjetra.</w:t>
                </w:r>
              </w:p>
            </w:sdtContent>
          </w:sdt>
          <w:p w14:paraId="2902B6D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DC4A12D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902CA18" w14:textId="77777777" w:rsidR="00DC6005" w:rsidRPr="004D4E2F" w:rsidRDefault="00DC6005" w:rsidP="00F325EF">
            <w:r w:rsidRPr="004D4E2F">
              <w:t>Ekvivalentni koeficijent prolaska toplote izdignutog poda, U</w:t>
            </w:r>
            <w:r w:rsidRPr="004D4E2F">
              <w:rPr>
                <w:vertAlign w:val="subscript"/>
              </w:rPr>
              <w:t>x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  <w:p w14:paraId="0B0FE86B" w14:textId="77777777" w:rsidR="00DC6005" w:rsidRPr="004D4E2F" w:rsidRDefault="00DC6005" w:rsidP="00F325EF">
            <w:r w:rsidRPr="004D4E2F">
              <w:t>(između prostora ispod poda i spoljašnjosti, uračunavajući toplotni fluks kroz zidove prostora i ventilaciju ispod poda)</w:t>
            </w:r>
          </w:p>
        </w:tc>
        <w:tc>
          <w:tcPr>
            <w:tcW w:w="1469" w:type="pct"/>
            <w:gridSpan w:val="4"/>
          </w:tcPr>
          <w:p w14:paraId="7C54015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1B6D761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3B682047" w14:textId="77777777" w:rsidR="00DC6005" w:rsidRPr="004D4E2F" w:rsidRDefault="00DC6005" w:rsidP="00F325EF">
            <w:r w:rsidRPr="004D4E2F">
              <w:t>Ukupni koeficijent prolaza toplote izdignutog poda U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69" w:type="pct"/>
            <w:gridSpan w:val="4"/>
          </w:tcPr>
          <w:p w14:paraId="24AB10F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E0580AC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6E71838B" w14:textId="77777777" w:rsidR="00DC6005" w:rsidRPr="004D4E2F" w:rsidRDefault="00DC6005" w:rsidP="00F325EF">
            <w:r w:rsidRPr="004D4E2F">
              <w:t>Linijski koeficijent prolaska toplote za spoj zida i izdignutog poda,</w:t>
            </w:r>
            <w:r w:rsidRPr="004D4E2F">
              <w:rPr>
                <w:rFonts w:cstheme="minorHAnsi"/>
              </w:rPr>
              <w:t xml:space="preserve"> </w:t>
            </w:r>
            <w:r w:rsidRPr="004D4E2F">
              <w:rPr>
                <w:rFonts w:ascii="Calibri" w:hAnsi="Calibri" w:cs="Calibri"/>
              </w:rPr>
              <w:t>ψ</w:t>
            </w:r>
            <w:r w:rsidRPr="004D4E2F">
              <w:rPr>
                <w:vertAlign w:val="subscript"/>
              </w:rPr>
              <w:t>g</w:t>
            </w:r>
            <w:r w:rsidRPr="004D4E2F">
              <w:rPr>
                <w:rFonts w:ascii="Cambria Math" w:hAnsi="Cambria Math" w:cs="Cambria Math"/>
              </w:rPr>
              <w:t xml:space="preserve"> </w:t>
            </w:r>
            <w:r w:rsidRPr="004D4E2F">
              <w:t>[W/ m·K]:</w:t>
            </w:r>
          </w:p>
        </w:tc>
        <w:tc>
          <w:tcPr>
            <w:tcW w:w="1469" w:type="pct"/>
            <w:gridSpan w:val="4"/>
          </w:tcPr>
          <w:p w14:paraId="13D06D8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311C1F7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4" w:type="pct"/>
            <w:gridSpan w:val="7"/>
          </w:tcPr>
          <w:p w14:paraId="742610A9" w14:textId="77777777" w:rsidR="00DC6005" w:rsidRPr="004D4E2F" w:rsidRDefault="00DC6005" w:rsidP="00F325EF">
            <w:r w:rsidRPr="004D4E2F">
              <w:lastRenderedPageBreak/>
              <w:t>Detalj spoja zid/izdignuti pod:</w:t>
            </w:r>
          </w:p>
        </w:tc>
        <w:sdt>
          <w:sdtPr>
            <w:alias w:val="Detalj spoja zid/pod na tlu"/>
            <w:tag w:val="Detalj spoja zid/pod na tlu"/>
            <w:id w:val="1407182908"/>
            <w:showingPlcHdr/>
            <w:picture/>
          </w:sdtPr>
          <w:sdtEndPr/>
          <w:sdtContent>
            <w:tc>
              <w:tcPr>
                <w:tcW w:w="2696" w:type="pct"/>
                <w:gridSpan w:val="11"/>
                <w:shd w:val="clear" w:color="auto" w:fill="FFFFFF"/>
              </w:tcPr>
              <w:p w14:paraId="735A1CDA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2DBA5DA7" wp14:editId="61A7A336">
                      <wp:extent cx="3117850" cy="1524000"/>
                      <wp:effectExtent l="0" t="0" r="6350" b="0"/>
                      <wp:docPr id="620" name="Picture 6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4D4E2F" w14:paraId="45E4F07E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3B4B1ACA" w14:textId="77777777" w:rsidR="00DC6005" w:rsidRPr="004D4E2F" w:rsidRDefault="00DC6005" w:rsidP="00F325EF">
            <w:r w:rsidRPr="004D4E2F">
              <w:t>Koeficijent unutrašnje periodične transmisione izmjene toplote, H</w:t>
            </w:r>
            <w:r w:rsidRPr="004D4E2F">
              <w:rPr>
                <w:vertAlign w:val="subscript"/>
              </w:rPr>
              <w:t>pi</w:t>
            </w:r>
            <w:r w:rsidRPr="004D4E2F">
              <w:t xml:space="preserve"> [W/K]:</w:t>
            </w:r>
          </w:p>
        </w:tc>
        <w:tc>
          <w:tcPr>
            <w:tcW w:w="1469" w:type="pct"/>
            <w:gridSpan w:val="4"/>
          </w:tcPr>
          <w:p w14:paraId="4B4F8D1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4EC98803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AEAE7A3" w14:textId="77777777" w:rsidR="00DC6005" w:rsidRPr="004D4E2F" w:rsidRDefault="00DC6005" w:rsidP="00F325EF">
            <w:r w:rsidRPr="004D4E2F">
              <w:t>Koeficijent spoljašnje periodične transmisione izmjene toplote, H</w:t>
            </w:r>
            <w:r w:rsidRPr="004D4E2F">
              <w:rPr>
                <w:vertAlign w:val="subscript"/>
              </w:rPr>
              <w:t>pe</w:t>
            </w:r>
            <w:r w:rsidRPr="004D4E2F">
              <w:t xml:space="preserve"> [W/K]:</w:t>
            </w:r>
          </w:p>
        </w:tc>
        <w:tc>
          <w:tcPr>
            <w:tcW w:w="1469" w:type="pct"/>
            <w:gridSpan w:val="4"/>
          </w:tcPr>
          <w:p w14:paraId="20C55E9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804A836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8"/>
          </w:tcPr>
          <w:p w14:paraId="2473C2CB" w14:textId="77777777" w:rsidR="00DC6005" w:rsidRPr="004D4E2F" w:rsidRDefault="00DC6005" w:rsidP="00F325EF">
            <w:r w:rsidRPr="004D4E2F">
              <w:t>Koeficijent transmisione izmjene toplote prema tlu za proračunski mjesec, H</w:t>
            </w:r>
            <w:r w:rsidRPr="004D4E2F">
              <w:rPr>
                <w:vertAlign w:val="subscript"/>
              </w:rPr>
              <w:t xml:space="preserve">g,m </w:t>
            </w:r>
            <w:r w:rsidRPr="004D4E2F">
              <w:t>(W)</w:t>
            </w:r>
          </w:p>
        </w:tc>
      </w:tr>
      <w:tr w:rsidR="00CF5521" w:rsidRPr="004D4E2F" w14:paraId="631CA4B6" w14:textId="77777777" w:rsidTr="00A65A75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5B5D784" w14:textId="77777777" w:rsidR="00DC6005" w:rsidRPr="004D4E2F" w:rsidRDefault="00DC6005" w:rsidP="00F325EF">
            <w:r w:rsidRPr="004D4E2F">
              <w:t>Oznaka</w:t>
            </w:r>
          </w:p>
        </w:tc>
        <w:tc>
          <w:tcPr>
            <w:tcW w:w="321" w:type="pct"/>
            <w:shd w:val="clear" w:color="auto" w:fill="E9E9E9" w:themeFill="accent3"/>
          </w:tcPr>
          <w:p w14:paraId="1C19A9C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36" w:type="pct"/>
            <w:shd w:val="clear" w:color="auto" w:fill="E9E9E9" w:themeFill="accent3"/>
          </w:tcPr>
          <w:p w14:paraId="1F926A4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45" w:type="pct"/>
            <w:shd w:val="clear" w:color="auto" w:fill="E9E9E9" w:themeFill="accent3"/>
          </w:tcPr>
          <w:p w14:paraId="4F03970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52" w:type="pct"/>
            <w:shd w:val="clear" w:color="auto" w:fill="E9E9E9" w:themeFill="accent3"/>
          </w:tcPr>
          <w:p w14:paraId="57C5F01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5F976DB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54" w:type="pct"/>
            <w:gridSpan w:val="4"/>
            <w:shd w:val="clear" w:color="auto" w:fill="E9E9E9" w:themeFill="accent3"/>
          </w:tcPr>
          <w:p w14:paraId="4F586EB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  <w:shd w:val="clear" w:color="auto" w:fill="E9E9E9" w:themeFill="accent3"/>
          </w:tcPr>
          <w:p w14:paraId="0E9BC0D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86" w:type="pct"/>
            <w:shd w:val="clear" w:color="auto" w:fill="E9E9E9" w:themeFill="accent3"/>
          </w:tcPr>
          <w:p w14:paraId="0841BC9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424" w:type="pct"/>
            <w:gridSpan w:val="3"/>
            <w:shd w:val="clear" w:color="auto" w:fill="E9E9E9" w:themeFill="accent3"/>
          </w:tcPr>
          <w:p w14:paraId="5CECC77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474" w:type="pct"/>
            <w:shd w:val="clear" w:color="auto" w:fill="E9E9E9" w:themeFill="accent3"/>
          </w:tcPr>
          <w:p w14:paraId="02AC2B0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3" w:type="pct"/>
            <w:shd w:val="clear" w:color="auto" w:fill="E9E9E9" w:themeFill="accent3"/>
          </w:tcPr>
          <w:p w14:paraId="21FC1B8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436" w:type="pct"/>
            <w:shd w:val="clear" w:color="auto" w:fill="E9E9E9" w:themeFill="accent3"/>
          </w:tcPr>
          <w:p w14:paraId="5FB94F1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F325EF" w:rsidRPr="004D4E2F" w14:paraId="480FC1A0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CE7B527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</w:t>
            </w:r>
          </w:p>
        </w:tc>
        <w:tc>
          <w:tcPr>
            <w:tcW w:w="321" w:type="pct"/>
          </w:tcPr>
          <w:p w14:paraId="401D8D9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48CE577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2EFF2AA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0E1342A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13EFA95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6C3FAD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1F55A4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1C9506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1C1E72E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572B396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3046C9D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26B9FC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0519EE1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F83F9CF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21" w:type="pct"/>
          </w:tcPr>
          <w:p w14:paraId="2513362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6D10E8E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3CC3E05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4182AF0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4D82046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0FEEA66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171800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0A4852A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13976B3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32F81C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735DE15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739A64C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C324CC4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ED04F5C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,m</w:t>
            </w:r>
          </w:p>
        </w:tc>
        <w:tc>
          <w:tcPr>
            <w:tcW w:w="321" w:type="pct"/>
          </w:tcPr>
          <w:p w14:paraId="2881563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04D43A2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5CC7549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6604F2B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66DFD90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3495C22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04524A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279B40F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0A18A6D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6EC54EC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226C563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3133D2F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FD7CB99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0B7C3A9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,m</w:t>
            </w:r>
          </w:p>
        </w:tc>
        <w:tc>
          <w:tcPr>
            <w:tcW w:w="321" w:type="pct"/>
          </w:tcPr>
          <w:p w14:paraId="44D9F6A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78D8FAE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371D4DC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7A3D7C1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23CDA1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22C8A2A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61415E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4B989B0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3880352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298422A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D32932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2843E5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4C1AEED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4AA9004" w14:textId="77777777" w:rsidR="00DC6005" w:rsidRPr="004D4E2F" w:rsidRDefault="00DC6005" w:rsidP="00F325EF">
            <w:pPr>
              <w:rPr>
                <w:vertAlign w:val="subscript"/>
              </w:rPr>
            </w:pPr>
            <w:r w:rsidRPr="004D4E2F">
              <w:rPr>
                <w:rStyle w:val="highlight"/>
                <w:rFonts w:ascii="Calibri" w:hAnsi="Calibri" w:cs="Calibri"/>
              </w:rPr>
              <w:t>Φ</w:t>
            </w:r>
            <w:r w:rsidRPr="004D4E2F">
              <w:rPr>
                <w:vertAlign w:val="subscript"/>
              </w:rPr>
              <w:t>m</w:t>
            </w:r>
          </w:p>
        </w:tc>
        <w:tc>
          <w:tcPr>
            <w:tcW w:w="321" w:type="pct"/>
          </w:tcPr>
          <w:p w14:paraId="3E639E5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0EBEC5A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47B255A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1F8D301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067B2B0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3E2DFC9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53EFE6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5CB3547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66BC544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61F971E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39942D9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04A514C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74512F2D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04A3C39" w14:textId="77777777" w:rsidR="00DC6005" w:rsidRPr="004D4E2F" w:rsidRDefault="00DC6005" w:rsidP="00F325EF">
            <w:r w:rsidRPr="004D4E2F">
              <w:t>H</w:t>
            </w:r>
            <w:r w:rsidRPr="004D4E2F">
              <w:rPr>
                <w:vertAlign w:val="subscript"/>
              </w:rPr>
              <w:t>g,m</w:t>
            </w:r>
          </w:p>
        </w:tc>
        <w:tc>
          <w:tcPr>
            <w:tcW w:w="321" w:type="pct"/>
          </w:tcPr>
          <w:p w14:paraId="7AF5296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2A4328D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5" w:type="pct"/>
          </w:tcPr>
          <w:p w14:paraId="6D81BB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2" w:type="pct"/>
          </w:tcPr>
          <w:p w14:paraId="24F9AAF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191FC2F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4" w:type="pct"/>
            <w:gridSpan w:val="4"/>
          </w:tcPr>
          <w:p w14:paraId="7287F27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46CE26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4036149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4" w:type="pct"/>
            <w:gridSpan w:val="3"/>
          </w:tcPr>
          <w:p w14:paraId="75C0747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4" w:type="pct"/>
          </w:tcPr>
          <w:p w14:paraId="733FE47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752DC70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36" w:type="pct"/>
          </w:tcPr>
          <w:p w14:paraId="783A6C1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FD7FA3" w14:textId="77777777" w:rsidR="00103825" w:rsidRPr="004D4E2F" w:rsidRDefault="00103825" w:rsidP="00103825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52"/>
        <w:gridCol w:w="650"/>
        <w:gridCol w:w="679"/>
        <w:gridCol w:w="699"/>
        <w:gridCol w:w="709"/>
        <w:gridCol w:w="640"/>
        <w:gridCol w:w="224"/>
        <w:gridCol w:w="115"/>
        <w:gridCol w:w="394"/>
        <w:gridCol w:w="762"/>
        <w:gridCol w:w="780"/>
        <w:gridCol w:w="422"/>
        <w:gridCol w:w="63"/>
        <w:gridCol w:w="370"/>
        <w:gridCol w:w="944"/>
        <w:gridCol w:w="754"/>
        <w:gridCol w:w="845"/>
      </w:tblGrid>
      <w:tr w:rsidR="00DC6005" w:rsidRPr="004D4E2F" w14:paraId="631BE53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 w:val="restart"/>
          </w:tcPr>
          <w:p w14:paraId="698BD18C" w14:textId="77777777" w:rsidR="00DC6005" w:rsidRPr="004D4E2F" w:rsidRDefault="00DC6005" w:rsidP="00F325EF">
            <w:r w:rsidRPr="004D4E2F">
              <w:rPr>
                <w:noProof/>
                <w:lang w:eastAsia="bs-Latn-BA" w:bidi="he-IL"/>
              </w:rPr>
              <w:drawing>
                <wp:anchor distT="0" distB="0" distL="114300" distR="114300" simplePos="0" relativeHeight="251662336" behindDoc="1" locked="0" layoutInCell="1" allowOverlap="1" wp14:anchorId="772D3CC2" wp14:editId="1D80DF22">
                  <wp:simplePos x="0" y="0"/>
                  <wp:positionH relativeFrom="margin">
                    <wp:posOffset>285115</wp:posOffset>
                  </wp:positionH>
                  <wp:positionV relativeFrom="margin">
                    <wp:posOffset>237592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061" y="13714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19" name="Picture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D4E2F">
              <w:t>Grijani podrum</w:t>
            </w:r>
          </w:p>
        </w:tc>
        <w:tc>
          <w:tcPr>
            <w:tcW w:w="1167" w:type="pct"/>
            <w:gridSpan w:val="4"/>
          </w:tcPr>
          <w:p w14:paraId="33F2DFF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 poda u podrumu:</w:t>
            </w:r>
          </w:p>
        </w:tc>
        <w:tc>
          <w:tcPr>
            <w:tcW w:w="1471" w:type="pct"/>
            <w:gridSpan w:val="5"/>
          </w:tcPr>
          <w:p w14:paraId="07870D7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676DBCB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40366E04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032757E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Površina poda</w:t>
            </w:r>
          </w:p>
          <w:p w14:paraId="176451E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unutr. dim.), 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1471" w:type="pct"/>
            <w:gridSpan w:val="5"/>
          </w:tcPr>
          <w:p w14:paraId="7EA7A12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7FDD4A0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23232717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77ECBD85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502F94B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Izloženi obim poda </w:t>
            </w:r>
            <w:r w:rsidRPr="004D4E2F">
              <w:rPr>
                <w:sz w:val="18"/>
                <w:szCs w:val="16"/>
              </w:rPr>
              <w:t xml:space="preserve">(unutr. dim.), </w:t>
            </w:r>
            <w:r w:rsidRPr="004D4E2F">
              <w:t>P [m]:</w:t>
            </w:r>
          </w:p>
        </w:tc>
        <w:tc>
          <w:tcPr>
            <w:tcW w:w="1471" w:type="pct"/>
            <w:gridSpan w:val="5"/>
          </w:tcPr>
          <w:p w14:paraId="4C6A3FE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267AA469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169F557B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799F050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arakteristična dimenzija poda, B'</w:t>
            </w:r>
          </w:p>
        </w:tc>
        <w:tc>
          <w:tcPr>
            <w:tcW w:w="1471" w:type="pct"/>
            <w:gridSpan w:val="5"/>
          </w:tcPr>
          <w:p w14:paraId="6490EA5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AE0427C" w14:textId="77777777" w:rsidTr="00A65A75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4A020857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4B06D4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bljina zida ispod nivoa tla, w [m]:</w:t>
            </w:r>
          </w:p>
        </w:tc>
        <w:tc>
          <w:tcPr>
            <w:tcW w:w="1471" w:type="pct"/>
            <w:gridSpan w:val="5"/>
          </w:tcPr>
          <w:p w14:paraId="600AD6D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4A94189B" w14:textId="77777777" w:rsidTr="00A65A75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28633CC1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021E8A5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 zida u podrumu:</w:t>
            </w:r>
          </w:p>
        </w:tc>
        <w:tc>
          <w:tcPr>
            <w:tcW w:w="1471" w:type="pct"/>
            <w:gridSpan w:val="5"/>
          </w:tcPr>
          <w:p w14:paraId="68ACDC8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0E1FD28D" w14:textId="77777777" w:rsidTr="00A65A75">
        <w:trPr>
          <w:trHeight w:val="1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2E80D7B0" w14:textId="77777777" w:rsidR="00DC6005" w:rsidRPr="004D4E2F" w:rsidRDefault="00DC6005" w:rsidP="00F325EF"/>
        </w:tc>
        <w:tc>
          <w:tcPr>
            <w:tcW w:w="1167" w:type="pct"/>
            <w:gridSpan w:val="4"/>
          </w:tcPr>
          <w:p w14:paraId="1FDF4B9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ubina poda podruma ispod nivoa tla, z [m]:</w:t>
            </w:r>
          </w:p>
          <w:p w14:paraId="546297D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(ukoliko se </w:t>
            </w:r>
            <w:r w:rsidRPr="004D4E2F">
              <w:rPr>
                <w:i/>
              </w:rPr>
              <w:t>z</w:t>
            </w:r>
            <w:r w:rsidRPr="004D4E2F">
              <w:t xml:space="preserve"> mijenja po obimu zgrade, upisuje se njegova srednja vrijednost)</w:t>
            </w:r>
          </w:p>
        </w:tc>
        <w:tc>
          <w:tcPr>
            <w:tcW w:w="1471" w:type="pct"/>
            <w:gridSpan w:val="5"/>
          </w:tcPr>
          <w:p w14:paraId="6569279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466551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</w:tcPr>
          <w:p w14:paraId="75DD1BC6" w14:textId="77777777" w:rsidR="00DC6005" w:rsidRPr="004D4E2F" w:rsidRDefault="00DC6005" w:rsidP="00F325EF">
            <w:r w:rsidRPr="004D4E2F">
              <w:t xml:space="preserve">Ekvivalentna debljina poda –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>t</w:t>
            </w:r>
            <w:r w:rsidRPr="004D4E2F">
              <w:t xml:space="preserve"> [m]:</w:t>
            </w:r>
          </w:p>
        </w:tc>
        <w:tc>
          <w:tcPr>
            <w:tcW w:w="1197" w:type="pct"/>
            <w:gridSpan w:val="5"/>
          </w:tcPr>
          <w:p w14:paraId="3E7F6FB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41" w:type="pct"/>
            <w:gridSpan w:val="4"/>
          </w:tcPr>
          <w:p w14:paraId="4A84D6AE" w14:textId="4E202D7D" w:rsidR="00375E3F" w:rsidRPr="004D4E2F" w:rsidRDefault="00C36764" w:rsidP="00375E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7370545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75E3F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75E3F" w:rsidRPr="004D4E2F">
              <w:t xml:space="preserve"> (dt+1/2z)&lt;B’  </w:t>
            </w:r>
          </w:p>
          <w:p w14:paraId="39EEACC2" w14:textId="23AB6A82" w:rsidR="00375E3F" w:rsidRPr="004D4E2F" w:rsidRDefault="00C36764" w:rsidP="00375E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8027270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75E3F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75E3F" w:rsidRPr="004D4E2F">
              <w:t xml:space="preserve"> (dt+1/2z)&gt;B’</w:t>
            </w:r>
          </w:p>
        </w:tc>
      </w:tr>
      <w:tr w:rsidR="00DC6005" w:rsidRPr="004D4E2F" w14:paraId="34D30912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4D9FE56" w14:textId="77777777" w:rsidR="00DC6005" w:rsidRPr="004D4E2F" w:rsidRDefault="00DC6005" w:rsidP="00F325EF">
            <w:r w:rsidRPr="004D4E2F">
              <w:t>Koeficijent prolaska toplote podrumskog poda, U</w:t>
            </w:r>
            <w:r w:rsidRPr="004D4E2F">
              <w:rPr>
                <w:vertAlign w:val="subscript"/>
              </w:rPr>
              <w:t>bf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  <w:gridSpan w:val="4"/>
          </w:tcPr>
          <w:p w14:paraId="29FEF39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74B21D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</w:tcPr>
          <w:p w14:paraId="1F0FD9FF" w14:textId="77777777" w:rsidR="00DC6005" w:rsidRPr="004D4E2F" w:rsidRDefault="00DC6005" w:rsidP="00F325EF">
            <w:r w:rsidRPr="004D4E2F">
              <w:t xml:space="preserve">Ekvivalentna debljina podrumskog zida –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 xml:space="preserve">w </w:t>
            </w:r>
            <w:r w:rsidRPr="004D4E2F">
              <w:t>[m]:</w:t>
            </w:r>
          </w:p>
        </w:tc>
        <w:tc>
          <w:tcPr>
            <w:tcW w:w="1197" w:type="pct"/>
            <w:gridSpan w:val="5"/>
          </w:tcPr>
          <w:p w14:paraId="3E2AD90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41" w:type="pct"/>
            <w:gridSpan w:val="4"/>
          </w:tcPr>
          <w:p w14:paraId="57F9A329" w14:textId="41B9FB97" w:rsidR="00D705E3" w:rsidRPr="004D4E2F" w:rsidRDefault="00C36764" w:rsidP="00D705E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39594397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705E3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D705E3" w:rsidRPr="004D4E2F">
              <w:t xml:space="preserve"> dw&gt;dt  </w:t>
            </w:r>
          </w:p>
          <w:p w14:paraId="0CD52077" w14:textId="0724B244" w:rsidR="00D705E3" w:rsidRPr="004D4E2F" w:rsidRDefault="00C36764" w:rsidP="00D705E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3111644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705E3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705E3" w:rsidRPr="004D4E2F">
              <w:t xml:space="preserve"> dw&lt;dt  </w:t>
            </w:r>
          </w:p>
        </w:tc>
      </w:tr>
      <w:tr w:rsidR="00DC6005" w:rsidRPr="004D4E2F" w14:paraId="6C349C7A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485D0553" w14:textId="77777777" w:rsidR="00DC6005" w:rsidRPr="004D4E2F" w:rsidRDefault="00DC6005" w:rsidP="00F325EF">
            <w:r w:rsidRPr="004D4E2F">
              <w:t>Koeficijent prolaska toplote podrumskih zidova, U</w:t>
            </w:r>
            <w:r w:rsidRPr="004D4E2F">
              <w:rPr>
                <w:vertAlign w:val="subscript"/>
              </w:rPr>
              <w:t>bw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  <w:gridSpan w:val="4"/>
          </w:tcPr>
          <w:p w14:paraId="33A2160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9D3E394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963F785" w14:textId="77777777" w:rsidR="00DC6005" w:rsidRPr="004D4E2F" w:rsidRDefault="00DC6005" w:rsidP="00F325EF">
            <w:r w:rsidRPr="004D4E2F">
              <w:t>Efektivni koeficijent prolaska toplote koji karakteriše cjelokupan podrum u kontaktu sa tlom, U’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  <w:gridSpan w:val="4"/>
          </w:tcPr>
          <w:p w14:paraId="4B1B854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7629E88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0CEA438" w14:textId="77777777" w:rsidR="00DC6005" w:rsidRPr="004D4E2F" w:rsidRDefault="00DC6005" w:rsidP="00F325EF">
            <w:r w:rsidRPr="004D4E2F">
              <w:t>Linijski koeficijent prolaska toplote za spoj zida i poda,</w:t>
            </w:r>
            <w:r w:rsidRPr="004D4E2F">
              <w:rPr>
                <w:rFonts w:cstheme="minorHAnsi"/>
              </w:rPr>
              <w:t xml:space="preserve"> </w:t>
            </w:r>
            <w:r w:rsidRPr="004D4E2F">
              <w:rPr>
                <w:rFonts w:ascii="Calibri" w:hAnsi="Calibri" w:cs="Calibri"/>
              </w:rPr>
              <w:t>ψ</w:t>
            </w:r>
            <w:r w:rsidRPr="004D4E2F">
              <w:rPr>
                <w:vertAlign w:val="subscript"/>
              </w:rPr>
              <w:t>g</w:t>
            </w:r>
            <w:r w:rsidRPr="004D4E2F">
              <w:rPr>
                <w:rFonts w:ascii="Cambria Math" w:hAnsi="Cambria Math" w:cs="Cambria Math"/>
              </w:rPr>
              <w:t xml:space="preserve"> </w:t>
            </w:r>
            <w:r w:rsidRPr="004D4E2F">
              <w:t>[W/ m·K]:</w:t>
            </w:r>
          </w:p>
        </w:tc>
        <w:tc>
          <w:tcPr>
            <w:tcW w:w="1441" w:type="pct"/>
            <w:gridSpan w:val="4"/>
          </w:tcPr>
          <w:p w14:paraId="227ED12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905E8C6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4" w:type="pct"/>
            <w:gridSpan w:val="7"/>
          </w:tcPr>
          <w:p w14:paraId="40CB7C4F" w14:textId="77777777" w:rsidR="00DC6005" w:rsidRPr="004D4E2F" w:rsidRDefault="00DC6005" w:rsidP="00F325EF">
            <w:r w:rsidRPr="004D4E2F">
              <w:lastRenderedPageBreak/>
              <w:t>Detalj spoja zid/ pod:</w:t>
            </w:r>
          </w:p>
        </w:tc>
        <w:sdt>
          <w:sdtPr>
            <w:alias w:val="Detalj spoja zid/pod na tlu"/>
            <w:tag w:val="Detalj spoja zid/pod na tlu"/>
            <w:id w:val="-1873602928"/>
            <w:showingPlcHdr/>
            <w:picture/>
          </w:sdtPr>
          <w:sdtEndPr/>
          <w:sdtContent>
            <w:tc>
              <w:tcPr>
                <w:tcW w:w="2696" w:type="pct"/>
                <w:gridSpan w:val="10"/>
              </w:tcPr>
              <w:p w14:paraId="596CABC1" w14:textId="77777777" w:rsidR="00DC6005" w:rsidRPr="004D4E2F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73FCCA2E" wp14:editId="43E534B5">
                      <wp:extent cx="3117850" cy="1524000"/>
                      <wp:effectExtent l="0" t="0" r="6350" b="0"/>
                      <wp:docPr id="621" name="Picture 6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4D4E2F" w14:paraId="5B794EB5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2BFCFB8" w14:textId="77777777" w:rsidR="00DC6005" w:rsidRPr="004D4E2F" w:rsidRDefault="00DC6005" w:rsidP="00F325EF">
            <w:r w:rsidRPr="004D4E2F">
              <w:t>Stacionarni koeficijent transmisijskog toplotnog gubitka prema tlu, H</w:t>
            </w:r>
            <w:r w:rsidRPr="004D4E2F">
              <w:rPr>
                <w:vertAlign w:val="subscript"/>
              </w:rPr>
              <w:t>g</w:t>
            </w:r>
            <w:r w:rsidRPr="004D4E2F">
              <w:t xml:space="preserve"> [W/K]:</w:t>
            </w:r>
          </w:p>
        </w:tc>
        <w:tc>
          <w:tcPr>
            <w:tcW w:w="1441" w:type="pct"/>
            <w:gridSpan w:val="4"/>
          </w:tcPr>
          <w:p w14:paraId="03908CE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6F52EBF3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7CD4DB8" w14:textId="77777777" w:rsidR="00DC6005" w:rsidRPr="004D4E2F" w:rsidRDefault="00DC6005" w:rsidP="00F325EF">
            <w:r w:rsidRPr="004D4E2F">
              <w:t>Koeficijent unutrašnje periodične transmisione izmjene toplote, H</w:t>
            </w:r>
            <w:r w:rsidRPr="004D4E2F">
              <w:rPr>
                <w:vertAlign w:val="subscript"/>
              </w:rPr>
              <w:t>pi</w:t>
            </w:r>
            <w:r w:rsidRPr="004D4E2F">
              <w:t xml:space="preserve"> [W/K]:</w:t>
            </w:r>
          </w:p>
        </w:tc>
        <w:tc>
          <w:tcPr>
            <w:tcW w:w="1441" w:type="pct"/>
            <w:gridSpan w:val="4"/>
          </w:tcPr>
          <w:p w14:paraId="7A2B6F1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C389BF0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B32B480" w14:textId="77777777" w:rsidR="00DC6005" w:rsidRPr="004D4E2F" w:rsidRDefault="00DC6005" w:rsidP="00F325EF">
            <w:r w:rsidRPr="004D4E2F">
              <w:t>Koeficijent spoljašnje periodične transmisione izmjene toplote, H</w:t>
            </w:r>
            <w:r w:rsidRPr="004D4E2F">
              <w:rPr>
                <w:vertAlign w:val="subscript"/>
              </w:rPr>
              <w:t>pe</w:t>
            </w:r>
            <w:r w:rsidRPr="004D4E2F">
              <w:t xml:space="preserve"> [W/K]:</w:t>
            </w:r>
          </w:p>
        </w:tc>
        <w:tc>
          <w:tcPr>
            <w:tcW w:w="1441" w:type="pct"/>
            <w:gridSpan w:val="4"/>
          </w:tcPr>
          <w:p w14:paraId="434369A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3C1C0A00" w14:textId="77777777" w:rsidTr="00A65A75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7"/>
          </w:tcPr>
          <w:p w14:paraId="72C2F41E" w14:textId="77777777" w:rsidR="00DC6005" w:rsidRPr="004D4E2F" w:rsidRDefault="00DC6005" w:rsidP="00F325EF">
            <w:r w:rsidRPr="004D4E2F">
              <w:t>Koeficijent transmisione izmjene toplote prema tlu za proračunski mjesec, H</w:t>
            </w:r>
            <w:r w:rsidRPr="004D4E2F">
              <w:rPr>
                <w:vertAlign w:val="subscript"/>
              </w:rPr>
              <w:t xml:space="preserve">g,m </w:t>
            </w:r>
            <w:r w:rsidRPr="004D4E2F">
              <w:t>(W)</w:t>
            </w:r>
          </w:p>
        </w:tc>
      </w:tr>
      <w:tr w:rsidR="00F325EF" w:rsidRPr="004D4E2F" w14:paraId="76173272" w14:textId="77777777" w:rsidTr="00A65A75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AB87972" w14:textId="77777777" w:rsidR="00DC6005" w:rsidRPr="004D4E2F" w:rsidRDefault="00DC6005" w:rsidP="00F325EF">
            <w:r w:rsidRPr="004D4E2F">
              <w:t>Oznaka</w:t>
            </w:r>
          </w:p>
        </w:tc>
        <w:tc>
          <w:tcPr>
            <w:tcW w:w="322" w:type="pct"/>
          </w:tcPr>
          <w:p w14:paraId="3217BCE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36" w:type="pct"/>
          </w:tcPr>
          <w:p w14:paraId="53B747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46" w:type="pct"/>
          </w:tcPr>
          <w:p w14:paraId="3932985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51" w:type="pct"/>
          </w:tcPr>
          <w:p w14:paraId="6509FE6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17" w:type="pct"/>
          </w:tcPr>
          <w:p w14:paraId="4B72220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63" w:type="pct"/>
            <w:gridSpan w:val="3"/>
          </w:tcPr>
          <w:p w14:paraId="7490CB4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71D4118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86" w:type="pct"/>
          </w:tcPr>
          <w:p w14:paraId="6FB0551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423" w:type="pct"/>
            <w:gridSpan w:val="3"/>
          </w:tcPr>
          <w:p w14:paraId="5ABDE58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467" w:type="pct"/>
          </w:tcPr>
          <w:p w14:paraId="421AEAC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3" w:type="pct"/>
          </w:tcPr>
          <w:p w14:paraId="1DAD5E0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418" w:type="pct"/>
          </w:tcPr>
          <w:p w14:paraId="1EFD4A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F325EF" w:rsidRPr="004D4E2F" w14:paraId="19B6DE8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72F74981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</w:t>
            </w:r>
          </w:p>
        </w:tc>
        <w:tc>
          <w:tcPr>
            <w:tcW w:w="322" w:type="pct"/>
          </w:tcPr>
          <w:p w14:paraId="13CBD11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0D209F7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37918E3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6609977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1905898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0478CD5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296A544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6F30012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1FAA364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5FF1F3B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601FF28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44A8C5B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65F524B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7845024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22" w:type="pct"/>
          </w:tcPr>
          <w:p w14:paraId="4A03402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79C1188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7FD685E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63DCA63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22E28DF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686BFBD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1AA38A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4A4C6A0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708CAF6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60324EA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0500FC5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11DC957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04431145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21E4F372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,m</w:t>
            </w:r>
          </w:p>
        </w:tc>
        <w:tc>
          <w:tcPr>
            <w:tcW w:w="322" w:type="pct"/>
          </w:tcPr>
          <w:p w14:paraId="675C1AF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5383DC5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04A992B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786E090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305E867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3558C95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2A2FCC3E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06BB399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579E4D1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6F0084B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01F0F32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13AD8E9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6866411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BFA3E37" w14:textId="77777777" w:rsidR="00DC6005" w:rsidRPr="004D4E2F" w:rsidRDefault="00DC6005" w:rsidP="00F325EF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,m</w:t>
            </w:r>
          </w:p>
        </w:tc>
        <w:tc>
          <w:tcPr>
            <w:tcW w:w="322" w:type="pct"/>
          </w:tcPr>
          <w:p w14:paraId="6A3175A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067B984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4E8DCB5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30BF740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3BD2B75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1DD1329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D8DBEF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41E3DED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5DE911D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515EF56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2F900A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659BD6A5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58698C95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0CB997C7" w14:textId="77777777" w:rsidR="00DC6005" w:rsidRPr="004D4E2F" w:rsidRDefault="00DC6005" w:rsidP="00F325EF">
            <w:pPr>
              <w:rPr>
                <w:vertAlign w:val="subscript"/>
              </w:rPr>
            </w:pPr>
            <w:r w:rsidRPr="004D4E2F">
              <w:rPr>
                <w:rStyle w:val="highlight"/>
                <w:rFonts w:ascii="Calibri" w:hAnsi="Calibri" w:cs="Calibri"/>
              </w:rPr>
              <w:t>Φ</w:t>
            </w:r>
            <w:r w:rsidRPr="004D4E2F">
              <w:rPr>
                <w:vertAlign w:val="subscript"/>
              </w:rPr>
              <w:t>m</w:t>
            </w:r>
          </w:p>
        </w:tc>
        <w:tc>
          <w:tcPr>
            <w:tcW w:w="322" w:type="pct"/>
          </w:tcPr>
          <w:p w14:paraId="4700583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734585F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4D31D10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0B2C506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3E158A5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5B68D5F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FE44A1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53FABEB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5572C64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2F2D3ED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75D004D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48574E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325EF" w:rsidRPr="004D4E2F" w14:paraId="22A7822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6443252A" w14:textId="77777777" w:rsidR="00DC6005" w:rsidRPr="004D4E2F" w:rsidRDefault="00DC6005" w:rsidP="00F325EF">
            <w:r w:rsidRPr="004D4E2F">
              <w:t>H</w:t>
            </w:r>
            <w:r w:rsidRPr="004D4E2F">
              <w:rPr>
                <w:vertAlign w:val="subscript"/>
              </w:rPr>
              <w:t>g,m</w:t>
            </w:r>
          </w:p>
        </w:tc>
        <w:tc>
          <w:tcPr>
            <w:tcW w:w="322" w:type="pct"/>
          </w:tcPr>
          <w:p w14:paraId="7EF5B1D1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6" w:type="pct"/>
          </w:tcPr>
          <w:p w14:paraId="32B39E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46" w:type="pct"/>
          </w:tcPr>
          <w:p w14:paraId="2FE3E70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1" w:type="pct"/>
          </w:tcPr>
          <w:p w14:paraId="55239D1C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17" w:type="pct"/>
          </w:tcPr>
          <w:p w14:paraId="524F2EA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3" w:type="pct"/>
            <w:gridSpan w:val="3"/>
          </w:tcPr>
          <w:p w14:paraId="42BCF98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6BDB9D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6" w:type="pct"/>
          </w:tcPr>
          <w:p w14:paraId="178F2202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23" w:type="pct"/>
            <w:gridSpan w:val="3"/>
          </w:tcPr>
          <w:p w14:paraId="6918635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67" w:type="pct"/>
          </w:tcPr>
          <w:p w14:paraId="67A7FEC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32E63A5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18" w:type="pct"/>
          </w:tcPr>
          <w:p w14:paraId="4559D75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B553CE6" w14:textId="77777777" w:rsidR="00A65A75" w:rsidRPr="004D4E2F" w:rsidRDefault="00A65A75" w:rsidP="00A65A75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678"/>
        <w:gridCol w:w="99"/>
        <w:gridCol w:w="2414"/>
        <w:gridCol w:w="2911"/>
      </w:tblGrid>
      <w:tr w:rsidR="00DC6005" w:rsidRPr="004D4E2F" w14:paraId="56D0E276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 w:val="restart"/>
          </w:tcPr>
          <w:p w14:paraId="0F3989BC" w14:textId="77777777" w:rsidR="00DC6005" w:rsidRPr="004D4E2F" w:rsidRDefault="00DC6005" w:rsidP="00F325EF">
            <w:r w:rsidRPr="004D4E2F">
              <w:rPr>
                <w:noProof/>
                <w:lang w:eastAsia="bs-Latn-BA" w:bidi="he-IL"/>
              </w:rPr>
              <w:drawing>
                <wp:anchor distT="0" distB="0" distL="114300" distR="114300" simplePos="0" relativeHeight="251663360" behindDoc="1" locked="0" layoutInCell="1" allowOverlap="1" wp14:anchorId="4B23D01B" wp14:editId="37F3792C">
                  <wp:simplePos x="0" y="0"/>
                  <wp:positionH relativeFrom="margin">
                    <wp:posOffset>289560</wp:posOffset>
                  </wp:positionH>
                  <wp:positionV relativeFrom="margin">
                    <wp:posOffset>233045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061" y="13714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26" name="Picture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D4E2F">
              <w:t>Negrijani podrum</w:t>
            </w:r>
          </w:p>
        </w:tc>
        <w:tc>
          <w:tcPr>
            <w:tcW w:w="1195" w:type="pct"/>
          </w:tcPr>
          <w:p w14:paraId="2D65AA2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 poda u podrumu:</w:t>
            </w:r>
          </w:p>
        </w:tc>
        <w:tc>
          <w:tcPr>
            <w:tcW w:w="1441" w:type="pct"/>
          </w:tcPr>
          <w:p w14:paraId="303E084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3781EA2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268CB212" w14:textId="77777777" w:rsidR="00DC6005" w:rsidRPr="004D4E2F" w:rsidRDefault="00DC6005" w:rsidP="00F325EF"/>
        </w:tc>
        <w:tc>
          <w:tcPr>
            <w:tcW w:w="1195" w:type="pct"/>
          </w:tcPr>
          <w:p w14:paraId="7E9810E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Površina poda</w:t>
            </w:r>
          </w:p>
          <w:p w14:paraId="2ACDB993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(unutr. dim.), A [m</w:t>
            </w:r>
            <w:r w:rsidRPr="004D4E2F">
              <w:rPr>
                <w:vertAlign w:val="superscript"/>
              </w:rPr>
              <w:t>2</w:t>
            </w:r>
            <w:r w:rsidRPr="004D4E2F">
              <w:t>]:</w:t>
            </w:r>
          </w:p>
        </w:tc>
        <w:tc>
          <w:tcPr>
            <w:tcW w:w="1441" w:type="pct"/>
          </w:tcPr>
          <w:p w14:paraId="31550AD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268E2DD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1187CD4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0E017BFE" w14:textId="77777777" w:rsidR="00DC6005" w:rsidRPr="004D4E2F" w:rsidRDefault="00DC6005" w:rsidP="00F325EF"/>
        </w:tc>
        <w:tc>
          <w:tcPr>
            <w:tcW w:w="1195" w:type="pct"/>
          </w:tcPr>
          <w:p w14:paraId="69FE893A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Izloženi obim poda </w:t>
            </w:r>
            <w:r w:rsidRPr="004D4E2F">
              <w:rPr>
                <w:sz w:val="18"/>
                <w:szCs w:val="16"/>
              </w:rPr>
              <w:t xml:space="preserve">(unutr. dim.), </w:t>
            </w:r>
            <w:r w:rsidRPr="004D4E2F">
              <w:t>P [m]:</w:t>
            </w:r>
          </w:p>
        </w:tc>
        <w:tc>
          <w:tcPr>
            <w:tcW w:w="1441" w:type="pct"/>
          </w:tcPr>
          <w:p w14:paraId="64E35A9F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1EB2A77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2379762F" w14:textId="77777777" w:rsidR="00DC6005" w:rsidRPr="004D4E2F" w:rsidRDefault="00DC6005" w:rsidP="00F325EF"/>
        </w:tc>
        <w:tc>
          <w:tcPr>
            <w:tcW w:w="1195" w:type="pct"/>
          </w:tcPr>
          <w:p w14:paraId="05B7A027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Karakteristična dimenzija poda, B'</w:t>
            </w:r>
          </w:p>
        </w:tc>
        <w:tc>
          <w:tcPr>
            <w:tcW w:w="1441" w:type="pct"/>
          </w:tcPr>
          <w:p w14:paraId="7087A430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5D5C7FDF" w14:textId="77777777" w:rsidTr="00FB351C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46CFFA6A" w14:textId="77777777" w:rsidR="00DC6005" w:rsidRPr="004D4E2F" w:rsidRDefault="00DC6005" w:rsidP="00F325EF"/>
        </w:tc>
        <w:tc>
          <w:tcPr>
            <w:tcW w:w="1195" w:type="pct"/>
          </w:tcPr>
          <w:p w14:paraId="33C6A1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bljina zida ispod nivoa tla, w [m]:</w:t>
            </w:r>
          </w:p>
        </w:tc>
        <w:tc>
          <w:tcPr>
            <w:tcW w:w="1441" w:type="pct"/>
          </w:tcPr>
          <w:p w14:paraId="662CBD06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C6005" w:rsidRPr="004D4E2F" w14:paraId="07C7A654" w14:textId="77777777" w:rsidTr="00FB351C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40A26F0B" w14:textId="77777777" w:rsidR="00DC6005" w:rsidRPr="004D4E2F" w:rsidRDefault="00DC6005" w:rsidP="00F325EF"/>
        </w:tc>
        <w:tc>
          <w:tcPr>
            <w:tcW w:w="1195" w:type="pct"/>
          </w:tcPr>
          <w:p w14:paraId="328ADB74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Građevinski dio zida u podrumu:</w:t>
            </w:r>
          </w:p>
        </w:tc>
        <w:tc>
          <w:tcPr>
            <w:tcW w:w="1441" w:type="pct"/>
          </w:tcPr>
          <w:p w14:paraId="1411BE8B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t>GD</w:t>
            </w:r>
          </w:p>
        </w:tc>
      </w:tr>
      <w:tr w:rsidR="00DC6005" w:rsidRPr="004D4E2F" w14:paraId="3F6E311E" w14:textId="77777777" w:rsidTr="00FB351C">
        <w:trPr>
          <w:trHeight w:val="1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1144911A" w14:textId="77777777" w:rsidR="00DC6005" w:rsidRPr="004D4E2F" w:rsidRDefault="00DC6005" w:rsidP="00F325EF"/>
        </w:tc>
        <w:tc>
          <w:tcPr>
            <w:tcW w:w="1195" w:type="pct"/>
          </w:tcPr>
          <w:p w14:paraId="0E7F48D9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ubina poda podruma ispod nivoa tla, z [m]:</w:t>
            </w:r>
          </w:p>
          <w:p w14:paraId="441A5B5D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 xml:space="preserve">(ukoliko se </w:t>
            </w:r>
            <w:r w:rsidRPr="004D4E2F">
              <w:rPr>
                <w:i/>
              </w:rPr>
              <w:t>z</w:t>
            </w:r>
            <w:r w:rsidRPr="004D4E2F">
              <w:t xml:space="preserve"> mijenja po obimu zgrade, upisuje se njegova srednja vrijednost)</w:t>
            </w:r>
          </w:p>
        </w:tc>
        <w:tc>
          <w:tcPr>
            <w:tcW w:w="1441" w:type="pct"/>
          </w:tcPr>
          <w:p w14:paraId="422FD0E8" w14:textId="77777777" w:rsidR="00DC6005" w:rsidRPr="004D4E2F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0258213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</w:tcPr>
          <w:p w14:paraId="015F27C4" w14:textId="77777777" w:rsidR="00FB351C" w:rsidRPr="004D4E2F" w:rsidRDefault="00FB351C" w:rsidP="00FB351C">
            <w:r w:rsidRPr="004D4E2F">
              <w:t xml:space="preserve">Ekvivalentna debljina poda –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>t</w:t>
            </w:r>
            <w:r w:rsidRPr="004D4E2F">
              <w:t xml:space="preserve"> [m]:</w:t>
            </w:r>
          </w:p>
        </w:tc>
        <w:tc>
          <w:tcPr>
            <w:tcW w:w="1195" w:type="pct"/>
          </w:tcPr>
          <w:p w14:paraId="3A8531D7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41" w:type="pct"/>
          </w:tcPr>
          <w:p w14:paraId="6AB1F58E" w14:textId="77777777" w:rsidR="00FB351C" w:rsidRPr="004D4E2F" w:rsidRDefault="00C36764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3124427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FB351C" w:rsidRPr="004D4E2F">
              <w:t xml:space="preserve"> (dt+1/2z)&lt;B’  </w:t>
            </w:r>
          </w:p>
          <w:p w14:paraId="22D5E252" w14:textId="48262785" w:rsidR="00FB351C" w:rsidRPr="004D4E2F" w:rsidRDefault="00C36764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34413121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FB351C" w:rsidRPr="004D4E2F">
              <w:t xml:space="preserve"> (dt+1/2z)&gt;B’</w:t>
            </w:r>
          </w:p>
        </w:tc>
      </w:tr>
      <w:tr w:rsidR="00FB351C" w:rsidRPr="004D4E2F" w14:paraId="47C491E4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09FFAC2E" w14:textId="77777777" w:rsidR="00FB351C" w:rsidRPr="004D4E2F" w:rsidRDefault="00FB351C" w:rsidP="00FB351C">
            <w:r w:rsidRPr="004D4E2F">
              <w:t>Koeficijent prolaska toplote podrumskog poda, U</w:t>
            </w:r>
            <w:r w:rsidRPr="004D4E2F">
              <w:rPr>
                <w:vertAlign w:val="subscript"/>
              </w:rPr>
              <w:t>bf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</w:tcPr>
          <w:p w14:paraId="307D08BA" w14:textId="7F8D3C25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6AD16932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</w:tcPr>
          <w:p w14:paraId="5B1DA99C" w14:textId="77777777" w:rsidR="00FB351C" w:rsidRPr="004D4E2F" w:rsidRDefault="00FB351C" w:rsidP="00FB351C">
            <w:r w:rsidRPr="004D4E2F">
              <w:t xml:space="preserve">Ekvivalentna debljina podrumskog zida – </w:t>
            </w:r>
            <w:r w:rsidRPr="004D4E2F">
              <w:rPr>
                <w:i/>
              </w:rPr>
              <w:t>d</w:t>
            </w:r>
            <w:r w:rsidRPr="004D4E2F">
              <w:rPr>
                <w:i/>
                <w:vertAlign w:val="subscript"/>
              </w:rPr>
              <w:t xml:space="preserve">w </w:t>
            </w:r>
            <w:r w:rsidRPr="004D4E2F">
              <w:t>[m]:</w:t>
            </w:r>
          </w:p>
        </w:tc>
        <w:tc>
          <w:tcPr>
            <w:tcW w:w="1195" w:type="pct"/>
          </w:tcPr>
          <w:p w14:paraId="1C00BCA9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41" w:type="pct"/>
          </w:tcPr>
          <w:p w14:paraId="4CA419E3" w14:textId="77777777" w:rsidR="00FB351C" w:rsidRPr="004D4E2F" w:rsidRDefault="00C36764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0763260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FB351C" w:rsidRPr="004D4E2F">
              <w:t xml:space="preserve"> dw&gt;dt  </w:t>
            </w:r>
          </w:p>
          <w:p w14:paraId="635263F4" w14:textId="4E81F21B" w:rsidR="00FB351C" w:rsidRPr="004D4E2F" w:rsidRDefault="00C36764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34974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FB351C" w:rsidRPr="004D4E2F">
              <w:t xml:space="preserve"> dw&lt;dt  </w:t>
            </w:r>
          </w:p>
        </w:tc>
      </w:tr>
      <w:tr w:rsidR="00FB351C" w:rsidRPr="004D4E2F" w14:paraId="70845FD5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7EBD9008" w14:textId="77777777" w:rsidR="00FB351C" w:rsidRPr="004D4E2F" w:rsidRDefault="00FB351C" w:rsidP="00FB351C">
            <w:r w:rsidRPr="004D4E2F">
              <w:t>Koeficijent prolaska toplote podrumskih zidova, U</w:t>
            </w:r>
            <w:r w:rsidRPr="004D4E2F">
              <w:rPr>
                <w:vertAlign w:val="subscript"/>
              </w:rPr>
              <w:t>bw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</w:tcPr>
          <w:p w14:paraId="494B8043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71A6F4BC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215D51E3" w14:textId="77777777" w:rsidR="00FB351C" w:rsidRPr="004D4E2F" w:rsidRDefault="00FB351C" w:rsidP="00FB351C">
            <w:r w:rsidRPr="004D4E2F">
              <w:t>Koeficijent prolaska toplote poda (između grijanog prostora i negrijanog podruma), U</w:t>
            </w:r>
            <w:r w:rsidRPr="004D4E2F">
              <w:rPr>
                <w:vertAlign w:val="subscript"/>
              </w:rPr>
              <w:t>f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</w:tcPr>
          <w:p w14:paraId="141B2D56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0B5B87A7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2D07CEDA" w14:textId="77777777" w:rsidR="00FB351C" w:rsidRPr="004D4E2F" w:rsidRDefault="00FB351C" w:rsidP="00FB351C">
            <w:r w:rsidRPr="004D4E2F">
              <w:lastRenderedPageBreak/>
              <w:t>Koeficijent prolaska toplote podrumskih zidova iznad nivoa tla, U</w:t>
            </w:r>
            <w:r w:rsidRPr="004D4E2F">
              <w:rPr>
                <w:vertAlign w:val="subscript"/>
              </w:rPr>
              <w:t>w</w:t>
            </w:r>
            <w:r w:rsidRPr="004D4E2F">
              <w:t xml:space="preserve">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</w:tcPr>
          <w:p w14:paraId="1F975318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721C2440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516FD387" w14:textId="77777777" w:rsidR="00FB351C" w:rsidRPr="004D4E2F" w:rsidRDefault="00FB351C" w:rsidP="00FB351C">
            <w:r w:rsidRPr="004D4E2F">
              <w:t>Broj izmjena zraka u podrumu, n [h</w:t>
            </w:r>
            <w:r w:rsidRPr="004D4E2F">
              <w:rPr>
                <w:vertAlign w:val="superscript"/>
              </w:rPr>
              <w:t>-1</w:t>
            </w:r>
            <w:r w:rsidRPr="004D4E2F">
              <w:t>]:</w:t>
            </w:r>
          </w:p>
          <w:p w14:paraId="4A12D548" w14:textId="77777777" w:rsidR="00FB351C" w:rsidRPr="004D4E2F" w:rsidRDefault="00FB351C" w:rsidP="00FB351C">
            <w:r w:rsidRPr="004D4E2F">
              <w:t>(u nedostatku podataka koristi se vrijednost n=0,3 h</w:t>
            </w:r>
            <w:r w:rsidRPr="004D4E2F">
              <w:rPr>
                <w:vertAlign w:val="superscript"/>
              </w:rPr>
              <w:t>-1</w:t>
            </w:r>
            <w:r w:rsidRPr="004D4E2F">
              <w:t>)</w:t>
            </w:r>
          </w:p>
        </w:tc>
        <w:tc>
          <w:tcPr>
            <w:tcW w:w="1441" w:type="pct"/>
          </w:tcPr>
          <w:p w14:paraId="4F8D12EE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27B75663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3CA7ABC1" w14:textId="77777777" w:rsidR="00FB351C" w:rsidRPr="004D4E2F" w:rsidRDefault="00FB351C" w:rsidP="00FB351C">
            <w:r w:rsidRPr="004D4E2F">
              <w:t xml:space="preserve">Zapremina zraka u podrumu, </w:t>
            </w:r>
            <w:r w:rsidRPr="004D4E2F">
              <w:rPr>
                <w:i/>
              </w:rPr>
              <w:t>V</w:t>
            </w:r>
            <w:r w:rsidRPr="004D4E2F">
              <w:t xml:space="preserve"> [m</w:t>
            </w:r>
            <w:r w:rsidRPr="004D4E2F">
              <w:rPr>
                <w:vertAlign w:val="superscript"/>
              </w:rPr>
              <w:t>3</w:t>
            </w:r>
            <w:r w:rsidRPr="004D4E2F">
              <w:t>]:</w:t>
            </w:r>
          </w:p>
        </w:tc>
        <w:tc>
          <w:tcPr>
            <w:tcW w:w="1441" w:type="pct"/>
          </w:tcPr>
          <w:p w14:paraId="0774D260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4B90C264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3F79DF91" w14:textId="77777777" w:rsidR="00FB351C" w:rsidRPr="004D4E2F" w:rsidRDefault="00FB351C" w:rsidP="00FB351C">
            <w:r w:rsidRPr="004D4E2F">
              <w:t>Koeficijent prolaska toplote koji karakteriše cjelokupan podrum u kontaktu sa tlom, U 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1441" w:type="pct"/>
          </w:tcPr>
          <w:p w14:paraId="4182A214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5FFEBC7D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0B7E4A1A" w14:textId="77777777" w:rsidR="00FB351C" w:rsidRPr="004D4E2F" w:rsidRDefault="00FB351C" w:rsidP="00FB351C">
            <w:r w:rsidRPr="004D4E2F">
              <w:t>Linijski koeficijent prolaska toplote za spoj zida i poda,</w:t>
            </w:r>
            <w:r w:rsidRPr="004D4E2F">
              <w:rPr>
                <w:rFonts w:cstheme="minorHAnsi"/>
              </w:rPr>
              <w:t xml:space="preserve"> </w:t>
            </w:r>
            <w:r w:rsidRPr="004D4E2F">
              <w:rPr>
                <w:rFonts w:ascii="Calibri" w:hAnsi="Calibri" w:cs="Calibri"/>
              </w:rPr>
              <w:t>ψ</w:t>
            </w:r>
            <w:r w:rsidRPr="004D4E2F">
              <w:rPr>
                <w:vertAlign w:val="subscript"/>
              </w:rPr>
              <w:t>g</w:t>
            </w:r>
            <w:r w:rsidRPr="004D4E2F">
              <w:rPr>
                <w:rFonts w:ascii="Cambria Math" w:hAnsi="Cambria Math" w:cs="Cambria Math"/>
              </w:rPr>
              <w:t xml:space="preserve"> </w:t>
            </w:r>
            <w:r w:rsidRPr="004D4E2F">
              <w:t>[W/ m·K]:</w:t>
            </w:r>
          </w:p>
        </w:tc>
        <w:tc>
          <w:tcPr>
            <w:tcW w:w="1441" w:type="pct"/>
          </w:tcPr>
          <w:p w14:paraId="06ED7DC6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440A9564" w14:textId="77777777" w:rsidTr="007E1FB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5" w:type="pct"/>
          </w:tcPr>
          <w:p w14:paraId="4A920404" w14:textId="77777777" w:rsidR="00FB351C" w:rsidRPr="004D4E2F" w:rsidRDefault="00FB351C" w:rsidP="00FB351C">
            <w:r w:rsidRPr="004D4E2F">
              <w:t>Detalj spoja zid/ pod:</w:t>
            </w:r>
          </w:p>
        </w:tc>
        <w:sdt>
          <w:sdtPr>
            <w:alias w:val="Detalj spoja zid/pod na tlu"/>
            <w:tag w:val="Detalj spoja zid/pod na tlu"/>
            <w:id w:val="-301010598"/>
            <w:showingPlcHdr/>
            <w:picture/>
          </w:sdtPr>
          <w:sdtEndPr/>
          <w:sdtContent>
            <w:tc>
              <w:tcPr>
                <w:tcW w:w="2685" w:type="pct"/>
                <w:gridSpan w:val="3"/>
                <w:shd w:val="clear" w:color="auto" w:fill="FFFFFF"/>
              </w:tcPr>
              <w:p w14:paraId="5EB0E9EA" w14:textId="77777777" w:rsidR="00FB351C" w:rsidRPr="004D4E2F" w:rsidRDefault="00FB351C" w:rsidP="00FB351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noProof/>
                    <w:lang w:eastAsia="bs-Latn-BA" w:bidi="he-IL"/>
                  </w:rPr>
                  <w:drawing>
                    <wp:inline distT="0" distB="0" distL="0" distR="0" wp14:anchorId="127C4CE7" wp14:editId="459EEB12">
                      <wp:extent cx="3117850" cy="1524000"/>
                      <wp:effectExtent l="0" t="0" r="6350" b="0"/>
                      <wp:docPr id="627" name="Picture 6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FB351C" w:rsidRPr="004D4E2F" w14:paraId="1AADC1D9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6511FFEF" w14:textId="77777777" w:rsidR="00FB351C" w:rsidRPr="004D4E2F" w:rsidRDefault="00FB351C" w:rsidP="00FB351C">
            <w:r w:rsidRPr="004D4E2F">
              <w:t>Stacionarni koeficijent transmisijskog toplotnog gubitka prema tlu, H</w:t>
            </w:r>
            <w:r w:rsidRPr="004D4E2F">
              <w:rPr>
                <w:vertAlign w:val="subscript"/>
              </w:rPr>
              <w:t>g</w:t>
            </w:r>
            <w:r w:rsidRPr="004D4E2F">
              <w:t xml:space="preserve"> [W/K]:</w:t>
            </w:r>
          </w:p>
        </w:tc>
        <w:tc>
          <w:tcPr>
            <w:tcW w:w="1441" w:type="pct"/>
          </w:tcPr>
          <w:p w14:paraId="7E944F29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7E04C3A5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16F24F51" w14:textId="77777777" w:rsidR="00FB351C" w:rsidRPr="004D4E2F" w:rsidRDefault="00FB351C" w:rsidP="00FB351C">
            <w:r w:rsidRPr="004D4E2F">
              <w:t>Koeficijent unutrašnje periodične transmisione izmjene toplote, H</w:t>
            </w:r>
            <w:r w:rsidRPr="004D4E2F">
              <w:rPr>
                <w:vertAlign w:val="subscript"/>
              </w:rPr>
              <w:t>pi</w:t>
            </w:r>
            <w:r w:rsidRPr="004D4E2F">
              <w:t xml:space="preserve"> [W/K]:</w:t>
            </w:r>
          </w:p>
        </w:tc>
        <w:tc>
          <w:tcPr>
            <w:tcW w:w="1441" w:type="pct"/>
          </w:tcPr>
          <w:p w14:paraId="68D993B7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B351C" w:rsidRPr="004D4E2F" w14:paraId="7D180A9F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17D28DED" w14:textId="77777777" w:rsidR="00FB351C" w:rsidRPr="004D4E2F" w:rsidRDefault="00FB351C" w:rsidP="00FB351C">
            <w:r w:rsidRPr="004D4E2F">
              <w:t>Koeficijent spoljašnje periodične transmisione izmjene toplote, H</w:t>
            </w:r>
            <w:r w:rsidRPr="004D4E2F">
              <w:rPr>
                <w:vertAlign w:val="subscript"/>
              </w:rPr>
              <w:t>pe</w:t>
            </w:r>
            <w:r w:rsidRPr="004D4E2F">
              <w:t xml:space="preserve"> [W/K]:</w:t>
            </w:r>
          </w:p>
        </w:tc>
        <w:tc>
          <w:tcPr>
            <w:tcW w:w="1441" w:type="pct"/>
          </w:tcPr>
          <w:p w14:paraId="039B6FAE" w14:textId="77777777" w:rsidR="00FB351C" w:rsidRPr="004D4E2F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6FF6C89" w14:textId="0627D775" w:rsidR="00F50235" w:rsidRPr="004D4E2F" w:rsidRDefault="00F50235" w:rsidP="00912E69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9"/>
        <w:gridCol w:w="751"/>
        <w:gridCol w:w="758"/>
        <w:gridCol w:w="762"/>
        <w:gridCol w:w="764"/>
        <w:gridCol w:w="739"/>
        <w:gridCol w:w="752"/>
        <w:gridCol w:w="735"/>
        <w:gridCol w:w="764"/>
        <w:gridCol w:w="776"/>
        <w:gridCol w:w="756"/>
        <w:gridCol w:w="764"/>
        <w:gridCol w:w="762"/>
      </w:tblGrid>
      <w:tr w:rsidR="00E65B5F" w:rsidRPr="004D4E2F" w14:paraId="5502B999" w14:textId="77777777" w:rsidTr="00E65B5F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18717E30" w14:textId="77777777" w:rsidR="00E65B5F" w:rsidRPr="004D4E2F" w:rsidRDefault="00E65B5F" w:rsidP="008C7DDE">
            <w:r w:rsidRPr="004D4E2F">
              <w:t>Koeficijenti transmisione izmjene toplote prema tlu za proračunski mjesec, H</w:t>
            </w:r>
            <w:r w:rsidRPr="004D4E2F">
              <w:rPr>
                <w:vertAlign w:val="subscript"/>
              </w:rPr>
              <w:t xml:space="preserve">g,m </w:t>
            </w:r>
            <w:r w:rsidRPr="004D4E2F">
              <w:t>[W]</w:t>
            </w:r>
          </w:p>
        </w:tc>
      </w:tr>
      <w:tr w:rsidR="00CF5521" w:rsidRPr="004D4E2F" w14:paraId="519A7942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64970B54" w14:textId="77777777" w:rsidR="00E65B5F" w:rsidRPr="004D4E2F" w:rsidRDefault="00E65B5F" w:rsidP="008C7DDE">
            <w:r w:rsidRPr="004D4E2F">
              <w:t>Oznaka</w:t>
            </w:r>
          </w:p>
        </w:tc>
        <w:tc>
          <w:tcPr>
            <w:tcW w:w="372" w:type="pct"/>
            <w:shd w:val="clear" w:color="auto" w:fill="E9E9E9" w:themeFill="accent3"/>
          </w:tcPr>
          <w:p w14:paraId="119A932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5" w:type="pct"/>
            <w:shd w:val="clear" w:color="auto" w:fill="E9E9E9" w:themeFill="accent3"/>
          </w:tcPr>
          <w:p w14:paraId="720CC9E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  <w:shd w:val="clear" w:color="auto" w:fill="E9E9E9" w:themeFill="accent3"/>
          </w:tcPr>
          <w:p w14:paraId="6FAAE20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8" w:type="pct"/>
            <w:shd w:val="clear" w:color="auto" w:fill="E9E9E9" w:themeFill="accent3"/>
          </w:tcPr>
          <w:p w14:paraId="09AF416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6" w:type="pct"/>
            <w:shd w:val="clear" w:color="auto" w:fill="E9E9E9" w:themeFill="accent3"/>
          </w:tcPr>
          <w:p w14:paraId="236BD75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2" w:type="pct"/>
            <w:shd w:val="clear" w:color="auto" w:fill="E9E9E9" w:themeFill="accent3"/>
          </w:tcPr>
          <w:p w14:paraId="7B30174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64" w:type="pct"/>
            <w:shd w:val="clear" w:color="auto" w:fill="E9E9E9" w:themeFill="accent3"/>
          </w:tcPr>
          <w:p w14:paraId="7EFA5C0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  <w:shd w:val="clear" w:color="auto" w:fill="E9E9E9" w:themeFill="accent3"/>
          </w:tcPr>
          <w:p w14:paraId="65AA6DC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84" w:type="pct"/>
            <w:shd w:val="clear" w:color="auto" w:fill="E9E9E9" w:themeFill="accent3"/>
          </w:tcPr>
          <w:p w14:paraId="5641A23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3" w:type="pct"/>
            <w:shd w:val="clear" w:color="auto" w:fill="E9E9E9" w:themeFill="accent3"/>
          </w:tcPr>
          <w:p w14:paraId="2EF9D42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  <w:shd w:val="clear" w:color="auto" w:fill="E9E9E9" w:themeFill="accent3"/>
          </w:tcPr>
          <w:p w14:paraId="414DB04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7" w:type="pct"/>
            <w:shd w:val="clear" w:color="auto" w:fill="E9E9E9" w:themeFill="accent3"/>
          </w:tcPr>
          <w:p w14:paraId="5C700C7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E65B5F" w:rsidRPr="004D4E2F" w14:paraId="7993E000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2E2ABEE1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</w:t>
            </w:r>
          </w:p>
        </w:tc>
        <w:tc>
          <w:tcPr>
            <w:tcW w:w="372" w:type="pct"/>
          </w:tcPr>
          <w:p w14:paraId="38E998C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7496D85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9F7725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04E9D4D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1995F04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2830916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6A47685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07BEEA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3D80982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095ABFB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9792F8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922729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5D59EE25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39056094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72" w:type="pct"/>
          </w:tcPr>
          <w:p w14:paraId="1E56DBE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053F8B2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1CA4DA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910F9F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1B5383A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6DEF6E2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15625E2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9C30C2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4AB63C6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C37847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08E2D08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065D2F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058FA093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5E11DAAE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,m</w:t>
            </w:r>
          </w:p>
        </w:tc>
        <w:tc>
          <w:tcPr>
            <w:tcW w:w="372" w:type="pct"/>
          </w:tcPr>
          <w:p w14:paraId="6DFF3A3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736A787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69BAD7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D5A986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0795900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0FC2D92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4112402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43409D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0B6A1F4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013E93A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8B4261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22737A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106B88BA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720FC7C5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,m</w:t>
            </w:r>
          </w:p>
        </w:tc>
        <w:tc>
          <w:tcPr>
            <w:tcW w:w="372" w:type="pct"/>
          </w:tcPr>
          <w:p w14:paraId="626FBC6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739B0A7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DEE462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9066A5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662A3E1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7D9D7BF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1DAA34C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5B7CC6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1728520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00E061A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3B0F7F4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C930D2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31CD4F1C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086903F7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Φ</w:t>
            </w:r>
            <w:r w:rsidRPr="004D4E2F">
              <w:rPr>
                <w:vertAlign w:val="subscript"/>
              </w:rPr>
              <w:t>m</w:t>
            </w:r>
          </w:p>
        </w:tc>
        <w:tc>
          <w:tcPr>
            <w:tcW w:w="372" w:type="pct"/>
          </w:tcPr>
          <w:p w14:paraId="3FC9DDA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3E48BE4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7B8CAF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74F346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149A48F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7DEE9EC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464EDB3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A3D98F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0822F5F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043706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63B1D0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4D606B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765E2E07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2C60C5D5" w14:textId="77777777" w:rsidR="00E65B5F" w:rsidRPr="004D4E2F" w:rsidRDefault="00E65B5F" w:rsidP="008C7DDE">
            <w:r w:rsidRPr="004D4E2F">
              <w:t>H</w:t>
            </w:r>
            <w:r w:rsidRPr="004D4E2F">
              <w:rPr>
                <w:vertAlign w:val="subscript"/>
              </w:rPr>
              <w:t>g,m</w:t>
            </w:r>
          </w:p>
        </w:tc>
        <w:tc>
          <w:tcPr>
            <w:tcW w:w="372" w:type="pct"/>
          </w:tcPr>
          <w:p w14:paraId="17923BF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6014614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8E4D11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4D3703B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5296C74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7D676D9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03E43DA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661E1CF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2C4AF04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51F0898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13D86FD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1481BC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260F8645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1618BE41" w14:textId="77777777" w:rsidR="00E65B5F" w:rsidRPr="004D4E2F" w:rsidRDefault="00E65B5F" w:rsidP="008C7DDE">
            <w:r w:rsidRPr="004D4E2F">
              <w:t>Prosječni koeficijent transmisione izmjene toplote prema tlu, H</w:t>
            </w:r>
            <w:r w:rsidRPr="004D4E2F">
              <w:rPr>
                <w:vertAlign w:val="subscript"/>
              </w:rPr>
              <w:t xml:space="preserve">g,avg </w:t>
            </w:r>
            <w:r w:rsidRPr="004D4E2F">
              <w:t>[W]:</w:t>
            </w:r>
          </w:p>
        </w:tc>
        <w:tc>
          <w:tcPr>
            <w:tcW w:w="755" w:type="pct"/>
            <w:gridSpan w:val="2"/>
          </w:tcPr>
          <w:p w14:paraId="4E4772E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5813F53" w14:textId="77777777" w:rsidR="003C06AB" w:rsidRPr="004D4E2F" w:rsidRDefault="003C06AB" w:rsidP="003C06AB">
      <w:pPr>
        <w:pStyle w:val="Caption"/>
      </w:pPr>
    </w:p>
    <w:p w14:paraId="4A66F5FE" w14:textId="290BBFAB" w:rsidR="003C06AB" w:rsidRPr="004D4E2F" w:rsidRDefault="003C06AB" w:rsidP="003C06AB">
      <w:pPr>
        <w:pStyle w:val="Heading3"/>
      </w:pPr>
      <w:bookmarkStart w:id="56" w:name="_Toc531035663"/>
      <w:r w:rsidRPr="004D4E2F">
        <w:t>TRANSMISIONI GUBICI ENERGIJE ZA ZONU</w:t>
      </w:r>
      <w:bookmarkEnd w:id="56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7"/>
        <w:gridCol w:w="751"/>
        <w:gridCol w:w="758"/>
        <w:gridCol w:w="762"/>
        <w:gridCol w:w="764"/>
        <w:gridCol w:w="739"/>
        <w:gridCol w:w="752"/>
        <w:gridCol w:w="735"/>
        <w:gridCol w:w="764"/>
        <w:gridCol w:w="776"/>
        <w:gridCol w:w="758"/>
        <w:gridCol w:w="764"/>
        <w:gridCol w:w="762"/>
      </w:tblGrid>
      <w:tr w:rsidR="00E65B5F" w:rsidRPr="004D4E2F" w14:paraId="35DFFBB2" w14:textId="77777777" w:rsidTr="00E65B5F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3C9EDF0E" w14:textId="77777777" w:rsidR="00E65B5F" w:rsidRPr="004D4E2F" w:rsidRDefault="00E65B5F" w:rsidP="008C7DDE">
            <w:pPr>
              <w:rPr>
                <w:b/>
              </w:rPr>
            </w:pPr>
            <w:r w:rsidRPr="004D4E2F">
              <w:rPr>
                <w:b/>
              </w:rPr>
              <w:t>Transmisioni gubici proračunske zone, Q</w:t>
            </w:r>
            <w:r w:rsidRPr="004D4E2F">
              <w:rPr>
                <w:b/>
                <w:vertAlign w:val="subscript"/>
              </w:rPr>
              <w:t xml:space="preserve">tr  </w:t>
            </w:r>
            <w:r w:rsidRPr="004D4E2F">
              <w:rPr>
                <w:b/>
              </w:rPr>
              <w:t>[kWh]</w:t>
            </w:r>
          </w:p>
        </w:tc>
      </w:tr>
      <w:tr w:rsidR="00CF5521" w:rsidRPr="004D4E2F" w14:paraId="54E8B0B9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CC7ACCF" w14:textId="77777777" w:rsidR="00E65B5F" w:rsidRPr="004D4E2F" w:rsidRDefault="00E65B5F" w:rsidP="008C7DDE">
            <w:r w:rsidRPr="004D4E2F">
              <w:t>Oznaka</w:t>
            </w:r>
          </w:p>
        </w:tc>
        <w:tc>
          <w:tcPr>
            <w:tcW w:w="372" w:type="pct"/>
            <w:shd w:val="clear" w:color="auto" w:fill="E9E9E9" w:themeFill="accent3"/>
          </w:tcPr>
          <w:p w14:paraId="433D768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5" w:type="pct"/>
            <w:shd w:val="clear" w:color="auto" w:fill="E9E9E9" w:themeFill="accent3"/>
          </w:tcPr>
          <w:p w14:paraId="27F950F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  <w:shd w:val="clear" w:color="auto" w:fill="E9E9E9" w:themeFill="accent3"/>
          </w:tcPr>
          <w:p w14:paraId="22A4F75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8" w:type="pct"/>
            <w:shd w:val="clear" w:color="auto" w:fill="E9E9E9" w:themeFill="accent3"/>
          </w:tcPr>
          <w:p w14:paraId="2DB1A0F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6" w:type="pct"/>
            <w:shd w:val="clear" w:color="auto" w:fill="E9E9E9" w:themeFill="accent3"/>
          </w:tcPr>
          <w:p w14:paraId="127A08B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2" w:type="pct"/>
            <w:shd w:val="clear" w:color="auto" w:fill="E9E9E9" w:themeFill="accent3"/>
          </w:tcPr>
          <w:p w14:paraId="6EAC2EA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64" w:type="pct"/>
            <w:shd w:val="clear" w:color="auto" w:fill="E9E9E9" w:themeFill="accent3"/>
          </w:tcPr>
          <w:p w14:paraId="5E870AB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  <w:shd w:val="clear" w:color="auto" w:fill="E9E9E9" w:themeFill="accent3"/>
          </w:tcPr>
          <w:p w14:paraId="7DB3227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84" w:type="pct"/>
            <w:shd w:val="clear" w:color="auto" w:fill="E9E9E9" w:themeFill="accent3"/>
          </w:tcPr>
          <w:p w14:paraId="5C3DFF1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4" w:type="pct"/>
            <w:shd w:val="clear" w:color="auto" w:fill="E9E9E9" w:themeFill="accent3"/>
          </w:tcPr>
          <w:p w14:paraId="51707A8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  <w:shd w:val="clear" w:color="auto" w:fill="E9E9E9" w:themeFill="accent3"/>
          </w:tcPr>
          <w:p w14:paraId="631AB24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7" w:type="pct"/>
            <w:shd w:val="clear" w:color="auto" w:fill="E9E9E9" w:themeFill="accent3"/>
          </w:tcPr>
          <w:p w14:paraId="1236A1C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E65B5F" w:rsidRPr="004D4E2F" w14:paraId="2E2BDFD4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7DD07ED9" w14:textId="77777777" w:rsidR="00E65B5F" w:rsidRPr="004D4E2F" w:rsidRDefault="00E65B5F" w:rsidP="008C7DDE">
            <w:r w:rsidRPr="004D4E2F">
              <w:t>H</w:t>
            </w:r>
            <w:r w:rsidRPr="004D4E2F">
              <w:rPr>
                <w:vertAlign w:val="subscript"/>
              </w:rPr>
              <w:t>tr</w:t>
            </w:r>
          </w:p>
        </w:tc>
        <w:tc>
          <w:tcPr>
            <w:tcW w:w="372" w:type="pct"/>
          </w:tcPr>
          <w:p w14:paraId="429F3C4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71D8239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BD95F3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D26D6C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4609D48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022A0E4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2272F3E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F04395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5018AD9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4" w:type="pct"/>
          </w:tcPr>
          <w:p w14:paraId="5DC7BA9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24F0D8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DC79F0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0AF2A268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368228" w14:textId="77777777" w:rsidR="00E65B5F" w:rsidRPr="004D4E2F" w:rsidRDefault="00E65B5F" w:rsidP="008C7DDE">
            <w:r w:rsidRPr="004D4E2F">
              <w:t>t</w:t>
            </w:r>
          </w:p>
        </w:tc>
        <w:tc>
          <w:tcPr>
            <w:tcW w:w="372" w:type="pct"/>
          </w:tcPr>
          <w:p w14:paraId="1A2C36F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2D44591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219F71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929B26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3FAE135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1428454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67F74EE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159AA2A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685F878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4" w:type="pct"/>
          </w:tcPr>
          <w:p w14:paraId="33DE7D1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970ABC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27B9AE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24B9180B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194D2775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int</w:t>
            </w:r>
          </w:p>
        </w:tc>
        <w:tc>
          <w:tcPr>
            <w:tcW w:w="372" w:type="pct"/>
          </w:tcPr>
          <w:p w14:paraId="3FEF656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5E121F9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852073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DECC23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7EE4B3F0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26D8024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47DC8D5A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3277F9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4D5607F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4" w:type="pct"/>
          </w:tcPr>
          <w:p w14:paraId="787D49CD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98535F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673D4D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64090B36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BDC32F6" w14:textId="77777777" w:rsidR="00E65B5F" w:rsidRPr="004D4E2F" w:rsidRDefault="00E65B5F" w:rsidP="008C7DDE">
            <w:r w:rsidRPr="004D4E2F">
              <w:rPr>
                <w:rFonts w:ascii="Calibri" w:hAnsi="Calibri" w:cs="Calibri"/>
              </w:rPr>
              <w:t>θ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72" w:type="pct"/>
          </w:tcPr>
          <w:p w14:paraId="799C06D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71BE7F1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41E058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EC7994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4A4F6B2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63CF239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1C944E7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0091F39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7A3A6D3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4" w:type="pct"/>
          </w:tcPr>
          <w:p w14:paraId="2E7E0D17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34C8EC78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B248B8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23669575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4A0002AA" w14:textId="77777777" w:rsidR="00E65B5F" w:rsidRPr="004D4E2F" w:rsidRDefault="00E65B5F" w:rsidP="008C7DDE">
            <w:r w:rsidRPr="004D4E2F">
              <w:t>Q</w:t>
            </w:r>
            <w:r w:rsidRPr="004D4E2F">
              <w:rPr>
                <w:vertAlign w:val="subscript"/>
              </w:rPr>
              <w:t>tr</w:t>
            </w:r>
          </w:p>
        </w:tc>
        <w:tc>
          <w:tcPr>
            <w:tcW w:w="372" w:type="pct"/>
          </w:tcPr>
          <w:p w14:paraId="7D730ABF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5" w:type="pct"/>
          </w:tcPr>
          <w:p w14:paraId="41703D2B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9E7772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0FD31FE3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6" w:type="pct"/>
          </w:tcPr>
          <w:p w14:paraId="317AFF96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2" w:type="pct"/>
          </w:tcPr>
          <w:p w14:paraId="56ABF934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4" w:type="pct"/>
          </w:tcPr>
          <w:p w14:paraId="1E842652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4EBED6E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84" w:type="pct"/>
          </w:tcPr>
          <w:p w14:paraId="0A464D55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4" w:type="pct"/>
          </w:tcPr>
          <w:p w14:paraId="4611765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6F4E35C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BC30369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166D1CDB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318079D4" w14:textId="77777777" w:rsidR="00E65B5F" w:rsidRPr="004D4E2F" w:rsidRDefault="00E65B5F" w:rsidP="008C7DDE">
            <w:r w:rsidRPr="004D4E2F">
              <w:t>Prosječni koeficijent transmisione izmjene toplote prema tlu, H</w:t>
            </w:r>
            <w:r w:rsidRPr="004D4E2F">
              <w:rPr>
                <w:vertAlign w:val="subscript"/>
              </w:rPr>
              <w:t xml:space="preserve">g,avg </w:t>
            </w:r>
            <w:r w:rsidRPr="004D4E2F">
              <w:t>[W]:</w:t>
            </w:r>
          </w:p>
        </w:tc>
        <w:tc>
          <w:tcPr>
            <w:tcW w:w="755" w:type="pct"/>
            <w:gridSpan w:val="2"/>
          </w:tcPr>
          <w:p w14:paraId="28CE8911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44DEFC5B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72F8C291" w14:textId="77777777" w:rsidR="00E65B5F" w:rsidRPr="004D4E2F" w:rsidRDefault="00E65B5F" w:rsidP="008C7DDE">
            <w:r w:rsidRPr="004D4E2F">
              <w:t>Koeficijent transmisijskog toplotnog gubitka proračunske zone, H’</w:t>
            </w:r>
            <w:r w:rsidRPr="004D4E2F">
              <w:rPr>
                <w:vertAlign w:val="subscript"/>
              </w:rPr>
              <w:t xml:space="preserve">tr,adj,k </w:t>
            </w:r>
            <w:r w:rsidRPr="004D4E2F"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:</w:t>
            </w:r>
          </w:p>
        </w:tc>
        <w:tc>
          <w:tcPr>
            <w:tcW w:w="755" w:type="pct"/>
            <w:gridSpan w:val="2"/>
          </w:tcPr>
          <w:p w14:paraId="4C4D19AE" w14:textId="77777777" w:rsidR="00E65B5F" w:rsidRPr="004D4E2F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65B5F" w:rsidRPr="004D4E2F" w14:paraId="3A319E72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39840839" w14:textId="5FE16C2E" w:rsidR="00E65B5F" w:rsidRPr="004D4E2F" w:rsidRDefault="00E65B5F" w:rsidP="008C7DDE">
            <w:pPr>
              <w:rPr>
                <w:b/>
              </w:rPr>
            </w:pPr>
            <w:r w:rsidRPr="004D4E2F">
              <w:rPr>
                <w:b/>
              </w:rPr>
              <w:t>Ukupna razmjenjena toplotna energija transmisijom za proračunsku zonu, Q</w:t>
            </w:r>
            <w:r w:rsidRPr="004D4E2F">
              <w:rPr>
                <w:b/>
                <w:vertAlign w:val="subscript"/>
              </w:rPr>
              <w:t xml:space="preserve">tr </w:t>
            </w:r>
            <w:r w:rsidRPr="004D4E2F">
              <w:rPr>
                <w:b/>
              </w:rPr>
              <w:t>[kWh]:</w:t>
            </w:r>
          </w:p>
        </w:tc>
        <w:tc>
          <w:tcPr>
            <w:tcW w:w="755" w:type="pct"/>
            <w:gridSpan w:val="2"/>
          </w:tcPr>
          <w:p w14:paraId="193C5265" w14:textId="77777777" w:rsidR="00E65B5F" w:rsidRPr="004D4E2F" w:rsidRDefault="00E65B5F" w:rsidP="00912E69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41814CF1" w14:textId="6EF0EF52" w:rsidR="00E65B5F" w:rsidRPr="004D4E2F" w:rsidRDefault="00912E69" w:rsidP="00912E69">
      <w:pPr>
        <w:pStyle w:val="Caption"/>
      </w:pPr>
      <w:r w:rsidRPr="004D4E2F">
        <w:t>(Proračun ponoviti za svaku proračunsku zonu, od početka podglavlja B.3 “Proračun koeficijenta transmisijske razmjene toplote za zgradu”)</w:t>
      </w:r>
    </w:p>
    <w:p w14:paraId="2C1A1DBE" w14:textId="4B238BE4" w:rsidR="00A17B24" w:rsidRPr="004D4E2F" w:rsidRDefault="002F57BE" w:rsidP="00A17B24">
      <w:pPr>
        <w:pStyle w:val="Heading3"/>
      </w:pPr>
      <w:bookmarkStart w:id="57" w:name="_Toc531035664"/>
      <w:r w:rsidRPr="004D4E2F">
        <w:t xml:space="preserve">UKUPNI </w:t>
      </w:r>
      <w:r w:rsidR="00A17B24" w:rsidRPr="004D4E2F">
        <w:t xml:space="preserve">TRANSMISIONI GUBICI </w:t>
      </w:r>
      <w:r w:rsidR="00C67FB0" w:rsidRPr="004D4E2F">
        <w:t>ENERGIJE</w:t>
      </w:r>
      <w:r w:rsidR="00A17B24" w:rsidRPr="004D4E2F">
        <w:t xml:space="preserve"> ZA ZGRADU</w:t>
      </w:r>
      <w:bookmarkEnd w:id="57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328"/>
        <w:gridCol w:w="1592"/>
        <w:gridCol w:w="1592"/>
        <w:gridCol w:w="1590"/>
      </w:tblGrid>
      <w:tr w:rsidR="000A7496" w:rsidRPr="004D4E2F" w14:paraId="47843786" w14:textId="77777777" w:rsidTr="00A17B24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37" w:type="pct"/>
            <w:vMerge w:val="restart"/>
          </w:tcPr>
          <w:p w14:paraId="73352F21" w14:textId="77777777" w:rsidR="000A7496" w:rsidRPr="004D4E2F" w:rsidRDefault="000A7496" w:rsidP="008C7DDE">
            <w:r w:rsidRPr="004D4E2F">
              <w:t>Koeficijent transmisijskog toplotnog gubitka po jedinici površine omotača grijanog dijela zgrade</w:t>
            </w:r>
          </w:p>
        </w:tc>
        <w:tc>
          <w:tcPr>
            <w:tcW w:w="788" w:type="pct"/>
            <w:shd w:val="clear" w:color="auto" w:fill="E9E9E9" w:themeFill="accent3"/>
            <w:vAlign w:val="center"/>
          </w:tcPr>
          <w:p w14:paraId="5A5DF1A2" w14:textId="77777777" w:rsidR="000A7496" w:rsidRPr="004D4E2F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vertAlign w:val="subscript"/>
              </w:rPr>
            </w:pPr>
            <w:r w:rsidRPr="004D4E2F">
              <w:rPr>
                <w:b/>
              </w:rPr>
              <w:t>H’</w:t>
            </w:r>
            <w:r w:rsidRPr="004D4E2F">
              <w:rPr>
                <w:b/>
                <w:vertAlign w:val="subscript"/>
              </w:rPr>
              <w:t>tr,adj</w:t>
            </w:r>
          </w:p>
          <w:p w14:paraId="610BBC60" w14:textId="77777777" w:rsidR="000A7496" w:rsidRPr="004D4E2F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lastRenderedPageBreak/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788" w:type="pct"/>
            <w:shd w:val="clear" w:color="auto" w:fill="E9E9E9" w:themeFill="accent3"/>
            <w:vAlign w:val="center"/>
          </w:tcPr>
          <w:p w14:paraId="1A4697A1" w14:textId="77777777" w:rsidR="000A7496" w:rsidRPr="004D4E2F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bscript"/>
              </w:rPr>
            </w:pPr>
            <w:r w:rsidRPr="004D4E2F">
              <w:lastRenderedPageBreak/>
              <w:t>H’</w:t>
            </w:r>
            <w:r w:rsidRPr="004D4E2F">
              <w:rPr>
                <w:vertAlign w:val="subscript"/>
              </w:rPr>
              <w:t>tr,adj, dop</w:t>
            </w:r>
          </w:p>
          <w:p w14:paraId="2133AC6B" w14:textId="77777777" w:rsidR="000A7496" w:rsidRPr="004D4E2F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lastRenderedPageBreak/>
              <w:t>[W/m</w:t>
            </w:r>
            <w:r w:rsidRPr="004D4E2F">
              <w:rPr>
                <w:vertAlign w:val="superscript"/>
              </w:rPr>
              <w:t>2</w:t>
            </w:r>
            <w:r w:rsidRPr="004D4E2F">
              <w:t>K]</w:t>
            </w:r>
          </w:p>
        </w:tc>
        <w:tc>
          <w:tcPr>
            <w:tcW w:w="787" w:type="pct"/>
            <w:shd w:val="clear" w:color="auto" w:fill="FCCA0A" w:themeFill="text2"/>
            <w:vAlign w:val="center"/>
          </w:tcPr>
          <w:p w14:paraId="566A4FCC" w14:textId="77777777" w:rsidR="000A7496" w:rsidRPr="004D4E2F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</w:rPr>
              <w:lastRenderedPageBreak/>
              <w:t>ISPUNJENO</w:t>
            </w:r>
          </w:p>
        </w:tc>
      </w:tr>
      <w:tr w:rsidR="000A7496" w:rsidRPr="004D4E2F" w14:paraId="1896C949" w14:textId="77777777" w:rsidTr="00A17B24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37" w:type="pct"/>
            <w:vMerge/>
          </w:tcPr>
          <w:p w14:paraId="3652F788" w14:textId="77777777" w:rsidR="000A7496" w:rsidRPr="004D4E2F" w:rsidRDefault="000A7496" w:rsidP="008C7DDE"/>
        </w:tc>
        <w:tc>
          <w:tcPr>
            <w:tcW w:w="788" w:type="pct"/>
            <w:vAlign w:val="center"/>
          </w:tcPr>
          <w:p w14:paraId="27EEECCE" w14:textId="77777777" w:rsidR="000A7496" w:rsidRPr="004D4E2F" w:rsidRDefault="000A7496" w:rsidP="001C2A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  <w:tc>
          <w:tcPr>
            <w:tcW w:w="788" w:type="pct"/>
            <w:vAlign w:val="center"/>
          </w:tcPr>
          <w:p w14:paraId="13FF70DB" w14:textId="77777777" w:rsidR="000A7496" w:rsidRPr="004D4E2F" w:rsidRDefault="000A7496" w:rsidP="001C2A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87" w:type="pct"/>
          </w:tcPr>
          <w:p w14:paraId="4999491D" w14:textId="207D859F" w:rsidR="000A7496" w:rsidRPr="004D4E2F" w:rsidRDefault="00C36764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81008402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95C99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0A7496" w:rsidRPr="004D4E2F">
              <w:t xml:space="preserve"> DA  </w:t>
            </w:r>
            <w:sdt>
              <w:sdtPr>
                <w:id w:val="21197171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A7496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0A7496" w:rsidRPr="004D4E2F">
              <w:t xml:space="preserve"> NE         </w:t>
            </w:r>
          </w:p>
        </w:tc>
      </w:tr>
      <w:tr w:rsidR="000A7496" w:rsidRPr="004D4E2F" w14:paraId="48C0B0F0" w14:textId="77777777" w:rsidTr="00B95C99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3" w:type="pct"/>
            <w:gridSpan w:val="3"/>
          </w:tcPr>
          <w:p w14:paraId="6BB4B0A3" w14:textId="77777777" w:rsidR="000A7496" w:rsidRPr="004D4E2F" w:rsidRDefault="000A7496" w:rsidP="00F208A3">
            <w:pPr>
              <w:pStyle w:val="Subtitle"/>
              <w:numPr>
                <w:ilvl w:val="0"/>
                <w:numId w:val="0"/>
              </w:numPr>
            </w:pPr>
            <w:r w:rsidRPr="004D4E2F">
              <w:t>Ukupna razmjenjena toplotna energija transmisijom za zgradu, Q</w:t>
            </w:r>
            <w:r w:rsidRPr="004D4E2F">
              <w:rPr>
                <w:vertAlign w:val="subscript"/>
              </w:rPr>
              <w:t xml:space="preserve">tr </w:t>
            </w:r>
            <w:r w:rsidRPr="004D4E2F">
              <w:t>[kWh]:</w:t>
            </w:r>
          </w:p>
        </w:tc>
        <w:tc>
          <w:tcPr>
            <w:tcW w:w="787" w:type="pct"/>
            <w:vAlign w:val="center"/>
          </w:tcPr>
          <w:p w14:paraId="0DE9431F" w14:textId="77777777" w:rsidR="000A7496" w:rsidRPr="004D4E2F" w:rsidRDefault="000A7496" w:rsidP="00B95C9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64AD0F66" w14:textId="43954020" w:rsidR="000A7496" w:rsidRPr="004D4E2F" w:rsidRDefault="000A7496" w:rsidP="000A7496"/>
    <w:p w14:paraId="4FC9E850" w14:textId="7E19D33F" w:rsidR="004173AC" w:rsidRPr="004D4E2F" w:rsidRDefault="00F855C2" w:rsidP="004173AC">
      <w:pPr>
        <w:pStyle w:val="Heading2"/>
      </w:pPr>
      <w:bookmarkStart w:id="58" w:name="_Toc531035665"/>
      <w:r w:rsidRPr="004D4E2F">
        <w:rPr>
          <w:caps w:val="0"/>
        </w:rPr>
        <w:t>PRORAČUN KOEFICIJENTA VENTILACIONE RAZMJENE TOPLOTE ZA ZGRADU</w:t>
      </w:r>
      <w:bookmarkEnd w:id="58"/>
    </w:p>
    <w:p w14:paraId="623D4664" w14:textId="1CDC18A4" w:rsidR="008C7DDE" w:rsidRPr="004D4E2F" w:rsidRDefault="008C7DDE" w:rsidP="008C7DDE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8C7DDE" w:rsidRPr="004D4E2F" w14:paraId="475B55E1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0F7F4431" w14:textId="77777777" w:rsidR="008C7DDE" w:rsidRPr="004D4E2F" w:rsidRDefault="008C7DDE" w:rsidP="008C7DDE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2" w:type="pct"/>
          </w:tcPr>
          <w:p w14:paraId="2067C0C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96E5F" w:rsidRPr="004D4E2F" w14:paraId="117DE573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683D7841" w14:textId="5BE78155" w:rsidR="00096E5F" w:rsidRPr="004D4E2F" w:rsidRDefault="00096E5F" w:rsidP="008C7DDE">
            <w:r w:rsidRPr="004D4E2F">
              <w:t>Zapremina zraka u zoni, V [m</w:t>
            </w:r>
            <w:r w:rsidRPr="004D4E2F">
              <w:rPr>
                <w:vertAlign w:val="superscript"/>
              </w:rPr>
              <w:t>3</w:t>
            </w:r>
            <w:r w:rsidRPr="004D4E2F">
              <w:t>]:</w:t>
            </w:r>
          </w:p>
        </w:tc>
        <w:tc>
          <w:tcPr>
            <w:tcW w:w="2452" w:type="pct"/>
          </w:tcPr>
          <w:p w14:paraId="193B42C9" w14:textId="77777777" w:rsidR="00096E5F" w:rsidRPr="004D4E2F" w:rsidRDefault="00096E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15FA6C70" w14:textId="65A2101C" w:rsidR="008C7DDE" w:rsidRPr="004D4E2F" w:rsidRDefault="00F855C2" w:rsidP="008C7DDE">
      <w:pPr>
        <w:pStyle w:val="Heading3"/>
        <w:rPr>
          <w:sz w:val="20"/>
        </w:rPr>
      </w:pPr>
      <w:bookmarkStart w:id="59" w:name="_Toc531035666"/>
      <w:r w:rsidRPr="004D4E2F">
        <w:t xml:space="preserve">INFILTRACIONI </w:t>
      </w:r>
      <w:r w:rsidR="008C7DDE" w:rsidRPr="004D4E2F">
        <w:t xml:space="preserve">GUBICI ENERGIJE </w:t>
      </w:r>
      <w:r w:rsidRPr="004D4E2F">
        <w:t>(Q</w:t>
      </w:r>
      <w:r w:rsidRPr="004D4E2F">
        <w:rPr>
          <w:rFonts w:ascii="Courier New" w:hAnsi="Courier New" w:cs="Courier New"/>
          <w:vertAlign w:val="subscript"/>
        </w:rPr>
        <w:t>ν</w:t>
      </w:r>
      <w:r w:rsidRPr="004D4E2F">
        <w:rPr>
          <w:vertAlign w:val="subscript"/>
        </w:rPr>
        <w:t>e,inf</w:t>
      </w:r>
      <w:r w:rsidRPr="004D4E2F">
        <w:t>)</w:t>
      </w:r>
      <w:bookmarkEnd w:id="5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34"/>
        <w:gridCol w:w="695"/>
        <w:gridCol w:w="762"/>
        <w:gridCol w:w="762"/>
        <w:gridCol w:w="764"/>
        <w:gridCol w:w="764"/>
        <w:gridCol w:w="671"/>
        <w:gridCol w:w="79"/>
        <w:gridCol w:w="764"/>
        <w:gridCol w:w="754"/>
      </w:tblGrid>
      <w:tr w:rsidR="008C7DDE" w:rsidRPr="004D4E2F" w14:paraId="62E762BC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2B695A0F" w14:textId="2DDB27F6" w:rsidR="008C7DDE" w:rsidRPr="004D4E2F" w:rsidRDefault="008C7DDE" w:rsidP="00971BA3">
            <w:r w:rsidRPr="004D4E2F">
              <w:t>Broj izmjena zraka usljed infiltracije e</w:t>
            </w:r>
            <w:r w:rsidRPr="004D4E2F">
              <w:rPr>
                <w:vertAlign w:val="subscript"/>
              </w:rPr>
              <w:t>wind</w:t>
            </w:r>
            <w:r w:rsidRPr="004D4E2F">
              <w:t xml:space="preserve"> [h</w:t>
            </w:r>
            <w:r w:rsidRPr="004D4E2F">
              <w:rPr>
                <w:vertAlign w:val="superscript"/>
              </w:rPr>
              <w:t>-1</w:t>
            </w:r>
            <w:r w:rsidRPr="004D4E2F">
              <w:t>]:</w:t>
            </w:r>
          </w:p>
        </w:tc>
        <w:tc>
          <w:tcPr>
            <w:tcW w:w="2976" w:type="pct"/>
            <w:gridSpan w:val="9"/>
          </w:tcPr>
          <w:sdt>
            <w:sdtPr>
              <w:alias w:val="Klasa zaklonjenosti"/>
              <w:tag w:val="Klasa zaklonjenosti"/>
              <w:id w:val="-738247231"/>
              <w:placeholder>
                <w:docPart w:val="10D1B4E1C63A41B1BB8173420448EA5D"/>
              </w:placeholder>
              <w:showingPlcHdr/>
              <w:dropDownList>
                <w:listItem w:displayText="Odaberite klasu zaklonjenosti zgrade i izloženost fasade vjetru." w:value=""/>
                <w:listItem w:displayText="Nezaklonjena, izloženo više od jedne fasade (ewind=0,1)" w:value="Nezaklonjena, izloženo više od jedne fasade (ewind=0,1)"/>
                <w:listItem w:displayText="Nezaklonjena, izložena jedna fasada (ewind=0,03)" w:value="Nezaklonjena, izložena jedna fasada (ewind=0,03)"/>
                <w:listItem w:displayText="Srednje zaklonjena, izloženo više od jedne fasade (ewind=0,07)" w:value="Srednje zaklonjena, izloženo više od jedne fasade (ewind=0,07)"/>
                <w:listItem w:displayText="Srednje zaklonjena, izložena jedna fasada (ewind=0,02)" w:value="Srednje zaklonjena, izložena jedna fasada (ewind=0,02)"/>
                <w:listItem w:displayText="Jako zaklonjena, izloženo više od jedne fasade (ewind=0,04)" w:value="Jako zaklonjena, izloženo više od jedne fasade (ewind=0,04)"/>
                <w:listItem w:displayText="Jako zaklonjena, izložena jedna fasada (ewind=0,01)" w:value="Jako zaklonjena, izložena jedna fasada (ewind=0,01)"/>
              </w:dropDownList>
            </w:sdtPr>
            <w:sdtEndPr/>
            <w:sdtContent>
              <w:p w14:paraId="23A3EDD2" w14:textId="77777777" w:rsidR="008C7DDE" w:rsidRPr="004D4E2F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klasu zaklonjenosti zgrade i izloženost fasade vjetru.</w:t>
                </w:r>
              </w:p>
            </w:sdtContent>
          </w:sdt>
        </w:tc>
      </w:tr>
      <w:tr w:rsidR="008C7DDE" w:rsidRPr="004D4E2F" w14:paraId="51E5E89D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61C3B125" w14:textId="77777777" w:rsidR="008C7DDE" w:rsidRPr="004D4E2F" w:rsidRDefault="008C7DDE" w:rsidP="008C7DDE">
            <w:pPr>
              <w:pStyle w:val="Default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Zrakopropusnost</w:t>
            </w:r>
            <w:r w:rsidRPr="004D4E2F">
              <w:rPr>
                <w:sz w:val="23"/>
                <w:szCs w:val="23"/>
                <w:lang w:val="bs-Latn-BA"/>
              </w:rPr>
              <w:t xml:space="preserve">, 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n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>50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:</w:t>
            </w:r>
          </w:p>
          <w:p w14:paraId="2B6FB308" w14:textId="69884327" w:rsidR="008C7DDE" w:rsidRPr="004D4E2F" w:rsidRDefault="008C7DDE" w:rsidP="008C7DDE">
            <w:pPr>
              <w:rPr>
                <w:sz w:val="16"/>
                <w:szCs w:val="16"/>
              </w:rPr>
            </w:pPr>
            <w:r w:rsidRPr="004D4E2F">
              <w:rPr>
                <w:sz w:val="16"/>
                <w:szCs w:val="16"/>
              </w:rPr>
              <w:t>(</w:t>
            </w:r>
            <w:r w:rsidR="00CE55A8" w:rsidRPr="004D4E2F">
              <w:rPr>
                <w:sz w:val="16"/>
                <w:szCs w:val="16"/>
              </w:rPr>
              <w:t>projektovana</w:t>
            </w:r>
            <w:r w:rsidRPr="004D4E2F">
              <w:rPr>
                <w:sz w:val="16"/>
                <w:szCs w:val="16"/>
              </w:rPr>
              <w:t xml:space="preserve"> vrije</w:t>
            </w:r>
            <w:r w:rsidR="00CE55A8" w:rsidRPr="004D4E2F">
              <w:rPr>
                <w:sz w:val="16"/>
                <w:szCs w:val="16"/>
              </w:rPr>
              <w:t>d</w:t>
            </w:r>
            <w:r w:rsidRPr="004D4E2F">
              <w:rPr>
                <w:sz w:val="16"/>
                <w:szCs w:val="16"/>
              </w:rPr>
              <w:t xml:space="preserve">nost ili odabir prema kategoriji zrakopropusnosti za netestirane zgrade) </w:t>
            </w:r>
          </w:p>
          <w:p w14:paraId="77340488" w14:textId="77777777" w:rsidR="008C7DDE" w:rsidRPr="004D4E2F" w:rsidRDefault="008C7DDE" w:rsidP="008C7DDE">
            <w:pPr>
              <w:pStyle w:val="Default"/>
              <w:rPr>
                <w:sz w:val="23"/>
                <w:szCs w:val="23"/>
                <w:lang w:val="bs-Latn-BA"/>
              </w:rPr>
            </w:pPr>
          </w:p>
        </w:tc>
        <w:tc>
          <w:tcPr>
            <w:tcW w:w="2976" w:type="pct"/>
            <w:gridSpan w:val="9"/>
          </w:tcPr>
          <w:p w14:paraId="219ED250" w14:textId="77777777" w:rsidR="008C7DDE" w:rsidRPr="004D4E2F" w:rsidRDefault="00C36764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alias w:val="vrijednost n50"/>
                <w:tag w:val="vrijednost n50"/>
                <w:id w:val="-1579752539"/>
                <w:placeholder>
                  <w:docPart w:val="F5EF05D37EF14846AF0746368F12F92B"/>
                </w:placeholder>
                <w:showingPlcHdr/>
              </w:sdtPr>
              <w:sdtEndPr/>
              <w:sdtContent>
                <w:r w:rsidR="008C7DDE" w:rsidRPr="004D4E2F">
                  <w:rPr>
                    <w:rStyle w:val="PlaceholderText"/>
                    <w:i/>
                  </w:rPr>
                  <w:t>Upišite vrijednost n</w:t>
                </w:r>
                <w:r w:rsidR="008C7DDE" w:rsidRPr="004D4E2F">
                  <w:rPr>
                    <w:rStyle w:val="PlaceholderText"/>
                    <w:i/>
                    <w:vertAlign w:val="subscript"/>
                  </w:rPr>
                  <w:t>50</w:t>
                </w:r>
                <w:r w:rsidR="008C7DDE" w:rsidRPr="004D4E2F">
                  <w:rPr>
                    <w:rStyle w:val="PlaceholderText"/>
                    <w:i/>
                  </w:rPr>
                  <w:t>.</w:t>
                </w:r>
              </w:sdtContent>
            </w:sdt>
          </w:p>
          <w:p w14:paraId="64F7191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sdt>
            <w:sdtPr>
              <w:alias w:val="Kategorije zrakopropusnosti zgrade"/>
              <w:tag w:val="Kategorije zrakopropusnosti zgrade"/>
              <w:id w:val="2040090679"/>
              <w:placeholder>
                <w:docPart w:val="E7E114724B414A0B9EFAD965CE4AE90C"/>
              </w:placeholder>
              <w:showingPlcHdr/>
              <w15:color w:val="000000"/>
              <w:dropDownList>
                <w:listItem w:value="Odaberite kategoriju zrakopropusnosti zgrade."/>
                <w:listItem w:displayText="I: a) Zgrada bez mehaničkog uređaja za provjetravanje (n50=2)" w:value="I: a) Zgrada bez mehaničkog uređaja za provjetravanje (n50=2)"/>
                <w:listItem w:displayText="I: b) Zgrada sa mehaničkim uređajem za provjetravanje (n50=1)" w:value="I: b) Zgrada sa mehaničkim uređajem za provjetravanje (n50=1)"/>
                <w:listItem w:displayText="II: Zgrada ili dijelovi zgrade, koja će tek biti završena, za koju se ne planira raditi testiranje zrakopropusnosti (n50=4)" w:value="II: Zgrada ili dijelovi zgrade, koja će tek biti završena, za koju se ne planira raditi testiranje zrakopropusnosti (n50=4)"/>
                <w:listItem w:displayText="III: Zgrada koja ne spada u kategorije I, II ni IV (n50=6)" w:value="III: Zgrada koja ne spada u kategorije I, II ni IV (n50=6)"/>
                <w:listItem w:displayText="IV: Zgrada s očitim otvorima kroz koje slobodno ulazi zrak (n50=10)" w:value="IV: Zgrada s očitim otvorima kroz koje slobodno ulazi zrak (n50=10)"/>
              </w:dropDownList>
            </w:sdtPr>
            <w:sdtEndPr/>
            <w:sdtContent>
              <w:p w14:paraId="768B1D09" w14:textId="77777777" w:rsidR="008C7DDE" w:rsidRPr="004D4E2F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 xml:space="preserve">Odaberite kategoriju zrakopropusnosti zgrade. </w:t>
                </w:r>
              </w:p>
            </w:sdtContent>
          </w:sdt>
        </w:tc>
      </w:tr>
      <w:tr w:rsidR="00C2261A" w:rsidRPr="004D4E2F" w14:paraId="46F1750E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  <w:shd w:val="clear" w:color="auto" w:fill="FCCA0A" w:themeFill="accent2"/>
            <w:vAlign w:val="center"/>
          </w:tcPr>
          <w:p w14:paraId="635F4AC1" w14:textId="312565B5" w:rsidR="00C2261A" w:rsidRPr="004D4E2F" w:rsidRDefault="00C2261A" w:rsidP="00C2261A">
            <w:pPr>
              <w:pStyle w:val="Default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ISPUNJENO</w:t>
            </w:r>
          </w:p>
        </w:tc>
        <w:tc>
          <w:tcPr>
            <w:tcW w:w="2976" w:type="pct"/>
            <w:gridSpan w:val="9"/>
          </w:tcPr>
          <w:p w14:paraId="59C3C88B" w14:textId="7E300AD7" w:rsidR="00C2261A" w:rsidRPr="004D4E2F" w:rsidRDefault="00C36764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69754380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2261A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C2261A" w:rsidRPr="004D4E2F">
              <w:t xml:space="preserve"> DA  </w:t>
            </w:r>
            <w:sdt>
              <w:sdtPr>
                <w:id w:val="149661147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2261A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2261A" w:rsidRPr="004D4E2F">
              <w:t xml:space="preserve"> NE         </w:t>
            </w:r>
          </w:p>
        </w:tc>
      </w:tr>
      <w:tr w:rsidR="00C2261A" w:rsidRPr="004D4E2F" w14:paraId="5B0C4A7B" w14:textId="77777777" w:rsidTr="00096E5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7C19C319" w14:textId="77777777" w:rsidR="00C2261A" w:rsidRPr="004D4E2F" w:rsidRDefault="00C2261A" w:rsidP="00C2261A">
            <w:pPr>
              <w:pStyle w:val="Default"/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Broj izmjena zraka uslijed infiltracije, n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 xml:space="preserve">inf </w:t>
            </w:r>
            <w:r w:rsidRPr="004D4E2F">
              <w:rPr>
                <w:rFonts w:ascii="Metropolis" w:hAnsi="Metropolis"/>
                <w:lang w:val="bs-Latn-BA"/>
              </w:rPr>
              <w:t>[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h</w:t>
            </w:r>
            <w:r w:rsidRPr="004D4E2F">
              <w:rPr>
                <w:rFonts w:ascii="Metropolis" w:hAnsi="Metropolis"/>
                <w:vertAlign w:val="superscript"/>
                <w:lang w:val="bs-Latn-BA"/>
              </w:rPr>
              <w:t>-1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]:</w:t>
            </w:r>
          </w:p>
        </w:tc>
        <w:tc>
          <w:tcPr>
            <w:tcW w:w="790" w:type="pct"/>
            <w:gridSpan w:val="3"/>
          </w:tcPr>
          <w:p w14:paraId="035E7DC9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2261A" w:rsidRPr="004D4E2F" w14:paraId="601FC0B8" w14:textId="77777777" w:rsidTr="008C7DDE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01922EF3" w14:textId="77777777" w:rsidR="00C2261A" w:rsidRPr="004D4E2F" w:rsidRDefault="00C2261A" w:rsidP="00C2261A">
            <w:r w:rsidRPr="004D4E2F">
              <w:t>ili</w:t>
            </w:r>
          </w:p>
        </w:tc>
      </w:tr>
      <w:tr w:rsidR="00C2261A" w:rsidRPr="004D4E2F" w14:paraId="23F58575" w14:textId="77777777" w:rsidTr="00C2261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3D3145A3" w14:textId="77777777" w:rsidR="00C2261A" w:rsidRPr="004D4E2F" w:rsidRDefault="00C2261A" w:rsidP="00C2261A">
            <w:pPr>
              <w:pStyle w:val="Default"/>
              <w:ind w:right="-131"/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Broj izmjena zraka uslijed infiltracije, n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 xml:space="preserve">inf </w:t>
            </w:r>
            <w:r w:rsidRPr="004D4E2F">
              <w:rPr>
                <w:rFonts w:ascii="Metropolis" w:hAnsi="Metropolis"/>
                <w:lang w:val="bs-Latn-BA"/>
              </w:rPr>
              <w:t>[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h</w:t>
            </w:r>
            <w:r w:rsidRPr="004D4E2F">
              <w:rPr>
                <w:rFonts w:ascii="Metropolis" w:hAnsi="Metropolis"/>
                <w:vertAlign w:val="superscript"/>
                <w:lang w:val="bs-Latn-BA"/>
              </w:rPr>
              <w:t>-1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]:</w:t>
            </w:r>
          </w:p>
          <w:p w14:paraId="2DA26FD0" w14:textId="4B4DE969" w:rsidR="00C2261A" w:rsidRPr="004D4E2F" w:rsidRDefault="00C2261A" w:rsidP="00C2261A">
            <w:pPr>
              <w:rPr>
                <w:sz w:val="16"/>
              </w:rPr>
            </w:pPr>
            <w:r w:rsidRPr="004D4E2F">
              <w:rPr>
                <w:sz w:val="16"/>
              </w:rPr>
              <w:t>(u funkciji klase zaklonjenosti zgrade i zaptivenosti, koristi se za postojeće stambene objekte)</w:t>
            </w:r>
          </w:p>
        </w:tc>
        <w:tc>
          <w:tcPr>
            <w:tcW w:w="2976" w:type="pct"/>
            <w:gridSpan w:val="9"/>
          </w:tcPr>
          <w:sdt>
            <w:sdtPr>
              <w:alias w:val="Klasa zaklonjenosti"/>
              <w:tag w:val="Klasa zaklonjenosti"/>
              <w:id w:val="313536524"/>
              <w:placeholder>
                <w:docPart w:val="4D5DE505017F4FF6AB5C571B6B4AD373"/>
              </w:placeholder>
              <w:showingPlcHdr/>
              <w:dropDownList>
                <w:listItem w:displayText="Odaberite klasu zaklonjenosti zgrade i izloženost fasade vjetru." w:value=""/>
                <w:listItem w:displayText="Višestambena zgrada/nezaklonjena, izloženo više od jedne fasade, loša zaptivenost (n,inf=1,2)" w:value="Višestambena zgrada/nezaklonjena, izloženo više od jedne fasade, loša zaptivenost (n,inf=1,2)"/>
                <w:listItem w:displayText="Višestambena zgrada/nezaklonjena, izloženo više od jedne fasade, srednja zaptivenost (n,inf=0,7)" w:value="Višestambena zgrada/nezaklonjena, izloženo više od jedne fasade, srednja zaptivenost (n,inf=0,7)"/>
                <w:listItem w:displayText="Višestambena zgrada/nezaklonjena, izloženo više od jedne fasade, dobra zaptivenost (n,inf=0,5)" w:value="Višestambena zgrada/nezaklonjena, izloženo više od jedne fasade, dobra zaptivenost (n,inf=0,5)"/>
                <w:listItem w:displayText="Višestambena zgrada/nezaklonjena, izložena jedna fasada, loša zaptivenost (n,inf=1,0)" w:value="Višestambena zgrada/nezaklonjena, izložena jedna fasada, loša zaptivenost (n,inf=1,0)"/>
                <w:listItem w:displayText="Višestambena zgrada/nezaklonjena, izložena jedna fasada, srednja zaptivenost (n,inf=0,6)" w:value="Višestambena zgrada/nezaklonjena, izložena jedna fasada, srednja zaptivenost (n,inf=0,6)"/>
                <w:listItem w:displayText="Višestambena zgrada/nezaklonjena, izložena jedna fasada, dobra zaptivenost (n,inf=0,5)" w:value="Višestambena zgrada/nezaklonjena, izložena jedna fasada, dobra zaptivenost (n,inf=0,5)"/>
                <w:listItem w:displayText="Višestambena zgrada/srednje zaklonjena, izloženo više od jedne fasade, loša zaptivenost (n,inf=0,9)" w:value="Višestambena zgrada/srednje zaklonjena, izloženo više od jedne fasade, loša zaptivenost (n,inf=0,9)"/>
                <w:listItem w:displayText="Višestambena zgrada/srednje zaklonjena, izloženo više od jedne fasade, srednja zaptivenost (n,inf=0,6)" w:value="Višestambena zgrada/srednje zaklonjena, izloženo više od jedne fasade, srednja zaptivenost (n,inf=0,6)"/>
                <w:listItem w:displayText="Višestambena zgrada/srednje zaklonjena, izloženo više od jedne fasade, loša zaptivenost (n,inf=0,5)" w:value="Višestambena zgrada/srednje zaklonjena, izloženo više od jedne fasade, loša zaptivenost (n,inf=0,5)"/>
                <w:listItem w:displayText="Višestambena zgrada/srednje zaklonjena, izložena jedna fasada, loša zaptivenost (n,inf=0,7)" w:value="Višestambena zgrada/srednje zaklonjena, izložena jedna fasada, loša zaptivenost (n,inf=0,7)"/>
                <w:listItem w:displayText="Višestambena zgrada/srednje zaklonjena, izložena jedna fasada, srednja zaptivenost (n,inf=0,5)" w:value="Višestambena zgrada/srednje zaklonjena, izložena jedna fasada, srednja zaptivenost (n,inf=0,5)"/>
                <w:listItem w:displayText="Višestambena zgrada/srednje zaklonjena, izložena jedna fasada, dobra zaptivenost (n,inf=0,5)" w:value="Višestambena zgrada/srednje zaklonjena, izložena jedna fasada, dobra zaptivenost (n,inf=0,5)"/>
                <w:listItem w:displayText="Višestambena zgrada/jako zaklonjena, izloženo više od jedne fasade, loša zaptivenost (n,inf=0,6)" w:value="Višestambena zgrada/jako zaklonjena, izloženo više od jedne fasade, loša zaptivenost (n,inf=0,6)"/>
                <w:listItem w:displayText="Višestambena zgrada/jako zaklonjena, izloženo više od jedne fasade, srednja zaptivenost (n,inf=0,5)" w:value="Višestambena zgrada/jako zaklonjena, izloženo više od jedne fasade, srednja zaptivenost (n,inf=0,5)"/>
                <w:listItem w:displayText="Višestambena zgrada/jako zaklonjena, izloženo više od jedne fasade, dobra zaptivenost (n,inf=0,5)" w:value="Višestambena zgrada/jako zaklonjena, izloženo više od jedne fasade, dobra zaptivenost (n,inf=0,5)"/>
                <w:listItem w:displayText="Višestambena zgrada/jako zaklonjena, izložena jedna fasada, loša zaptivenost (n,inf=0,5)" w:value="Višestambena zgrada/jako zaklonjena, izložena jedna fasada, loša zaptivenost (n,inf=0,5)"/>
                <w:listItem w:displayText="Višestambena zgrada/jako zaklonjena, izložena jedna fasada, srednja zaptivenost (n,inf=0,5)" w:value="Višestambena zgrada/jako zaklonjena, izložena jedna fasada, srednja zaptivenost (n,inf=0,5)"/>
                <w:listItem w:displayText="Višestambena zgrada/jako zaklonjena, izložena jedna fasada, dobra zaptivenost (n,inf=0,5)" w:value="Višestambena zgrada/jako zaklonjena, izložena jedna fasada, dobra zaptivenost (n,inf=0,5)"/>
                <w:listItem w:displayText="Individualna stambena zgrada/nezaklonjena, loša zaptivenost (n,inf=1,5)" w:value="Individualna stambena zgrada/nezaklonjena, loša zaptivenost (n,inf=1,5)"/>
                <w:listItem w:displayText="Individualna stambena zgrada/nezaklonjena, srednja zaptivenost (n,inf=0,8)" w:value="Individualna stambena zgrada/nezaklonjena, srednja zaptivenost (n,inf=0,8)"/>
                <w:listItem w:displayText="Individualna stambena zgrada/nezaklonjena, dobra zaptivenost (n,inf=0,5)" w:value="Individualna stambena zgrada/nezaklonjena, dobra zaptivenost (n,inf=0,5)"/>
                <w:listItem w:displayText="Individualna stambena zgrada/srednje zaklonjena, loša zaptivenost (n,inf=1,1)" w:value="Individualna stambena zgrada/srednje zaklonjena, loša zaptivenost (n,inf=1,1)"/>
                <w:listItem w:displayText="Individualna stambena zgrada/srednje zaklonjena, srednja zaptivenost (n,inf=0,6)" w:value="Individualna stambena zgrada/srednje zaklonjena, srednja zaptivenost (n,inf=0,6)"/>
                <w:listItem w:displayText="Individualna stambena zgrada/srednje zaklonjena, dobra zaptivenost (n,inf=0,5)" w:value="Individualna stambena zgrada/srednje zaklonjena, dobra zaptivenost (n,inf=0,5)"/>
                <w:listItem w:displayText="Individualna stambena zgrada/jako zaklonjena, loša zaptivenost (n,inf=0,76)" w:value="Individualna stambena zgrada/jako zaklonjena, loša zaptivenost (n,inf=0,76)"/>
                <w:listItem w:displayText="Individualna stambena zgrada/jako zaklonjena, srednja zaptivenost (n,inf=0,5)" w:value="Individualna stambena zgrada/jako zaklonjena, srednja zaptivenost (n,inf=0,5)"/>
                <w:listItem w:displayText="Individualna stambena zgrada/jako zaklonjena, dobra zaptivenost (n,inf=0,5)" w:value="Individualna stambena zgrada/jako zaklonjena, dobra zaptivenost (n,inf=0,5)"/>
              </w:dropDownList>
            </w:sdtPr>
            <w:sdtEndPr/>
            <w:sdtContent>
              <w:p w14:paraId="4BA84778" w14:textId="77777777" w:rsidR="00C2261A" w:rsidRPr="004D4E2F" w:rsidRDefault="00C2261A" w:rsidP="00C2261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>Odaberite vrstu stambene zgrade, klasu zaklonjenosti zgrade, izloženost fasade vjetru i zaptivenost fasade.</w:t>
                </w:r>
              </w:p>
            </w:sdtContent>
          </w:sdt>
          <w:p w14:paraId="11CA9652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2261A" w:rsidRPr="004D4E2F" w14:paraId="5BDC5F81" w14:textId="77777777" w:rsidTr="00096E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1D0D9FCA" w14:textId="77777777" w:rsidR="00C2261A" w:rsidRPr="004D4E2F" w:rsidRDefault="00C2261A" w:rsidP="00C2261A">
            <w:pPr>
              <w:pStyle w:val="Default"/>
              <w:ind w:right="-131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Koeficijent toplotnog gubitka provjetravanjem usljed infiltracije vanjskog zraka, H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 xml:space="preserve">Ve,inf 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[W/K]:</w:t>
            </w:r>
          </w:p>
        </w:tc>
        <w:tc>
          <w:tcPr>
            <w:tcW w:w="790" w:type="pct"/>
            <w:gridSpan w:val="3"/>
          </w:tcPr>
          <w:p w14:paraId="2EB7CA65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2261A" w:rsidRPr="004D4E2F" w14:paraId="70B08E3B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048B766" w14:textId="77777777" w:rsidR="00C2261A" w:rsidRPr="004D4E2F" w:rsidRDefault="00C2261A" w:rsidP="00C2261A">
            <w:pPr>
              <w:rPr>
                <w:b/>
              </w:rPr>
            </w:pPr>
            <w:r w:rsidRPr="004D4E2F">
              <w:rPr>
                <w:b/>
              </w:rPr>
              <w:t>Ventilacioni gubici toplote usljed infiltracije proračunske zone po mjesecima, Q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>e,inf</w:t>
            </w:r>
            <w:r w:rsidRPr="004D4E2F">
              <w:rPr>
                <w:b/>
              </w:rPr>
              <w:t xml:space="preserve"> [kWh]</w:t>
            </w:r>
          </w:p>
        </w:tc>
      </w:tr>
      <w:tr w:rsidR="00C2261A" w:rsidRPr="004D4E2F" w14:paraId="4B77E21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04D66E5" w14:textId="77777777" w:rsidR="00C2261A" w:rsidRPr="004D4E2F" w:rsidRDefault="00C2261A" w:rsidP="00C2261A">
            <w:r w:rsidRPr="004D4E2F">
              <w:t>Oznaka</w:t>
            </w:r>
          </w:p>
        </w:tc>
        <w:tc>
          <w:tcPr>
            <w:tcW w:w="377" w:type="pct"/>
          </w:tcPr>
          <w:p w14:paraId="74712399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336F9E91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5C22EF6D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4347FEC4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  <w:gridSpan w:val="2"/>
          </w:tcPr>
          <w:p w14:paraId="3C057AB2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3940E22B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09316DDB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4850230E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455DA847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  <w:gridSpan w:val="2"/>
          </w:tcPr>
          <w:p w14:paraId="350D7D9E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6198D75C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3F8AD0C5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C2261A" w:rsidRPr="004D4E2F" w14:paraId="6C8700E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1289179" w14:textId="77777777" w:rsidR="00C2261A" w:rsidRPr="004D4E2F" w:rsidRDefault="00C2261A" w:rsidP="00C2261A">
            <w:r w:rsidRPr="004D4E2F">
              <w:t>Q</w:t>
            </w:r>
            <w:r w:rsidRPr="004D4E2F">
              <w:rPr>
                <w:rFonts w:ascii="Courier New" w:hAnsi="Courier New" w:cs="Courier New"/>
                <w:vertAlign w:val="subscript"/>
              </w:rPr>
              <w:t>ν</w:t>
            </w:r>
            <w:r w:rsidRPr="004D4E2F">
              <w:rPr>
                <w:vertAlign w:val="subscript"/>
              </w:rPr>
              <w:t>e,inf</w:t>
            </w:r>
          </w:p>
        </w:tc>
        <w:tc>
          <w:tcPr>
            <w:tcW w:w="377" w:type="pct"/>
          </w:tcPr>
          <w:p w14:paraId="1C61ACFF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A366489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43BBDAEC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8CA72F1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  <w:gridSpan w:val="2"/>
          </w:tcPr>
          <w:p w14:paraId="29A84DE9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8C1ACA0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9084CD0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4E77CDD5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65205166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  <w:gridSpan w:val="2"/>
          </w:tcPr>
          <w:p w14:paraId="23DF9AE9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446A2DA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34E2669A" w14:textId="77777777" w:rsidR="00C2261A" w:rsidRPr="004D4E2F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2261A" w:rsidRPr="004D4E2F" w14:paraId="3C7B3C0E" w14:textId="77777777" w:rsidTr="000827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123996E6" w14:textId="77777777" w:rsidR="00C2261A" w:rsidRPr="004D4E2F" w:rsidRDefault="00C2261A" w:rsidP="00C2261A">
            <w:pPr>
              <w:pStyle w:val="Default"/>
              <w:ind w:right="-131"/>
              <w:rPr>
                <w:rFonts w:ascii="Metropolis" w:hAnsi="Metropolis" w:cstheme="minorBidi"/>
                <w:b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b/>
                <w:color w:val="auto"/>
                <w:sz w:val="22"/>
                <w:szCs w:val="22"/>
                <w:lang w:val="bs-Latn-BA"/>
              </w:rPr>
              <w:t xml:space="preserve">Ukupna razmjenjena toplotna energija infiltracijom za proračunsku zonu, </w:t>
            </w:r>
            <w:r w:rsidRPr="004D4E2F">
              <w:rPr>
                <w:rFonts w:ascii="Metropolis" w:hAnsi="Metropolis"/>
                <w:b/>
                <w:lang w:val="bs-Latn-BA"/>
              </w:rPr>
              <w:t>Q</w:t>
            </w:r>
            <w:r w:rsidRPr="004D4E2F">
              <w:rPr>
                <w:rFonts w:ascii="Courier New" w:hAnsi="Courier New" w:cs="Courier New"/>
                <w:b/>
                <w:vertAlign w:val="subscript"/>
                <w:lang w:val="bs-Latn-BA"/>
              </w:rPr>
              <w:t>ν</w:t>
            </w:r>
            <w:r w:rsidRPr="004D4E2F">
              <w:rPr>
                <w:rFonts w:ascii="Metropolis" w:hAnsi="Metropolis"/>
                <w:b/>
                <w:vertAlign w:val="subscript"/>
                <w:lang w:val="bs-Latn-BA"/>
              </w:rPr>
              <w:t xml:space="preserve">e,inf </w:t>
            </w:r>
            <w:r w:rsidRPr="004D4E2F">
              <w:rPr>
                <w:rFonts w:ascii="Metropolis" w:hAnsi="Metropolis" w:cstheme="minorBidi"/>
                <w:b/>
                <w:color w:val="auto"/>
                <w:sz w:val="22"/>
                <w:szCs w:val="22"/>
                <w:lang w:val="bs-Latn-BA"/>
              </w:rPr>
              <w:t>[kWh]:</w:t>
            </w:r>
          </w:p>
        </w:tc>
        <w:tc>
          <w:tcPr>
            <w:tcW w:w="790" w:type="pct"/>
            <w:gridSpan w:val="3"/>
            <w:vAlign w:val="center"/>
          </w:tcPr>
          <w:p w14:paraId="465EC368" w14:textId="77777777" w:rsidR="00C2261A" w:rsidRPr="004D4E2F" w:rsidRDefault="00C2261A" w:rsidP="00C2261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4B312F56" w14:textId="684E426F" w:rsidR="0008272B" w:rsidRPr="004D4E2F" w:rsidRDefault="0008272B" w:rsidP="0008272B">
      <w:pPr>
        <w:spacing w:before="0" w:after="0"/>
      </w:pPr>
    </w:p>
    <w:p w14:paraId="417682BF" w14:textId="0A1B6BCF" w:rsidR="0015200C" w:rsidRPr="004D4E2F" w:rsidRDefault="0015200C" w:rsidP="009223D5">
      <w:pPr>
        <w:pStyle w:val="Heading3"/>
        <w:rPr>
          <w:sz w:val="20"/>
        </w:rPr>
      </w:pPr>
      <w:bookmarkStart w:id="60" w:name="_Toc531035667"/>
      <w:r w:rsidRPr="004D4E2F">
        <w:t>GUBICI ENERGIJE USLJED PROZRAČIVANJA</w:t>
      </w:r>
      <w:r w:rsidR="00B47B36" w:rsidRPr="004D4E2F">
        <w:t xml:space="preserve"> ZBOG OTVARANJA PROZORA</w:t>
      </w:r>
      <w:r w:rsidRPr="004D4E2F">
        <w:t xml:space="preserve"> (Q</w:t>
      </w:r>
      <w:r w:rsidRPr="004D4E2F">
        <w:rPr>
          <w:rFonts w:ascii="Courier New" w:hAnsi="Courier New" w:cs="Courier New"/>
          <w:vertAlign w:val="subscript"/>
        </w:rPr>
        <w:t>ν</w:t>
      </w:r>
      <w:r w:rsidRPr="004D4E2F">
        <w:rPr>
          <w:vertAlign w:val="subscript"/>
        </w:rPr>
        <w:t>e,win</w:t>
      </w:r>
      <w:r w:rsidRPr="004D4E2F">
        <w:t>)</w:t>
      </w:r>
      <w:bookmarkEnd w:id="6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48"/>
        <w:gridCol w:w="681"/>
        <w:gridCol w:w="762"/>
        <w:gridCol w:w="762"/>
        <w:gridCol w:w="764"/>
        <w:gridCol w:w="764"/>
        <w:gridCol w:w="671"/>
        <w:gridCol w:w="79"/>
        <w:gridCol w:w="764"/>
        <w:gridCol w:w="754"/>
      </w:tblGrid>
      <w:tr w:rsidR="008C7DDE" w:rsidRPr="004D4E2F" w14:paraId="576B4811" w14:textId="77777777" w:rsidTr="001520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  <w:gridSpan w:val="6"/>
          </w:tcPr>
          <w:p w14:paraId="5EBBC5AB" w14:textId="77777777" w:rsidR="008C7DDE" w:rsidRPr="004D4E2F" w:rsidRDefault="008C7DDE" w:rsidP="008C7DDE">
            <w:pPr>
              <w:pStyle w:val="Default"/>
              <w:ind w:right="-131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Broj izmjena zraka usljed otvaranja prozora, n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 xml:space="preserve">win </w:t>
            </w:r>
            <w:r w:rsidRPr="004D4E2F">
              <w:rPr>
                <w:rFonts w:ascii="Metropolis" w:hAnsi="Metropolis"/>
                <w:lang w:val="bs-Latn-BA"/>
              </w:rPr>
              <w:t>[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h</w:t>
            </w:r>
            <w:r w:rsidRPr="004D4E2F">
              <w:rPr>
                <w:rFonts w:ascii="Metropolis" w:hAnsi="Metropolis"/>
                <w:vertAlign w:val="superscript"/>
                <w:lang w:val="bs-Latn-BA"/>
              </w:rPr>
              <w:t>-1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]:</w:t>
            </w:r>
          </w:p>
        </w:tc>
        <w:tc>
          <w:tcPr>
            <w:tcW w:w="2969" w:type="pct"/>
            <w:gridSpan w:val="9"/>
          </w:tcPr>
          <w:p w14:paraId="649B1021" w14:textId="77777777" w:rsidR="008C7DDE" w:rsidRPr="004D4E2F" w:rsidRDefault="00C36764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alias w:val="vrijednost n,win"/>
                <w:tag w:val="vrijednost n,win"/>
                <w:id w:val="949514830"/>
                <w:placeholder>
                  <w:docPart w:val="C183B9015CB64E08A09361435A1DBF9A"/>
                </w:placeholder>
                <w:showingPlcHdr/>
              </w:sdtPr>
              <w:sdtEndPr/>
              <w:sdtContent>
                <w:r w:rsidR="008C7DDE" w:rsidRPr="004D4E2F">
                  <w:rPr>
                    <w:rStyle w:val="PlaceholderText"/>
                    <w:i/>
                  </w:rPr>
                  <w:t>Upišite vrijednost n</w:t>
                </w:r>
                <w:r w:rsidR="008C7DDE" w:rsidRPr="004D4E2F">
                  <w:rPr>
                    <w:rStyle w:val="PlaceholderText"/>
                    <w:i/>
                    <w:vertAlign w:val="subscript"/>
                  </w:rPr>
                  <w:t>win</w:t>
                </w:r>
                <w:r w:rsidR="008C7DDE" w:rsidRPr="004D4E2F">
                  <w:rPr>
                    <w:rStyle w:val="PlaceholderText"/>
                    <w:i/>
                  </w:rPr>
                  <w:t>.</w:t>
                </w:r>
              </w:sdtContent>
            </w:sdt>
          </w:p>
          <w:p w14:paraId="2BC6A81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sdt>
            <w:sdtPr>
              <w:alias w:val="Položaj krila, prozora i vrata"/>
              <w:tag w:val="Položaj krila, prozora i vrata"/>
              <w:id w:val="1784840802"/>
              <w:placeholder>
                <w:docPart w:val="16F557B3352641ADB500C1B9307A3032"/>
              </w:placeholder>
              <w:showingPlcHdr/>
              <w:dropDownList>
                <w:listItem w:displayText="Odaberite položaj krila, prozora i vrata." w:value=""/>
                <w:listItem w:displayText="Prozor otklopljen, vrata zatvorena (n,win=0-0,5)" w:value="Prozor otklopljen, vrata zatvorena (n,win=0-0,5)"/>
                <w:listItem w:displayText="Prozor otklopljen, roletne spuštene (n,win=3–1,5)" w:value="Prozor otklopljen, roletne spuštene (n,win=3–1,5)"/>
                <w:listItem w:displayText="Prozor otklopljen bez roletni (n,win=0,8-4)" w:value="Prozor otklopljen bez roletni (n,win=0,8-4)"/>
                <w:listItem w:displayText="Prozor poluotvoren (n,win=5-10)" w:value="Prozor poluotvoren (n,win=5-10)"/>
                <w:listItem w:displayText="Prozor potpuno otvoren (n,win=9-15)" w:value="Prozor potpuno otvoren (n,win=9-15)"/>
                <w:listItem w:displayText="Prozor i vrata potpuno otvoreni - poprečno provjetravanje (n,win=40)" w:value="Prozor i vrata potpuno otvoreni - poprečno provjetravanje (n,win=40)"/>
              </w:dropDownList>
            </w:sdtPr>
            <w:sdtEndPr/>
            <w:sdtContent>
              <w:p w14:paraId="7F2C5079" w14:textId="77777777" w:rsidR="008C7DDE" w:rsidRPr="004D4E2F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 xml:space="preserve">Odaberite položaj krila, prozora i vrata. </w:t>
                </w:r>
              </w:p>
            </w:sdtContent>
          </w:sdt>
          <w:p w14:paraId="6218406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128FE97C" w14:textId="77777777" w:rsidTr="00096E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49B8AB29" w14:textId="77777777" w:rsidR="008C7DDE" w:rsidRPr="004D4E2F" w:rsidRDefault="008C7DDE" w:rsidP="008C7DDE">
            <w:pPr>
              <w:pStyle w:val="Default"/>
              <w:ind w:right="-131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Koeficijent ventilacione razmjene toplote usljed namjernog prozračivanja, H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vertAlign w:val="subscript"/>
                <w:lang w:val="bs-Latn-BA"/>
              </w:rPr>
              <w:t xml:space="preserve">Ve,v,win </w:t>
            </w: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[W/K]:</w:t>
            </w:r>
          </w:p>
        </w:tc>
        <w:tc>
          <w:tcPr>
            <w:tcW w:w="790" w:type="pct"/>
            <w:gridSpan w:val="3"/>
          </w:tcPr>
          <w:p w14:paraId="4C8B2ED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460B1E81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5FD008E" w14:textId="4C4F6661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Ventilacioni gubici toplote usljed prozračivanja proračunske zone po mjesecima, Q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>e,win</w:t>
            </w:r>
            <w:r w:rsidR="00D31C87" w:rsidRPr="004D4E2F">
              <w:rPr>
                <w:b/>
                <w:vertAlign w:val="subscript"/>
              </w:rPr>
              <w:t xml:space="preserve"> </w:t>
            </w:r>
            <w:r w:rsidRPr="004D4E2F">
              <w:rPr>
                <w:b/>
              </w:rPr>
              <w:t>[kWh]</w:t>
            </w:r>
          </w:p>
        </w:tc>
      </w:tr>
      <w:tr w:rsidR="008C7DDE" w:rsidRPr="004D4E2F" w14:paraId="5195383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39E0950" w14:textId="77777777" w:rsidR="008C7DDE" w:rsidRPr="004D4E2F" w:rsidRDefault="008C7DDE" w:rsidP="008C7DDE">
            <w:r w:rsidRPr="004D4E2F">
              <w:t>Oznaka</w:t>
            </w:r>
          </w:p>
        </w:tc>
        <w:tc>
          <w:tcPr>
            <w:tcW w:w="377" w:type="pct"/>
          </w:tcPr>
          <w:p w14:paraId="50D822B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0EB8D2D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637CA44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3FB7C190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  <w:gridSpan w:val="2"/>
          </w:tcPr>
          <w:p w14:paraId="078995D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4447365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7AFCBFD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4D59385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72D3E860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  <w:gridSpan w:val="2"/>
          </w:tcPr>
          <w:p w14:paraId="4686AB9A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37720F2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2DBD488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8C7DDE" w:rsidRPr="004D4E2F" w14:paraId="3B84A34D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64998A03" w14:textId="77777777" w:rsidR="008C7DDE" w:rsidRPr="004D4E2F" w:rsidRDefault="008C7DDE" w:rsidP="008C7DDE">
            <w:r w:rsidRPr="004D4E2F">
              <w:t>Q</w:t>
            </w:r>
            <w:r w:rsidRPr="004D4E2F">
              <w:rPr>
                <w:rFonts w:ascii="Courier New" w:hAnsi="Courier New" w:cs="Courier New"/>
                <w:vertAlign w:val="subscript"/>
              </w:rPr>
              <w:t>ν</w:t>
            </w:r>
            <w:r w:rsidRPr="004D4E2F">
              <w:rPr>
                <w:vertAlign w:val="subscript"/>
              </w:rPr>
              <w:t>e,win</w:t>
            </w:r>
          </w:p>
        </w:tc>
        <w:tc>
          <w:tcPr>
            <w:tcW w:w="377" w:type="pct"/>
          </w:tcPr>
          <w:p w14:paraId="7150899A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9BBC41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35E9CF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FB89E2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  <w:gridSpan w:val="2"/>
          </w:tcPr>
          <w:p w14:paraId="3898F44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EE0DA2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31EF6F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05F657C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692172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  <w:gridSpan w:val="2"/>
          </w:tcPr>
          <w:p w14:paraId="3D9007C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5987C68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8D8AD7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73B33268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3"/>
          </w:tcPr>
          <w:p w14:paraId="6A79835B" w14:textId="77777777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Ukupna razmjenjena toplotna energija prozračivanjem za proračunsku zonu, Q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>e,win</w:t>
            </w:r>
            <w:r w:rsidRPr="004D4E2F">
              <w:rPr>
                <w:b/>
              </w:rPr>
              <w:t xml:space="preserve"> [kWh]:</w:t>
            </w:r>
          </w:p>
        </w:tc>
        <w:tc>
          <w:tcPr>
            <w:tcW w:w="751" w:type="pct"/>
            <w:gridSpan w:val="2"/>
            <w:vAlign w:val="center"/>
          </w:tcPr>
          <w:p w14:paraId="52B137B6" w14:textId="77777777" w:rsidR="008C7DDE" w:rsidRPr="004D4E2F" w:rsidRDefault="008C7DDE" w:rsidP="0008272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36EC6D08" w14:textId="63E70CA0" w:rsidR="0008272B" w:rsidRPr="004D4E2F" w:rsidRDefault="0008272B" w:rsidP="0008272B">
      <w:pPr>
        <w:spacing w:before="0" w:after="0"/>
      </w:pPr>
    </w:p>
    <w:p w14:paraId="7409030E" w14:textId="08235F70" w:rsidR="009223D5" w:rsidRPr="004D4E2F" w:rsidRDefault="009223D5" w:rsidP="00EA15A0">
      <w:pPr>
        <w:pStyle w:val="Heading3"/>
        <w:rPr>
          <w:sz w:val="20"/>
        </w:rPr>
      </w:pPr>
      <w:bookmarkStart w:id="61" w:name="_Toc531035668"/>
      <w:r w:rsidRPr="004D4E2F">
        <w:t xml:space="preserve">GUBICI ENERGIJE USLJED </w:t>
      </w:r>
      <w:r w:rsidR="00BB7E70" w:rsidRPr="004D4E2F">
        <w:t>MEHANIČKE VENTILACIJE</w:t>
      </w:r>
      <w:r w:rsidRPr="004D4E2F">
        <w:t xml:space="preserve"> (Q</w:t>
      </w:r>
      <w:r w:rsidRPr="004D4E2F">
        <w:rPr>
          <w:rFonts w:ascii="Courier New" w:hAnsi="Courier New" w:cs="Courier New"/>
          <w:vertAlign w:val="subscript"/>
        </w:rPr>
        <w:t>ν</w:t>
      </w:r>
      <w:r w:rsidRPr="004D4E2F">
        <w:rPr>
          <w:vertAlign w:val="subscript"/>
        </w:rPr>
        <w:t>e,</w:t>
      </w:r>
      <w:r w:rsidR="00B665F5" w:rsidRPr="004D4E2F">
        <w:rPr>
          <w:vertAlign w:val="subscript"/>
        </w:rPr>
        <w:t>meh</w:t>
      </w:r>
      <w:r w:rsidRPr="004D4E2F">
        <w:t>)</w:t>
      </w:r>
      <w:bookmarkEnd w:id="61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42"/>
        <w:gridCol w:w="687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4D4E2F" w14:paraId="41FC19B9" w14:textId="77777777" w:rsidTr="00450DD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8" w:type="pct"/>
            <w:gridSpan w:val="6"/>
          </w:tcPr>
          <w:p w14:paraId="3CA1B233" w14:textId="77777777" w:rsidR="008C7DDE" w:rsidRPr="004D4E2F" w:rsidRDefault="008C7DDE" w:rsidP="008C7DDE">
            <w:pPr>
              <w:pStyle w:val="Default"/>
              <w:ind w:right="-131"/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</w:pPr>
            <w:r w:rsidRPr="004D4E2F">
              <w:rPr>
                <w:rFonts w:ascii="Metropolis" w:hAnsi="Metropolis" w:cstheme="minorBidi"/>
                <w:color w:val="auto"/>
                <w:sz w:val="22"/>
                <w:szCs w:val="22"/>
                <w:lang w:val="bs-Latn-BA"/>
              </w:rPr>
              <w:t>Zona ima mehaničku ventilaciju:</w:t>
            </w:r>
          </w:p>
        </w:tc>
        <w:tc>
          <w:tcPr>
            <w:tcW w:w="2972" w:type="pct"/>
            <w:gridSpan w:val="8"/>
          </w:tcPr>
          <w:p w14:paraId="223E1017" w14:textId="4ADFB7C1" w:rsidR="008C7DDE" w:rsidRPr="004D4E2F" w:rsidRDefault="00C36764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28319762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6E08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806E08" w:rsidRPr="004D4E2F">
              <w:t xml:space="preserve"> DA  </w:t>
            </w:r>
            <w:sdt>
              <w:sdtPr>
                <w:id w:val="118964077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6E08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806E08" w:rsidRPr="004D4E2F">
              <w:t xml:space="preserve"> NE </w:t>
            </w:r>
            <w:r w:rsidR="00B90FB1" w:rsidRPr="004D4E2F">
              <w:rPr>
                <w:rFonts w:ascii="Calibri" w:hAnsi="Calibri"/>
              </w:rPr>
              <w:t>»</w:t>
            </w:r>
            <w:r w:rsidR="00B90FB1" w:rsidRPr="004D4E2F">
              <w:t xml:space="preserve"> n,inf=max </w:t>
            </w:r>
            <w:r w:rsidR="00B90FB1" w:rsidRPr="004D4E2F">
              <w:rPr>
                <w:rFonts w:ascii="Calibri" w:hAnsi="Calibri"/>
              </w:rPr>
              <w:t>{</w:t>
            </w:r>
            <w:r w:rsidR="00B90FB1" w:rsidRPr="004D4E2F">
              <w:t>n,inf+n,win;0,5</w:t>
            </w:r>
            <w:r w:rsidR="00B90FB1" w:rsidRPr="004D4E2F">
              <w:rPr>
                <w:rFonts w:ascii="Calibri" w:hAnsi="Calibri"/>
              </w:rPr>
              <w:t>}</w:t>
            </w:r>
            <w:r w:rsidR="00806E08" w:rsidRPr="004D4E2F">
              <w:t xml:space="preserve">        </w:t>
            </w:r>
            <w:r w:rsidR="008C7DDE" w:rsidRPr="004D4E2F">
              <w:t xml:space="preserve"> </w:t>
            </w:r>
          </w:p>
        </w:tc>
      </w:tr>
      <w:tr w:rsidR="008C7DDE" w:rsidRPr="004D4E2F" w14:paraId="3E8081E3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2"/>
          </w:tcPr>
          <w:p w14:paraId="7F73A01A" w14:textId="77777777" w:rsidR="008C7DDE" w:rsidRPr="004D4E2F" w:rsidRDefault="008C7DDE" w:rsidP="008C7DDE">
            <w:r w:rsidRPr="004D4E2F">
              <w:t>Koeficijent toplotnog gubitka provjetravanjem mehaničke ventilacije, H</w:t>
            </w:r>
            <w:r w:rsidRPr="004D4E2F">
              <w:rPr>
                <w:vertAlign w:val="subscript"/>
              </w:rPr>
              <w:t xml:space="preserve">Ve,v,meh </w:t>
            </w:r>
            <w:r w:rsidRPr="004D4E2F">
              <w:t>[W/K]:</w:t>
            </w:r>
          </w:p>
        </w:tc>
        <w:tc>
          <w:tcPr>
            <w:tcW w:w="751" w:type="pct"/>
            <w:gridSpan w:val="2"/>
          </w:tcPr>
          <w:p w14:paraId="11D1F3B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1F442762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303AE57" w14:textId="77777777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Ventilacioni gubici toplote usljed mehaničke ventilacije proračunske zone po mjesecima, Q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 xml:space="preserve">e,meh </w:t>
            </w:r>
            <w:r w:rsidRPr="004D4E2F">
              <w:rPr>
                <w:b/>
              </w:rPr>
              <w:t>[kWh]</w:t>
            </w:r>
          </w:p>
        </w:tc>
      </w:tr>
      <w:tr w:rsidR="008C7DDE" w:rsidRPr="004D4E2F" w14:paraId="780434FF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4A7A409" w14:textId="77777777" w:rsidR="008C7DDE" w:rsidRPr="004D4E2F" w:rsidRDefault="008C7DDE" w:rsidP="008C7DDE">
            <w:r w:rsidRPr="004D4E2F">
              <w:lastRenderedPageBreak/>
              <w:t>Oznaka</w:t>
            </w:r>
          </w:p>
        </w:tc>
        <w:tc>
          <w:tcPr>
            <w:tcW w:w="377" w:type="pct"/>
          </w:tcPr>
          <w:p w14:paraId="7E4CA10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5CCB108A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75466D8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29E597E2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  <w:gridSpan w:val="2"/>
          </w:tcPr>
          <w:p w14:paraId="6800950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7962759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51466E0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15F82810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6C25AAA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</w:tcPr>
          <w:p w14:paraId="7C10B56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280B866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5D2F3B5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8C7DDE" w:rsidRPr="004D4E2F" w14:paraId="7FB3CA1F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47203E9" w14:textId="77777777" w:rsidR="008C7DDE" w:rsidRPr="004D4E2F" w:rsidRDefault="008C7DDE" w:rsidP="008C7DDE">
            <w:r w:rsidRPr="004D4E2F">
              <w:t>Q</w:t>
            </w:r>
            <w:r w:rsidRPr="004D4E2F">
              <w:rPr>
                <w:rFonts w:ascii="Courier New" w:hAnsi="Courier New" w:cs="Courier New"/>
                <w:vertAlign w:val="subscript"/>
              </w:rPr>
              <w:t>ν</w:t>
            </w:r>
            <w:r w:rsidRPr="004D4E2F">
              <w:rPr>
                <w:vertAlign w:val="subscript"/>
              </w:rPr>
              <w:t>e,meh</w:t>
            </w:r>
          </w:p>
        </w:tc>
        <w:tc>
          <w:tcPr>
            <w:tcW w:w="377" w:type="pct"/>
          </w:tcPr>
          <w:p w14:paraId="350CE36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4A7DA80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1A345A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FB39A8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  <w:gridSpan w:val="2"/>
          </w:tcPr>
          <w:p w14:paraId="283B900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011EAF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A6FA79A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487D765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1030E42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</w:tcPr>
          <w:p w14:paraId="3EAEA1F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4C89224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43F3EC0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2BE867B5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2"/>
          </w:tcPr>
          <w:p w14:paraId="2F5DFCD3" w14:textId="77777777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Ukupna razmjenjena toplotna energija mehaničkom ventilacijom za proračunsku zonu, Q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>e,meh</w:t>
            </w:r>
            <w:r w:rsidRPr="004D4E2F">
              <w:rPr>
                <w:b/>
              </w:rPr>
              <w:t xml:space="preserve"> [kWh]:</w:t>
            </w:r>
          </w:p>
        </w:tc>
        <w:tc>
          <w:tcPr>
            <w:tcW w:w="751" w:type="pct"/>
            <w:gridSpan w:val="2"/>
          </w:tcPr>
          <w:p w14:paraId="43B9045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46F0FDD8" w14:textId="77777777" w:rsidR="00ED7403" w:rsidRPr="004D4E2F" w:rsidRDefault="00ED7403" w:rsidP="00D60617">
      <w:pPr>
        <w:pStyle w:val="Caption"/>
        <w:spacing w:before="0" w:after="0"/>
      </w:pPr>
    </w:p>
    <w:p w14:paraId="26471CE4" w14:textId="549CEA88" w:rsidR="00ED7403" w:rsidRPr="004D4E2F" w:rsidRDefault="00ED7403" w:rsidP="00333F02">
      <w:pPr>
        <w:pStyle w:val="Heading3"/>
      </w:pPr>
      <w:bookmarkStart w:id="62" w:name="_Toc531035669"/>
      <w:r w:rsidRPr="004D4E2F">
        <w:t xml:space="preserve">VENTILACIONI GUBICI </w:t>
      </w:r>
      <w:r w:rsidR="00E35549" w:rsidRPr="004D4E2F">
        <w:t>ENERGIJE</w:t>
      </w:r>
      <w:r w:rsidRPr="004D4E2F">
        <w:t xml:space="preserve"> ZA ZONU</w:t>
      </w:r>
      <w:bookmarkEnd w:id="62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729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4D4E2F" w14:paraId="498E21A8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DDF4607" w14:textId="77777777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Koeficijenti toplotnog gubitka provjetravanjem proračunske zone po mjesecima, H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>e</w:t>
            </w:r>
            <w:r w:rsidRPr="004D4E2F">
              <w:rPr>
                <w:b/>
              </w:rPr>
              <w:t xml:space="preserve"> [W/K]</w:t>
            </w:r>
          </w:p>
        </w:tc>
      </w:tr>
      <w:tr w:rsidR="008C7DDE" w:rsidRPr="004D4E2F" w14:paraId="1F7D669E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6CADFCD3" w14:textId="77777777" w:rsidR="008C7DDE" w:rsidRPr="004D4E2F" w:rsidRDefault="008C7DDE" w:rsidP="008C7DDE">
            <w:r w:rsidRPr="004D4E2F">
              <w:t>Oznaka</w:t>
            </w:r>
          </w:p>
        </w:tc>
        <w:tc>
          <w:tcPr>
            <w:tcW w:w="377" w:type="pct"/>
          </w:tcPr>
          <w:p w14:paraId="69C91FD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63D7583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576113E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42451C12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</w:tcPr>
          <w:p w14:paraId="7052BD3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31330A8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0E26D10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022CDA8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0DC8F5C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</w:tcPr>
          <w:p w14:paraId="71892FE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3700922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2BF2DFB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8C7DDE" w:rsidRPr="004D4E2F" w14:paraId="2D67FE6E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8D68DE5" w14:textId="77777777" w:rsidR="008C7DDE" w:rsidRPr="004D4E2F" w:rsidRDefault="008C7DDE" w:rsidP="008C7DDE">
            <w:r w:rsidRPr="004D4E2F">
              <w:t>H</w:t>
            </w:r>
            <w:r w:rsidRPr="004D4E2F">
              <w:rPr>
                <w:rFonts w:ascii="Courier New" w:hAnsi="Courier New" w:cs="Courier New"/>
                <w:vertAlign w:val="subscript"/>
              </w:rPr>
              <w:t>ν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77" w:type="pct"/>
          </w:tcPr>
          <w:p w14:paraId="4A0E638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250C397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10619E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421D3E5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</w:tcPr>
          <w:p w14:paraId="76ED4DA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8C89C12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13180C0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1C91FF7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28028EC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</w:tcPr>
          <w:p w14:paraId="052BA57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677527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5AA2AA3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4AA63B00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99899A1" w14:textId="77777777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Ukupni koeficijent toplotnog gubitka provjetravanjem proračunske zone, H</w:t>
            </w:r>
            <w:r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Pr="004D4E2F">
              <w:rPr>
                <w:b/>
                <w:vertAlign w:val="subscript"/>
              </w:rPr>
              <w:t xml:space="preserve">e </w:t>
            </w:r>
            <w:r w:rsidRPr="004D4E2F">
              <w:rPr>
                <w:b/>
              </w:rPr>
              <w:t>[W/K]:</w:t>
            </w:r>
          </w:p>
        </w:tc>
        <w:tc>
          <w:tcPr>
            <w:tcW w:w="751" w:type="pct"/>
            <w:gridSpan w:val="2"/>
          </w:tcPr>
          <w:p w14:paraId="3E4A7CE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3482965C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663258B9" w14:textId="3FABD2A5" w:rsidR="008C7DDE" w:rsidRPr="004D4E2F" w:rsidRDefault="00006E03" w:rsidP="008C7DDE">
            <w:pPr>
              <w:rPr>
                <w:b/>
              </w:rPr>
            </w:pPr>
            <w:r w:rsidRPr="004D4E2F">
              <w:rPr>
                <w:b/>
              </w:rPr>
              <w:t xml:space="preserve">Razmjenjena toplotna energija </w:t>
            </w:r>
            <w:r w:rsidR="008C7DDE" w:rsidRPr="004D4E2F">
              <w:rPr>
                <w:b/>
              </w:rPr>
              <w:t>provjetravanjem proračunske zone po mjesecima, Q</w:t>
            </w:r>
            <w:r w:rsidR="008C7DDE" w:rsidRPr="004D4E2F">
              <w:rPr>
                <w:rFonts w:ascii="Courier New" w:hAnsi="Courier New" w:cs="Courier New"/>
                <w:b/>
                <w:vertAlign w:val="subscript"/>
              </w:rPr>
              <w:t>ν</w:t>
            </w:r>
            <w:r w:rsidR="008C7DDE" w:rsidRPr="004D4E2F">
              <w:rPr>
                <w:b/>
                <w:vertAlign w:val="subscript"/>
              </w:rPr>
              <w:t>e</w:t>
            </w:r>
            <w:r w:rsidR="008C7DDE" w:rsidRPr="004D4E2F">
              <w:rPr>
                <w:b/>
              </w:rPr>
              <w:t xml:space="preserve"> [kWh]</w:t>
            </w:r>
          </w:p>
        </w:tc>
      </w:tr>
      <w:tr w:rsidR="008C7DDE" w:rsidRPr="004D4E2F" w14:paraId="0379C85A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0CF2982" w14:textId="77777777" w:rsidR="008C7DDE" w:rsidRPr="004D4E2F" w:rsidRDefault="008C7DDE" w:rsidP="008C7DDE">
            <w:r w:rsidRPr="004D4E2F">
              <w:t>Oznaka</w:t>
            </w:r>
          </w:p>
        </w:tc>
        <w:tc>
          <w:tcPr>
            <w:tcW w:w="377" w:type="pct"/>
          </w:tcPr>
          <w:p w14:paraId="76780AC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7642A17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7538B04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1ACFD5E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</w:tcPr>
          <w:p w14:paraId="324EFD94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1B62E2B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3BA173E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3BE85FC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5CB0111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</w:tcPr>
          <w:p w14:paraId="698D76F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731A2EC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4E829AC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8C7DDE" w:rsidRPr="004D4E2F" w14:paraId="3557E4D2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7207CD4E" w14:textId="77777777" w:rsidR="008C7DDE" w:rsidRPr="004D4E2F" w:rsidRDefault="008C7DDE" w:rsidP="008C7DDE">
            <w:r w:rsidRPr="004D4E2F">
              <w:t>Q</w:t>
            </w:r>
            <w:r w:rsidRPr="004D4E2F">
              <w:rPr>
                <w:rFonts w:ascii="Courier New" w:hAnsi="Courier New" w:cs="Courier New"/>
                <w:vertAlign w:val="subscript"/>
              </w:rPr>
              <w:t>ν</w:t>
            </w:r>
            <w:r w:rsidRPr="004D4E2F">
              <w:rPr>
                <w:vertAlign w:val="subscript"/>
              </w:rPr>
              <w:t>e</w:t>
            </w:r>
          </w:p>
        </w:tc>
        <w:tc>
          <w:tcPr>
            <w:tcW w:w="377" w:type="pct"/>
          </w:tcPr>
          <w:p w14:paraId="305C146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787C95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F4446E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4961EC0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</w:tcPr>
          <w:p w14:paraId="4CA7D082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CF6E584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06CFCE1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6D216F90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36C1DE2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</w:tcPr>
          <w:p w14:paraId="467434F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31FD2E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26EB8B9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6718485B" w14:textId="77777777" w:rsidTr="00495246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7F21D84" w14:textId="7EDAD3BA" w:rsidR="008C7DDE" w:rsidRPr="004D4E2F" w:rsidRDefault="008C7DDE" w:rsidP="008C7DDE">
            <w:pPr>
              <w:rPr>
                <w:b/>
              </w:rPr>
            </w:pPr>
            <w:r w:rsidRPr="004D4E2F">
              <w:rPr>
                <w:b/>
              </w:rPr>
              <w:t>Ukupna razmjenjena toplotna energija provjetravanjem za proračunsku zonu, Q</w:t>
            </w:r>
            <w:r w:rsidRPr="004D4E2F">
              <w:rPr>
                <w:b/>
                <w:vertAlign w:val="subscript"/>
              </w:rPr>
              <w:t xml:space="preserve">ve </w:t>
            </w:r>
            <w:r w:rsidRPr="004D4E2F">
              <w:rPr>
                <w:b/>
              </w:rPr>
              <w:t>[kWh]:</w:t>
            </w:r>
            <w:r w:rsidRPr="004D4E2F">
              <w:rPr>
                <w:rStyle w:val="FootnoteReference"/>
                <w:b/>
              </w:rPr>
              <w:t xml:space="preserve"> </w:t>
            </w:r>
          </w:p>
        </w:tc>
        <w:tc>
          <w:tcPr>
            <w:tcW w:w="751" w:type="pct"/>
            <w:gridSpan w:val="2"/>
            <w:vAlign w:val="center"/>
          </w:tcPr>
          <w:p w14:paraId="6E630088" w14:textId="77777777" w:rsidR="008C7DDE" w:rsidRPr="004D4E2F" w:rsidRDefault="008C7DDE" w:rsidP="00A4292A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3B305B4F" w14:textId="51292942" w:rsidR="00A4292A" w:rsidRPr="004D4E2F" w:rsidRDefault="00A4292A" w:rsidP="00A4292A">
      <w:pPr>
        <w:pStyle w:val="Caption"/>
      </w:pPr>
      <w:r w:rsidRPr="004D4E2F">
        <w:t>(Proračun ponoviti za svaku proračunsku zonu, od početka podglavlja B.4 “Proračun koeficijenta ventilacione razmjene toplote za zgradu”.)</w:t>
      </w:r>
    </w:p>
    <w:p w14:paraId="407C0C97" w14:textId="01F23EFA" w:rsidR="00AB7AEE" w:rsidRPr="004D4E2F" w:rsidRDefault="00AB7AEE" w:rsidP="00555BFA">
      <w:pPr>
        <w:pStyle w:val="Heading3"/>
      </w:pPr>
      <w:bookmarkStart w:id="63" w:name="_Toc531035670"/>
      <w:r w:rsidRPr="004D4E2F">
        <w:t xml:space="preserve">UKUPNI VENTILACIONI GUBICI </w:t>
      </w:r>
      <w:r w:rsidR="003925A7" w:rsidRPr="004D4E2F">
        <w:t>ENERGIJE</w:t>
      </w:r>
      <w:r w:rsidRPr="004D4E2F">
        <w:t xml:space="preserve"> ZA ZGRADU</w:t>
      </w:r>
      <w:bookmarkEnd w:id="63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729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4D4E2F" w14:paraId="694B5D90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2E944319" w14:textId="77777777" w:rsidR="008C7DDE" w:rsidRPr="004D4E2F" w:rsidRDefault="008C7DDE" w:rsidP="008C7DDE">
            <w:r w:rsidRPr="004D4E2F">
              <w:t>Koeficijent toplotnog gubitka zgrade provjetravanjem zgrade, H</w:t>
            </w:r>
            <w:r w:rsidRPr="004D4E2F">
              <w:rPr>
                <w:vertAlign w:val="subscript"/>
              </w:rPr>
              <w:t xml:space="preserve">ve </w:t>
            </w:r>
            <w:r w:rsidRPr="004D4E2F">
              <w:t>[W/K]:</w:t>
            </w:r>
          </w:p>
        </w:tc>
        <w:tc>
          <w:tcPr>
            <w:tcW w:w="751" w:type="pct"/>
            <w:gridSpan w:val="2"/>
          </w:tcPr>
          <w:p w14:paraId="08DEE03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346D76E2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B514C23" w14:textId="77777777" w:rsidR="008C7DDE" w:rsidRPr="004D4E2F" w:rsidRDefault="008C7DDE" w:rsidP="008C7DDE">
            <w:r w:rsidRPr="004D4E2F">
              <w:t>Ukupna razmjenjena toplotna energija provjetravanjem za zgradu, Q</w:t>
            </w:r>
            <w:r w:rsidRPr="004D4E2F">
              <w:rPr>
                <w:vertAlign w:val="subscript"/>
              </w:rPr>
              <w:t xml:space="preserve">ve </w:t>
            </w:r>
            <w:r w:rsidRPr="004D4E2F">
              <w:t>[kWh]:</w:t>
            </w:r>
          </w:p>
        </w:tc>
        <w:tc>
          <w:tcPr>
            <w:tcW w:w="751" w:type="pct"/>
            <w:gridSpan w:val="2"/>
          </w:tcPr>
          <w:p w14:paraId="48E280A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6B1E95DB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66768022" w14:textId="77777777" w:rsidR="008C7DDE" w:rsidRPr="004D4E2F" w:rsidRDefault="008C7DDE" w:rsidP="008C7DDE">
            <w:pPr>
              <w:rPr>
                <w:b/>
                <w:color w:val="FCCA0A"/>
              </w:rPr>
            </w:pPr>
            <w:r w:rsidRPr="004D4E2F">
              <w:rPr>
                <w:b/>
              </w:rPr>
              <w:t>Ukupni gubici toplotne energije za mjesece u periodu grijanja (transmisioni, ventilacioni i infiltracioni) Q</w:t>
            </w:r>
            <w:r w:rsidRPr="004D4E2F">
              <w:rPr>
                <w:b/>
                <w:vertAlign w:val="subscript"/>
              </w:rPr>
              <w:t>h,ht</w:t>
            </w:r>
          </w:p>
        </w:tc>
      </w:tr>
      <w:tr w:rsidR="008C7DDE" w:rsidRPr="004D4E2F" w14:paraId="3BAEC15B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0F67D5EB" w14:textId="77777777" w:rsidR="008C7DDE" w:rsidRPr="004D4E2F" w:rsidRDefault="008C7DDE" w:rsidP="008C7DDE">
            <w:r w:rsidRPr="004D4E2F">
              <w:t>Oznaka</w:t>
            </w:r>
          </w:p>
        </w:tc>
        <w:tc>
          <w:tcPr>
            <w:tcW w:w="377" w:type="pct"/>
          </w:tcPr>
          <w:p w14:paraId="1D864674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an.</w:t>
            </w:r>
          </w:p>
        </w:tc>
        <w:tc>
          <w:tcPr>
            <w:tcW w:w="377" w:type="pct"/>
          </w:tcPr>
          <w:p w14:paraId="43499ED1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Feb.</w:t>
            </w:r>
          </w:p>
        </w:tc>
        <w:tc>
          <w:tcPr>
            <w:tcW w:w="377" w:type="pct"/>
          </w:tcPr>
          <w:p w14:paraId="7A5E871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rt</w:t>
            </w:r>
          </w:p>
        </w:tc>
        <w:tc>
          <w:tcPr>
            <w:tcW w:w="377" w:type="pct"/>
          </w:tcPr>
          <w:p w14:paraId="1772B03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pril</w:t>
            </w:r>
          </w:p>
        </w:tc>
        <w:tc>
          <w:tcPr>
            <w:tcW w:w="361" w:type="pct"/>
          </w:tcPr>
          <w:p w14:paraId="25DFF74B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Maj</w:t>
            </w:r>
          </w:p>
        </w:tc>
        <w:tc>
          <w:tcPr>
            <w:tcW w:w="377" w:type="pct"/>
          </w:tcPr>
          <w:p w14:paraId="1C1EB7A3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ni</w:t>
            </w:r>
          </w:p>
        </w:tc>
        <w:tc>
          <w:tcPr>
            <w:tcW w:w="377" w:type="pct"/>
          </w:tcPr>
          <w:p w14:paraId="6177B550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Juli</w:t>
            </w:r>
          </w:p>
        </w:tc>
        <w:tc>
          <w:tcPr>
            <w:tcW w:w="378" w:type="pct"/>
          </w:tcPr>
          <w:p w14:paraId="4873BAB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Aug.</w:t>
            </w:r>
          </w:p>
        </w:tc>
        <w:tc>
          <w:tcPr>
            <w:tcW w:w="378" w:type="pct"/>
          </w:tcPr>
          <w:p w14:paraId="1ACFEE75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ept.</w:t>
            </w:r>
          </w:p>
        </w:tc>
        <w:tc>
          <w:tcPr>
            <w:tcW w:w="371" w:type="pct"/>
          </w:tcPr>
          <w:p w14:paraId="35FBB36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Okt.</w:t>
            </w:r>
          </w:p>
        </w:tc>
        <w:tc>
          <w:tcPr>
            <w:tcW w:w="378" w:type="pct"/>
          </w:tcPr>
          <w:p w14:paraId="141E596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Nov.</w:t>
            </w:r>
          </w:p>
        </w:tc>
        <w:tc>
          <w:tcPr>
            <w:tcW w:w="373" w:type="pct"/>
          </w:tcPr>
          <w:p w14:paraId="6B5875D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Dec.</w:t>
            </w:r>
          </w:p>
        </w:tc>
      </w:tr>
      <w:tr w:rsidR="008C7DDE" w:rsidRPr="004D4E2F" w14:paraId="33A0D35A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A3C95B4" w14:textId="77777777" w:rsidR="008C7DDE" w:rsidRPr="004D4E2F" w:rsidRDefault="008C7DDE" w:rsidP="008C7DDE">
            <w:r w:rsidRPr="004D4E2F">
              <w:t>Q</w:t>
            </w:r>
            <w:r w:rsidRPr="004D4E2F">
              <w:rPr>
                <w:vertAlign w:val="subscript"/>
              </w:rPr>
              <w:t>H,ht</w:t>
            </w:r>
          </w:p>
        </w:tc>
        <w:tc>
          <w:tcPr>
            <w:tcW w:w="377" w:type="pct"/>
          </w:tcPr>
          <w:p w14:paraId="4147E57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7E3B0694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97861BD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5A4A60C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61" w:type="pct"/>
          </w:tcPr>
          <w:p w14:paraId="7270B42C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68BCE70E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7" w:type="pct"/>
          </w:tcPr>
          <w:p w14:paraId="31F8F3A8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36A83944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6EA9B93F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1" w:type="pct"/>
          </w:tcPr>
          <w:p w14:paraId="00349409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8" w:type="pct"/>
          </w:tcPr>
          <w:p w14:paraId="7C1FD157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73" w:type="pct"/>
          </w:tcPr>
          <w:p w14:paraId="6BAF0006" w14:textId="77777777" w:rsidR="008C7DDE" w:rsidRPr="004D4E2F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C7DDE" w:rsidRPr="004D4E2F" w14:paraId="2FA321E7" w14:textId="77777777" w:rsidTr="00495246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3BD8F033" w14:textId="77777777" w:rsidR="008C7DDE" w:rsidRPr="004D4E2F" w:rsidRDefault="008C7DDE" w:rsidP="005D7B27">
            <w:pPr>
              <w:pStyle w:val="Subtitle"/>
              <w:numPr>
                <w:ilvl w:val="0"/>
                <w:numId w:val="0"/>
              </w:numPr>
            </w:pPr>
            <w:r w:rsidRPr="004D4E2F">
              <w:t>Ukupni gubici toplotne energije za mjesece u periodu grijanja (transmisioni, ventilacioni i infiltracioni), Q</w:t>
            </w:r>
            <w:r w:rsidRPr="004D4E2F">
              <w:rPr>
                <w:vertAlign w:val="subscript"/>
              </w:rPr>
              <w:t xml:space="preserve">H,ht </w:t>
            </w:r>
            <w:r w:rsidRPr="004D4E2F">
              <w:t>[kWh]:</w:t>
            </w:r>
            <w:r w:rsidRPr="004D4E2F">
              <w:rPr>
                <w:rStyle w:val="FootnoteReference"/>
                <w:b/>
              </w:rPr>
              <w:t xml:space="preserve"> </w:t>
            </w:r>
          </w:p>
        </w:tc>
        <w:tc>
          <w:tcPr>
            <w:tcW w:w="751" w:type="pct"/>
            <w:gridSpan w:val="2"/>
            <w:vAlign w:val="center"/>
          </w:tcPr>
          <w:p w14:paraId="0C839977" w14:textId="77777777" w:rsidR="008C7DDE" w:rsidRPr="004D4E2F" w:rsidRDefault="008C7DDE" w:rsidP="004952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2165C8A0" w14:textId="20A7BE02" w:rsidR="00E773F3" w:rsidRPr="004D4E2F" w:rsidRDefault="00E773F3" w:rsidP="008C7DDE"/>
    <w:p w14:paraId="5E311EB4" w14:textId="307744C9" w:rsidR="00D75368" w:rsidRPr="004D4E2F" w:rsidRDefault="00D75368" w:rsidP="00D75368">
      <w:pPr>
        <w:pStyle w:val="Heading2"/>
      </w:pPr>
      <w:bookmarkStart w:id="64" w:name="_Toc531035671"/>
      <w:r w:rsidRPr="004D4E2F">
        <w:t>PRORAČUN DOBITAKA ENERGIJE ZA ZGRADU</w:t>
      </w:r>
      <w:bookmarkEnd w:id="64"/>
    </w:p>
    <w:p w14:paraId="1F60EE62" w14:textId="64A5EF7B" w:rsidR="00FD2E8B" w:rsidRPr="004D4E2F" w:rsidRDefault="00FD2E8B" w:rsidP="00FD2E8B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FD2E8B" w:rsidRPr="004D4E2F" w14:paraId="506D1F6E" w14:textId="77777777" w:rsidTr="00FD2E8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73796EE2" w14:textId="77777777" w:rsidR="00FD2E8B" w:rsidRPr="004D4E2F" w:rsidRDefault="00FD2E8B" w:rsidP="00FD2E8B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2" w:type="pct"/>
          </w:tcPr>
          <w:p w14:paraId="149FC59F" w14:textId="77777777" w:rsidR="00FD2E8B" w:rsidRPr="004D4E2F" w:rsidRDefault="00FD2E8B" w:rsidP="00FD2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7389D831" w14:textId="6BB1C5E3" w:rsidR="00D75368" w:rsidRPr="004D4E2F" w:rsidRDefault="004C4929" w:rsidP="004C4929">
      <w:pPr>
        <w:pStyle w:val="Heading3"/>
      </w:pPr>
      <w:bookmarkStart w:id="65" w:name="_Toc531035672"/>
      <w:r w:rsidRPr="004D4E2F">
        <w:t>UNUTRAŠNJI DOBICI</w:t>
      </w:r>
      <w:r w:rsidR="00DA1834" w:rsidRPr="004D4E2F">
        <w:t xml:space="preserve"> TOPLOTNE</w:t>
      </w:r>
      <w:r w:rsidRPr="004D4E2F">
        <w:t xml:space="preserve"> ENERGIJE</w:t>
      </w:r>
      <w:bookmarkEnd w:id="6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18"/>
        <w:gridCol w:w="760"/>
        <w:gridCol w:w="768"/>
      </w:tblGrid>
      <w:tr w:rsidR="00D75368" w:rsidRPr="004D4E2F" w14:paraId="30FB5F03" w14:textId="77777777" w:rsidTr="002D4787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4" w:type="pct"/>
            <w:gridSpan w:val="12"/>
          </w:tcPr>
          <w:p w14:paraId="042DBEB5" w14:textId="77777777" w:rsidR="00D75368" w:rsidRPr="004D4E2F" w:rsidRDefault="00D75368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Specifični unutrašnji dobitak po m</w:t>
            </w:r>
            <w:r w:rsidRPr="004D4E2F">
              <w:rPr>
                <w:rFonts w:ascii="Metropolis" w:hAnsi="Metropolis"/>
                <w:b/>
                <w:vertAlign w:val="superscript"/>
              </w:rPr>
              <w:t>2</w:t>
            </w:r>
            <w:r w:rsidRPr="004D4E2F">
              <w:rPr>
                <w:rFonts w:ascii="Metropolis" w:hAnsi="Metropolis"/>
                <w:b/>
              </w:rPr>
              <w:t xml:space="preserve"> korisne površine, q</w:t>
            </w:r>
            <w:r w:rsidRPr="004D4E2F">
              <w:rPr>
                <w:rFonts w:ascii="Metropolis" w:hAnsi="Metropolis"/>
                <w:b/>
                <w:vertAlign w:val="subscript"/>
              </w:rPr>
              <w:t xml:space="preserve">spec </w:t>
            </w:r>
            <w:r w:rsidRPr="004D4E2F">
              <w:rPr>
                <w:rFonts w:ascii="Metropolis" w:hAnsi="Metropolis"/>
                <w:b/>
              </w:rPr>
              <w:t>[W/m</w:t>
            </w:r>
            <w:r w:rsidRPr="004D4E2F">
              <w:rPr>
                <w:rFonts w:ascii="Metropolis" w:hAnsi="Metropolis"/>
                <w:b/>
                <w:vertAlign w:val="superscript"/>
              </w:rPr>
              <w:t>2</w:t>
            </w:r>
            <w:r w:rsidRPr="004D4E2F">
              <w:rPr>
                <w:rFonts w:ascii="Metropolis" w:hAnsi="Metropolis"/>
                <w:b/>
              </w:rPr>
              <w:t>]:</w:t>
            </w:r>
          </w:p>
        </w:tc>
        <w:tc>
          <w:tcPr>
            <w:tcW w:w="756" w:type="pct"/>
            <w:gridSpan w:val="2"/>
          </w:tcPr>
          <w:p w14:paraId="69F9D8B4" w14:textId="77777777" w:rsidR="00D75368" w:rsidRPr="004D4E2F" w:rsidRDefault="00D75368" w:rsidP="00FD2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D75368" w:rsidRPr="004D4E2F" w14:paraId="48B42DD4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3678C5F7" w14:textId="77777777" w:rsidR="00D75368" w:rsidRPr="004D4E2F" w:rsidRDefault="00D75368" w:rsidP="00FD2E8B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</w:tcPr>
          <w:p w14:paraId="524F6055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</w:tcPr>
          <w:p w14:paraId="4A2F814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</w:tcPr>
          <w:p w14:paraId="1B7F904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</w:tcPr>
          <w:p w14:paraId="07CEEDEE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</w:tcPr>
          <w:p w14:paraId="288A79C9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</w:tcPr>
          <w:p w14:paraId="636EE1F1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</w:tcPr>
          <w:p w14:paraId="2FDED72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</w:tcPr>
          <w:p w14:paraId="12F0F5FF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</w:tcPr>
          <w:p w14:paraId="4119F0A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</w:tcPr>
          <w:p w14:paraId="1B323FA4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gridSpan w:val="2"/>
          </w:tcPr>
          <w:p w14:paraId="71C02B8D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0" w:type="pct"/>
          </w:tcPr>
          <w:p w14:paraId="7453AA2B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D75368" w:rsidRPr="004D4E2F" w14:paraId="5CB38BCC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434F01BF" w14:textId="77777777" w:rsidR="00D75368" w:rsidRPr="004D4E2F" w:rsidRDefault="00D75368" w:rsidP="00FD2E8B">
            <w:pPr>
              <w:ind w:firstLine="34"/>
              <w:jc w:val="both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Q</w:t>
            </w:r>
            <w:r w:rsidRPr="004D4E2F">
              <w:rPr>
                <w:rFonts w:ascii="Metropolis" w:hAnsi="Metropolis" w:cstheme="majorHAnsi"/>
                <w:vertAlign w:val="subscript"/>
              </w:rPr>
              <w:t>int</w:t>
            </w:r>
          </w:p>
        </w:tc>
        <w:tc>
          <w:tcPr>
            <w:tcW w:w="385" w:type="pct"/>
          </w:tcPr>
          <w:p w14:paraId="4902CD29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B857065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193585A5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554D233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1210BE67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7654106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27C413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3DEEA78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9D5D170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AD09957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  <w:gridSpan w:val="2"/>
          </w:tcPr>
          <w:p w14:paraId="0F978EC7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0" w:type="pct"/>
          </w:tcPr>
          <w:p w14:paraId="444D188C" w14:textId="77777777" w:rsidR="00D75368" w:rsidRPr="004D4E2F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tr w:rsidR="00D75368" w:rsidRPr="004D4E2F" w14:paraId="1F9010BE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6F070240" w14:textId="77777777" w:rsidR="00D75368" w:rsidRPr="004D4E2F" w:rsidRDefault="00D75368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Ukupni unutrašnji dobici toplote usljed metabolizma ljudi koji borave u zgradi, uređaja i rasvjete za proračunsku zonu, Q</w:t>
            </w:r>
            <w:r w:rsidRPr="004D4E2F">
              <w:rPr>
                <w:rFonts w:ascii="Metropolis" w:hAnsi="Metropolis"/>
                <w:b/>
                <w:vertAlign w:val="subscript"/>
              </w:rPr>
              <w:t xml:space="preserve">int </w:t>
            </w:r>
            <w:r w:rsidRPr="004D4E2F">
              <w:rPr>
                <w:rFonts w:ascii="Metropolis" w:hAnsi="Metropolis"/>
                <w:b/>
              </w:rPr>
              <w:t>[kWh]:</w:t>
            </w:r>
            <w:r w:rsidRPr="004D4E2F">
              <w:rPr>
                <w:rStyle w:val="FootnoteReference"/>
                <w:rFonts w:ascii="Metropolis" w:hAnsi="Metropolis"/>
                <w:b/>
              </w:rPr>
              <w:t xml:space="preserve"> </w:t>
            </w:r>
          </w:p>
        </w:tc>
        <w:tc>
          <w:tcPr>
            <w:tcW w:w="765" w:type="pct"/>
            <w:gridSpan w:val="3"/>
          </w:tcPr>
          <w:p w14:paraId="7AEE35BA" w14:textId="77777777" w:rsidR="00D75368" w:rsidRPr="004D4E2F" w:rsidRDefault="00D75368" w:rsidP="00FD2E8B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</w:tbl>
    <w:p w14:paraId="7CA411F2" w14:textId="5BA9B621" w:rsidR="00D75368" w:rsidRPr="004D4E2F" w:rsidRDefault="00D75368" w:rsidP="00FD2E8B">
      <w:pPr>
        <w:spacing w:before="0" w:after="0"/>
      </w:pPr>
    </w:p>
    <w:p w14:paraId="1C4EEA11" w14:textId="563F1CF7" w:rsidR="00F307B8" w:rsidRPr="004D4E2F" w:rsidRDefault="00F307B8" w:rsidP="00F307B8">
      <w:pPr>
        <w:pStyle w:val="Heading3"/>
      </w:pPr>
      <w:bookmarkStart w:id="66" w:name="_Toc531035673"/>
      <w:r w:rsidRPr="004D4E2F">
        <w:t>SOLARNI DOBICI TOPLOTNE ENERGIJE</w:t>
      </w:r>
      <w:bookmarkEnd w:id="66"/>
    </w:p>
    <w:p w14:paraId="24081029" w14:textId="6460B2A2" w:rsidR="00CF5521" w:rsidRPr="004D4E2F" w:rsidRDefault="00CF5521" w:rsidP="00CF5521"/>
    <w:p w14:paraId="6CB1E477" w14:textId="7F968D7B" w:rsidR="00CF5521" w:rsidRPr="004D4E2F" w:rsidRDefault="00CF5521" w:rsidP="00CF5521"/>
    <w:p w14:paraId="4DBEA962" w14:textId="77777777" w:rsidR="00CF5521" w:rsidRPr="004D4E2F" w:rsidRDefault="00CF5521" w:rsidP="00CF5521"/>
    <w:p w14:paraId="50C0CC47" w14:textId="77777777" w:rsidR="00E441EF" w:rsidRPr="004D4E2F" w:rsidRDefault="00E441EF" w:rsidP="008C7DDE"/>
    <w:p w14:paraId="705E476E" w14:textId="233559BF" w:rsidR="00CF5521" w:rsidRPr="004D4E2F" w:rsidRDefault="00CF5521" w:rsidP="008C7DDE">
      <w:pPr>
        <w:sectPr w:rsidR="00CF5521" w:rsidRPr="004D4E2F" w:rsidSect="00F50235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053"/>
        <w:gridCol w:w="743"/>
        <w:gridCol w:w="304"/>
        <w:gridCol w:w="682"/>
        <w:gridCol w:w="364"/>
        <w:gridCol w:w="619"/>
        <w:gridCol w:w="444"/>
        <w:gridCol w:w="575"/>
        <w:gridCol w:w="496"/>
        <w:gridCol w:w="491"/>
        <w:gridCol w:w="559"/>
        <w:gridCol w:w="428"/>
        <w:gridCol w:w="625"/>
        <w:gridCol w:w="364"/>
        <w:gridCol w:w="688"/>
        <w:gridCol w:w="301"/>
        <w:gridCol w:w="751"/>
        <w:gridCol w:w="236"/>
        <w:gridCol w:w="814"/>
        <w:gridCol w:w="173"/>
        <w:gridCol w:w="882"/>
        <w:gridCol w:w="104"/>
        <w:gridCol w:w="945"/>
        <w:gridCol w:w="41"/>
        <w:gridCol w:w="998"/>
        <w:gridCol w:w="22"/>
      </w:tblGrid>
      <w:tr w:rsidR="00F307B8" w:rsidRPr="004D4E2F" w14:paraId="3A1C78B6" w14:textId="77777777" w:rsidTr="00B31E8A">
        <w:trPr>
          <w:gridAfter w:val="1"/>
          <w:wAfter w:w="8" w:type="pct"/>
          <w:trHeight w:val="5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992" w:type="pct"/>
            <w:gridSpan w:val="25"/>
          </w:tcPr>
          <w:p w14:paraId="3A6E721C" w14:textId="77777777" w:rsidR="00F307B8" w:rsidRPr="004D4E2F" w:rsidRDefault="00F307B8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lastRenderedPageBreak/>
              <w:t>Solarni toplotni dobici energije kroz transparentne građevinske dijelove na objektu</w:t>
            </w:r>
          </w:p>
        </w:tc>
      </w:tr>
      <w:tr w:rsidR="00B31E8A" w:rsidRPr="004D4E2F" w14:paraId="001B48F1" w14:textId="77777777" w:rsidTr="00075309">
        <w:trPr>
          <w:gridAfter w:val="1"/>
          <w:wAfter w:w="8" w:type="pct"/>
          <w:trHeight w:val="7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7D8D054C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</w:rPr>
            </w:pPr>
            <w:r w:rsidRPr="004D4E2F">
              <w:rPr>
                <w:rFonts w:ascii="Metropolis" w:hAnsi="Metropolis"/>
                <w:sz w:val="20"/>
              </w:rPr>
              <w:t>Naziv/</w:t>
            </w:r>
          </w:p>
          <w:p w14:paraId="26113C4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20"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7E435460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Orjen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shd w:val="clear" w:color="auto" w:fill="E9E9E9" w:themeFill="accent3"/>
            <w:vAlign w:val="center"/>
          </w:tcPr>
          <w:p w14:paraId="7808D11F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Nagib</w:t>
            </w:r>
          </w:p>
          <w:p w14:paraId="054B81FC" w14:textId="346AF3D4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</w:t>
            </w:r>
            <w:r w:rsidRPr="004D4E2F">
              <w:rPr>
                <w:rFonts w:ascii="Calibri" w:hAnsi="Calibri" w:cs="Calibri"/>
                <w:sz w:val="18"/>
                <w:szCs w:val="20"/>
              </w:rPr>
              <w:t>°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shd w:val="clear" w:color="auto" w:fill="E9E9E9" w:themeFill="accent3"/>
            <w:vAlign w:val="center"/>
          </w:tcPr>
          <w:p w14:paraId="3CC64D6E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Uk.povr. A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w,u</w:t>
            </w:r>
            <w:r w:rsidRPr="004D4E2F">
              <w:rPr>
                <w:rFonts w:ascii="Metropolis" w:hAnsi="Metropolis"/>
                <w:sz w:val="20"/>
                <w:szCs w:val="20"/>
              </w:rPr>
              <w:t xml:space="preserve"> </w:t>
            </w: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1E95473C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hor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5FDA8D34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ov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shd w:val="clear" w:color="auto" w:fill="E9E9E9" w:themeFill="accent3"/>
            <w:vAlign w:val="center"/>
          </w:tcPr>
          <w:p w14:paraId="5E67FDDF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fin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shd w:val="clear" w:color="auto" w:fill="E9E9E9" w:themeFill="accent3"/>
            <w:vAlign w:val="center"/>
          </w:tcPr>
          <w:p w14:paraId="56834920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h,o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059926CC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r,k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5F720F3D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sym w:font="Symbol" w:char="F065"/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35BF7AAA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h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r</w:t>
            </w:r>
          </w:p>
          <w:p w14:paraId="0DD1ADFE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=(5x</w:t>
            </w:r>
            <w:r w:rsidRPr="004D4E2F">
              <w:rPr>
                <w:rFonts w:ascii="Metropolis" w:hAnsi="Metropolis"/>
                <w:sz w:val="20"/>
                <w:szCs w:val="20"/>
              </w:rPr>
              <w:sym w:font="Symbol" w:char="F065"/>
            </w:r>
            <w:r w:rsidRPr="004D4E2F">
              <w:rPr>
                <w:rFonts w:ascii="Metropolis" w:hAnsi="Metropolis"/>
                <w:sz w:val="18"/>
                <w:szCs w:val="20"/>
              </w:rPr>
              <w:t>)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400CA1C5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5"/>
                <w:szCs w:val="25"/>
              </w:rPr>
              <w:t></w:t>
            </w:r>
            <w:r w:rsidRPr="004D4E2F">
              <w:rPr>
                <w:rFonts w:ascii="Symbol" w:hAnsi="Symbol" w:cs="Symbol"/>
                <w:sz w:val="26"/>
                <w:szCs w:val="26"/>
              </w:rPr>
              <w:t>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e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shd w:val="clear" w:color="auto" w:fill="E9E9E9" w:themeFill="accent3"/>
            <w:vAlign w:val="center"/>
          </w:tcPr>
          <w:p w14:paraId="3FA6DAC2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Calibri" w:hAnsi="Calibri" w:cs="Calibri"/>
                <w:b/>
                <w:sz w:val="20"/>
                <w:szCs w:val="20"/>
              </w:rPr>
              <w:t>Φ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r,k</w:t>
            </w:r>
          </w:p>
          <w:p w14:paraId="7F23164B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</w:tr>
      <w:tr w:rsidR="00B31E8A" w:rsidRPr="004D4E2F" w14:paraId="62D73EFB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31C9E53F" w14:textId="59F4CA00" w:rsidR="00F307B8" w:rsidRPr="004D4E2F" w:rsidRDefault="00F307B8" w:rsidP="00075309">
            <w:pPr>
              <w:jc w:val="center"/>
              <w:rPr>
                <w:rFonts w:ascii="Metropolis" w:hAnsi="Metropolis"/>
                <w:b/>
              </w:rPr>
            </w:pPr>
            <w:bookmarkStart w:id="67" w:name="_Hlk530955489"/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96C755C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40DF199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49E6C260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4BBC00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1C1CC1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22C06800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4A629E51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4606CD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23CE8D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5BCA34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0D065E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75E16471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42E29FC3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76980DC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425683E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C0E4C3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1B8FC9E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7640910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608C70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9C76F2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3009D7D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9A68839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4C4B4F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495E714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72C373D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shd w:val="clear" w:color="auto" w:fill="E9E9E9" w:themeFill="accent3"/>
            <w:vAlign w:val="center"/>
          </w:tcPr>
          <w:p w14:paraId="064FEA7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B31E8A" w:rsidRPr="004D4E2F" w14:paraId="40330EA1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B17CF17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2B705144" w14:textId="77777777" w:rsidR="00F307B8" w:rsidRPr="004D4E2F" w:rsidRDefault="00F307B8" w:rsidP="00075309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EEA621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0C2C62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B38BB4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A758F5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B0838A4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571F57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FE1F8A4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B0CB0C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0E780D0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C458B5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2FEA7D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2E7B031C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B31E8A" w:rsidRPr="004D4E2F" w14:paraId="0771400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1C51EF1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i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240BEF9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EB0B8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C255BC7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003EC68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3537D5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4FB567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9309A0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8923987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CB5C19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3D1131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6D6A457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436B538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B31E8A" w:rsidRPr="004D4E2F" w14:paraId="40D9EF7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1EB25DC2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3BC38FB4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86CB70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DB6115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CC4C86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448999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03919F6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A5BF9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6B4F4A8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71A85D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0F8DFE9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56C02F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2BBB05C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B31E8A" w:rsidRPr="004D4E2F" w14:paraId="21337EF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3C4CDAD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A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30131BB9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81B52A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B3FF28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F4898B5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7F174C44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BD5B7D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0FAF672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6CD3B80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A7046F0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05E29D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077745D1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5BE2551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6AAA455A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B31E8A" w:rsidRPr="004D4E2F" w14:paraId="6F73491C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F9B7BF6" w14:textId="77777777" w:rsidR="00F307B8" w:rsidRPr="004D4E2F" w:rsidRDefault="00F307B8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1AEF7438" w14:textId="77777777" w:rsidR="00F307B8" w:rsidRPr="004D4E2F" w:rsidRDefault="00F307B8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F4A58BD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23B470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721388E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08364F9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BC55F93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DF0704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C113B5F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C1F9FF4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4481176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BD289B9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6FA5E57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3E020B2B" w14:textId="77777777" w:rsidR="00F307B8" w:rsidRPr="004D4E2F" w:rsidRDefault="00F307B8" w:rsidP="00075309">
            <w:pPr>
              <w:jc w:val="center"/>
              <w:rPr>
                <w:rFonts w:ascii="Metropolis" w:hAnsi="Metropolis"/>
              </w:rPr>
            </w:pPr>
          </w:p>
        </w:tc>
      </w:tr>
      <w:bookmarkEnd w:id="67"/>
      <w:tr w:rsidR="006B08E1" w:rsidRPr="004D4E2F" w14:paraId="0E54240A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59C0B2F9" w14:textId="2CB2946C" w:rsidR="006B08E1" w:rsidRPr="004D4E2F" w:rsidRDefault="006B08E1" w:rsidP="00075309">
            <w:pPr>
              <w:jc w:val="center"/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09ECE0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7751C42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16DE99B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4BC702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C26699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68AEC51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13CCC6F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1FA055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FABAE0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83F163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0743D1C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4FD3E06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63F48C8F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CF7409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4475BA1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7371115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53B43D8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44A86F8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0CCB7CF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584D66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0423329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5558DC2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D0232A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685D5DB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0E1591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shd w:val="clear" w:color="auto" w:fill="E9E9E9" w:themeFill="accent3"/>
            <w:vAlign w:val="center"/>
          </w:tcPr>
          <w:p w14:paraId="4024EF1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6B08E1" w:rsidRPr="004D4E2F" w14:paraId="0E6B470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37C12FED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0958791C" w14:textId="77777777" w:rsidR="006B08E1" w:rsidRPr="004D4E2F" w:rsidRDefault="006B08E1" w:rsidP="00075309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22ACAC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EB17F6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A71166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3F74C5D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DD73FF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5BEE08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6B821D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0F7E31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0CEDD7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7B12F35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10E845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44F88DF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3BBEE8A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4917D0A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i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C76AEC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01B6FA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796C9A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3EC22AA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9EA807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44E1EA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3F9ED7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616D1B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477D58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4446C46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9E8832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17FC0E5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4D58027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5F0790F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560E9E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1F8FD6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81E601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105A108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A37E1C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CDD82F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8F6C26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D8CE6E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183CF1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68AC79A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BC3BC7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5F22991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0EEF3548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463536A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A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3183EE96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D64CB9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EE3CE5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47032C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F57EAB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AD3FE5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1D2231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5999D2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12F7D1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5DDFE7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70772C4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6E9DFC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753BB72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18C73114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9DBCF6B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50B1018E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31957B9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EB2B22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86A919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B60F40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17E68A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821D8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FB44AE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2A9F9A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DDA3F1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48B28E7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510AF3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6C1FBDF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7EB156E4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37FC8512" w14:textId="749E304B" w:rsidR="006B08E1" w:rsidRPr="004D4E2F" w:rsidRDefault="006B08E1" w:rsidP="00075309">
            <w:pPr>
              <w:jc w:val="center"/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6D89CF3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5ADF5C5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45E6CDC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271000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041B7B0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2D4C0EB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59DC70E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8E3DDC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8C0EEC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C95BC2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17613A2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07FFE2E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49F4A04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745F5CE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97B7E9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61B4C9D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6FAF11A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2A45B68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F78E23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6B8B2B2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5503427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919E48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7162428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619F033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C4A5A0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shd w:val="clear" w:color="auto" w:fill="E9E9E9" w:themeFill="accent3"/>
            <w:vAlign w:val="center"/>
          </w:tcPr>
          <w:p w14:paraId="3B6C6F3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6B08E1" w:rsidRPr="004D4E2F" w14:paraId="21CBDB20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8B575D8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7476C631" w14:textId="77777777" w:rsidR="006B08E1" w:rsidRPr="004D4E2F" w:rsidRDefault="006B08E1" w:rsidP="00075309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B9E472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21B843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4AD34C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03CDE87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D5B1B7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B391A4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8B1767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B1ADCC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095339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36E9B5A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EEB64B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782D90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545A211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4A21359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i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8CD041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C21C5A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66A7C06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4C8C0BB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3A9B04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FDCCDB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4CBCBB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95382E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3D193B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2A1C850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3277A0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3C81A315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74646C8A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0B53020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204064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F70C22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3D54A8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189805C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B21EDF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FB22A2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108718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BF789ED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273332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687D06FF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F82639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8327FF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21F17218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BA4D85A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A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0E0CD608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D7BA28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B16388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E82A08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44562C7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8F3E87B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02A931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C58F1F3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B47045E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E7F739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2A8197C2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8A7C0B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6994B7A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  <w:tr w:rsidR="006B08E1" w:rsidRPr="004D4E2F" w14:paraId="2113187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6B2D657" w14:textId="77777777" w:rsidR="006B08E1" w:rsidRPr="004D4E2F" w:rsidRDefault="006B08E1" w:rsidP="00075309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55D5965B" w14:textId="77777777" w:rsidR="006B08E1" w:rsidRPr="004D4E2F" w:rsidRDefault="006B08E1" w:rsidP="00075309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DF5F73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01A419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6A5214E4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9F8580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755DF47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463A5B9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DD978A8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AF6A5B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33F3710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B3050C1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796E456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22C2AA7C" w14:textId="77777777" w:rsidR="006B08E1" w:rsidRPr="004D4E2F" w:rsidRDefault="006B08E1" w:rsidP="00075309">
            <w:pPr>
              <w:jc w:val="center"/>
              <w:rPr>
                <w:rFonts w:ascii="Metropolis" w:hAnsi="Metropolis"/>
              </w:rPr>
            </w:pPr>
          </w:p>
        </w:tc>
      </w:tr>
    </w:tbl>
    <w:p w14:paraId="7870C8A1" w14:textId="77777777" w:rsidR="005277DA" w:rsidRPr="004D4E2F" w:rsidRDefault="005277DA" w:rsidP="00E35CAC">
      <w:pPr>
        <w:spacing w:before="0" w:after="0"/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53"/>
        <w:gridCol w:w="1050"/>
        <w:gridCol w:w="1050"/>
        <w:gridCol w:w="1052"/>
        <w:gridCol w:w="1055"/>
        <w:gridCol w:w="1052"/>
        <w:gridCol w:w="1055"/>
        <w:gridCol w:w="1052"/>
        <w:gridCol w:w="1055"/>
        <w:gridCol w:w="1052"/>
        <w:gridCol w:w="1058"/>
        <w:gridCol w:w="1052"/>
        <w:gridCol w:w="1066"/>
      </w:tblGrid>
      <w:tr w:rsidR="005277DA" w:rsidRPr="004D4E2F" w14:paraId="03F29E93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19CDB703" w14:textId="77777777" w:rsidR="005277DA" w:rsidRPr="004D4E2F" w:rsidRDefault="005277DA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 xml:space="preserve">Ukupni </w:t>
            </w:r>
            <w:r w:rsidRPr="004D4E2F">
              <w:rPr>
                <w:rFonts w:ascii="Metropolis" w:hAnsi="Metropolis"/>
                <w:b/>
                <w:shd w:val="clear" w:color="auto" w:fill="E9E9E9" w:themeFill="accent3"/>
              </w:rPr>
              <w:t>toplotni tok od solarnog zračenja za transparentne građevinske dijelove proračunske zone, Q</w:t>
            </w:r>
            <w:r w:rsidRPr="004D4E2F">
              <w:rPr>
                <w:rFonts w:ascii="Metropolis" w:hAnsi="Metropolis"/>
                <w:b/>
                <w:shd w:val="clear" w:color="auto" w:fill="E9E9E9" w:themeFill="accent3"/>
                <w:vertAlign w:val="subscript"/>
              </w:rPr>
              <w:t xml:space="preserve">sol </w:t>
            </w:r>
            <w:r w:rsidRPr="004D4E2F">
              <w:rPr>
                <w:rFonts w:ascii="Metropolis" w:hAnsi="Metropolis"/>
                <w:b/>
                <w:shd w:val="clear" w:color="auto" w:fill="E9E9E9" w:themeFill="accent3"/>
              </w:rPr>
              <w:t>[W]</w:t>
            </w:r>
          </w:p>
        </w:tc>
      </w:tr>
      <w:tr w:rsidR="005277DA" w:rsidRPr="004D4E2F" w14:paraId="014E68B5" w14:textId="77777777" w:rsidTr="005277D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DBA0E86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lastRenderedPageBreak/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35CBE919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6ABA2352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1E9E652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05358FFD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72E1993A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53C03F5E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114BED11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28D25894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89CF079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7C2091B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59E41EA8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1F7908AC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5277DA" w:rsidRPr="004D4E2F" w14:paraId="012EAAF0" w14:textId="77777777" w:rsidTr="005277D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813A067" w14:textId="77777777" w:rsidR="005277DA" w:rsidRPr="004D4E2F" w:rsidRDefault="005277DA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UKUPNO</w:t>
            </w:r>
          </w:p>
          <w:p w14:paraId="63FD4F2E" w14:textId="77777777" w:rsidR="005277DA" w:rsidRPr="004D4E2F" w:rsidRDefault="005277DA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(transp.) 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</w:t>
            </w:r>
          </w:p>
          <w:p w14:paraId="07D3931F" w14:textId="77777777" w:rsidR="005277DA" w:rsidRPr="004D4E2F" w:rsidRDefault="005277DA" w:rsidP="00FD2E8B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5ABFC5F5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0A1A1C9A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6C7F632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603CA31F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114AB6A1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7A4CF435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5419E85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716B4B86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3C3D5395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17BC575E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F707BA1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09439819" w14:textId="77777777" w:rsidR="005277DA" w:rsidRPr="004D4E2F" w:rsidRDefault="005277DA" w:rsidP="00FD2E8B">
            <w:pPr>
              <w:jc w:val="center"/>
              <w:rPr>
                <w:rFonts w:ascii="Metropolis" w:hAnsi="Metropolis"/>
              </w:rPr>
            </w:pPr>
          </w:p>
        </w:tc>
      </w:tr>
    </w:tbl>
    <w:p w14:paraId="20C08C56" w14:textId="77777777" w:rsidR="005277DA" w:rsidRPr="004D4E2F" w:rsidRDefault="005277DA" w:rsidP="008C7DDE"/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051"/>
        <w:gridCol w:w="748"/>
        <w:gridCol w:w="296"/>
        <w:gridCol w:w="611"/>
        <w:gridCol w:w="433"/>
        <w:gridCol w:w="474"/>
        <w:gridCol w:w="619"/>
        <w:gridCol w:w="397"/>
        <w:gridCol w:w="682"/>
        <w:gridCol w:w="140"/>
        <w:gridCol w:w="825"/>
        <w:gridCol w:w="79"/>
        <w:gridCol w:w="743"/>
        <w:gridCol w:w="307"/>
        <w:gridCol w:w="515"/>
        <w:gridCol w:w="532"/>
        <w:gridCol w:w="290"/>
        <w:gridCol w:w="759"/>
        <w:gridCol w:w="63"/>
        <w:gridCol w:w="825"/>
        <w:gridCol w:w="156"/>
        <w:gridCol w:w="666"/>
        <w:gridCol w:w="386"/>
        <w:gridCol w:w="436"/>
        <w:gridCol w:w="611"/>
        <w:gridCol w:w="214"/>
        <w:gridCol w:w="828"/>
        <w:gridCol w:w="16"/>
      </w:tblGrid>
      <w:tr w:rsidR="0048427A" w:rsidRPr="004D4E2F" w14:paraId="3EA944FF" w14:textId="77777777" w:rsidTr="0048427A">
        <w:trPr>
          <w:gridAfter w:val="1"/>
          <w:wAfter w:w="6" w:type="pct"/>
          <w:trHeight w:val="5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994" w:type="pct"/>
            <w:gridSpan w:val="27"/>
            <w:vAlign w:val="center"/>
          </w:tcPr>
          <w:p w14:paraId="41E9BA9F" w14:textId="77777777" w:rsidR="0048427A" w:rsidRPr="004D4E2F" w:rsidRDefault="0048427A" w:rsidP="0048427A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Solarni toplotni dobici energije kroz netransparentne građevinske dijelove na objektu</w:t>
            </w:r>
          </w:p>
        </w:tc>
      </w:tr>
      <w:tr w:rsidR="0048427A" w:rsidRPr="004D4E2F" w14:paraId="5F1705A6" w14:textId="77777777" w:rsidTr="0048427A">
        <w:trPr>
          <w:gridAfter w:val="1"/>
          <w:wAfter w:w="6" w:type="pct"/>
          <w:trHeight w:val="7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6E97A3EF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</w:rPr>
            </w:pPr>
            <w:r w:rsidRPr="004D4E2F">
              <w:rPr>
                <w:rFonts w:ascii="Metropolis" w:hAnsi="Metropolis"/>
                <w:sz w:val="20"/>
              </w:rPr>
              <w:t>Naziv/</w:t>
            </w:r>
          </w:p>
          <w:p w14:paraId="4A79099A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20"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shd w:val="clear" w:color="auto" w:fill="E9E9E9" w:themeFill="accent3"/>
            <w:vAlign w:val="center"/>
          </w:tcPr>
          <w:p w14:paraId="20722380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Orjen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shd w:val="clear" w:color="auto" w:fill="E9E9E9" w:themeFill="accent3"/>
            <w:vAlign w:val="center"/>
          </w:tcPr>
          <w:p w14:paraId="55C8B513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Nagib</w:t>
            </w:r>
          </w:p>
          <w:p w14:paraId="0FD77000" w14:textId="1AB289CF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</w:t>
            </w:r>
            <w:r w:rsidRPr="004D4E2F">
              <w:rPr>
                <w:rFonts w:ascii="Calibri" w:hAnsi="Calibri" w:cs="Calibri"/>
                <w:sz w:val="18"/>
                <w:szCs w:val="20"/>
              </w:rPr>
              <w:t>°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shd w:val="clear" w:color="auto" w:fill="E9E9E9" w:themeFill="accent3"/>
            <w:vAlign w:val="center"/>
          </w:tcPr>
          <w:p w14:paraId="56F05829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  <w:szCs w:val="20"/>
              </w:rPr>
              <w:t xml:space="preserve">Projicirana površina </w:t>
            </w:r>
            <w:r w:rsidRPr="004D4E2F">
              <w:rPr>
                <w:rFonts w:ascii="Metropolis" w:hAnsi="Metropolis"/>
                <w:sz w:val="20"/>
                <w:szCs w:val="20"/>
              </w:rPr>
              <w:t>A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c</w:t>
            </w:r>
            <w:r w:rsidRPr="004D4E2F">
              <w:rPr>
                <w:rFonts w:ascii="Metropolis" w:hAnsi="Metropolis"/>
                <w:sz w:val="20"/>
                <w:szCs w:val="20"/>
              </w:rPr>
              <w:t xml:space="preserve"> </w:t>
            </w: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5D730485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7"/>
                <w:szCs w:val="27"/>
              </w:rPr>
              <w:t>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S,c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vAlign w:val="center"/>
          </w:tcPr>
          <w:p w14:paraId="2081442D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A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1A212E5E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05FC9296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hor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5902E14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ov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74487D6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fin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2B1BFD07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h,o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vAlign w:val="center"/>
          </w:tcPr>
          <w:p w14:paraId="6BC6B8AD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F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r,k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1A7BB76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sym w:font="Symbol" w:char="F065"/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5ACF6606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sz w:val="20"/>
                <w:szCs w:val="20"/>
              </w:rPr>
              <w:t>h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r</w:t>
            </w:r>
          </w:p>
          <w:p w14:paraId="6189CAF2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=(5x</w:t>
            </w:r>
            <w:r w:rsidRPr="004D4E2F">
              <w:rPr>
                <w:rFonts w:ascii="Metropolis" w:hAnsi="Metropolis"/>
                <w:sz w:val="20"/>
                <w:szCs w:val="20"/>
              </w:rPr>
              <w:sym w:font="Symbol" w:char="F065"/>
            </w:r>
            <w:r w:rsidRPr="004D4E2F">
              <w:rPr>
                <w:rFonts w:ascii="Metropolis" w:hAnsi="Metropolis"/>
                <w:sz w:val="18"/>
                <w:szCs w:val="20"/>
              </w:rPr>
              <w:t>)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shd w:val="clear" w:color="auto" w:fill="E9E9E9" w:themeFill="accent3"/>
            <w:vAlign w:val="center"/>
          </w:tcPr>
          <w:p w14:paraId="7E3B8CCA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5"/>
                <w:szCs w:val="25"/>
              </w:rPr>
              <w:t></w:t>
            </w:r>
            <w:r w:rsidRPr="004D4E2F">
              <w:rPr>
                <w:rFonts w:ascii="Symbol" w:hAnsi="Symbol" w:cs="Symbol"/>
                <w:sz w:val="26"/>
                <w:szCs w:val="26"/>
              </w:rPr>
              <w:t></w:t>
            </w:r>
            <w:r w:rsidRPr="004D4E2F">
              <w:rPr>
                <w:rFonts w:ascii="Metropolis" w:hAnsi="Metropolis"/>
                <w:sz w:val="20"/>
                <w:szCs w:val="20"/>
                <w:vertAlign w:val="subscript"/>
              </w:rPr>
              <w:t>e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vAlign w:val="center"/>
          </w:tcPr>
          <w:p w14:paraId="4D950A48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Calibri" w:hAnsi="Calibri" w:cs="Calibri"/>
                <w:b/>
                <w:sz w:val="20"/>
                <w:szCs w:val="20"/>
              </w:rPr>
              <w:t>Φ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r,k</w:t>
            </w:r>
          </w:p>
          <w:p w14:paraId="69B85162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</w:tr>
      <w:tr w:rsidR="0048427A" w:rsidRPr="004D4E2F" w14:paraId="14B4BF1F" w14:textId="77777777" w:rsidTr="0048427A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1140A479" w14:textId="4E5D9D38" w:rsidR="0048427A" w:rsidRPr="004D4E2F" w:rsidRDefault="0048427A" w:rsidP="0048427A">
            <w:pPr>
              <w:jc w:val="center"/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7F27066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2ACEECF8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5F65BFEE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D81057F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39BCB28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719B345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4FFF29D1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AF42945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3DFF696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03AD03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21121BB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647F461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6176E103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28A31DA3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</w:tr>
      <w:tr w:rsidR="0048427A" w:rsidRPr="004D4E2F" w14:paraId="424D8901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7514D7FC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BAEC294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A6B6E20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466C8A9B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4D0E3300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34C766E9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0C3BF4D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508ED1D3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1214783A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3655041D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68BAB7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673DF9C0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4FA32EF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48427A" w:rsidRPr="004D4E2F" w14:paraId="6CB0E220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338DCBF2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61D5E1EC" w14:textId="77777777" w:rsidR="0048427A" w:rsidRPr="004D4E2F" w:rsidRDefault="0048427A" w:rsidP="0048427A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54900DC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CB2E7DE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675F15D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65B93BB9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0E35183A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5EF31C1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45473EE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6F061DB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EE6D3B8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855066C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0E42924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1C0AFDA2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</w:tr>
      <w:tr w:rsidR="0048427A" w:rsidRPr="004D4E2F" w14:paraId="650C5D72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8DFE141" w14:textId="77777777" w:rsidR="0048427A" w:rsidRPr="004D4E2F" w:rsidRDefault="0048427A" w:rsidP="0048427A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1FD16FBA" w14:textId="77777777" w:rsidR="0048427A" w:rsidRPr="004D4E2F" w:rsidRDefault="0048427A" w:rsidP="0048427A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40B808BD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F34102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B5C8BAC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686727B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586B7657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DA7BFCC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775C6EF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C5D7FCA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9FC2E5E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A8B98A6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6C039B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32D308FB" w14:textId="77777777" w:rsidR="0048427A" w:rsidRPr="004D4E2F" w:rsidRDefault="0048427A" w:rsidP="0048427A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1DC2CC07" w14:textId="77777777" w:rsidTr="00FD2E8B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1FE8B6B1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3DB5733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5114FA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3428C71B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B6B14C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7608D21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4B706DE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3334537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973BAD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67D3176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834BF4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A9AD4D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0E52CD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22F5953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426AFEE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68C20CFC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519DAAB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5BE6BFD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E598BC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0C53CC0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05C7CD2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5D159D5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14111F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585A9C3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727333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25E45A9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447305C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BB1775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323CFCFC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F751BD" w:rsidRPr="004D4E2F" w14:paraId="797D7EA0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77791DA6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7C735E0A" w14:textId="77777777" w:rsidR="00F751BD" w:rsidRPr="004D4E2F" w:rsidRDefault="00F751BD" w:rsidP="00FD2E8B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70EBA5D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1B45D47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60F59FD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4A01F28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7C2868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CAECBB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8C9346C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9ECD50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DB50D1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5C3F0E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FD23E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725672C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5985CF1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E6FAD98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7D638897" w14:textId="77777777" w:rsidR="00F751BD" w:rsidRPr="004D4E2F" w:rsidRDefault="00F751BD" w:rsidP="00FD2E8B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E7C0A0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2799B47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4EAC1D4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3BED136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10E16A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48711E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CC5B41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79A978B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0B48A6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2DB81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9FCA9D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0D0D7D1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5974994A" w14:textId="77777777" w:rsidTr="00FD2E8B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694E0C5D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23D2F3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30492C3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023329A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FD1D16B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2F5BE957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413758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2991EFA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EA49C1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6C04C27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DA5649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D0FC29B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0A9631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7D4A43D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25195F9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54226AD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692994A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7B37E22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29EB705F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4842B89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42AF542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5B3C9FA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3FC5C60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214BA84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E83978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49596A9D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065BEF0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FED2819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1828110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F751BD" w:rsidRPr="004D4E2F" w14:paraId="7A7B2494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4768F15A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I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1FFFD53A" w14:textId="77777777" w:rsidR="00F751BD" w:rsidRPr="004D4E2F" w:rsidRDefault="00F751BD" w:rsidP="00FD2E8B">
            <w:pPr>
              <w:jc w:val="center"/>
              <w:rPr>
                <w:rFonts w:ascii="Times New Roman" w:hAnsi="Times New Roman"/>
                <w:sz w:val="23"/>
                <w:szCs w:val="23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/m</w:t>
            </w:r>
            <w:r w:rsidRPr="004D4E2F">
              <w:rPr>
                <w:rFonts w:ascii="Metropolis" w:hAnsi="Metropolis"/>
                <w:sz w:val="18"/>
                <w:szCs w:val="20"/>
                <w:vertAlign w:val="superscript"/>
              </w:rPr>
              <w:t>2</w:t>
            </w:r>
            <w:r w:rsidRPr="004D4E2F">
              <w:rPr>
                <w:rFonts w:ascii="Metropolis" w:hAnsi="Metropolis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4A3C92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0A68575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5FEADE8C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5068811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542C4BB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261332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5F31A55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A46023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6ACF37C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A9B40E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116C580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01A38D94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F751BD" w:rsidRPr="004D4E2F" w14:paraId="276A0A2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61373C59" w14:textId="77777777" w:rsidR="00F751BD" w:rsidRPr="004D4E2F" w:rsidRDefault="00F751BD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,k</w:t>
            </w:r>
          </w:p>
          <w:p w14:paraId="1F130E02" w14:textId="77777777" w:rsidR="00F751BD" w:rsidRPr="004D4E2F" w:rsidRDefault="00F751BD" w:rsidP="00FD2E8B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90D16E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4633796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FC518B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07521C72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7419ED78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1B80D4E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CE334C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36CFFDA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27A01933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3F38C8C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163BA96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19FA03A1" w14:textId="77777777" w:rsidR="00F751BD" w:rsidRPr="004D4E2F" w:rsidRDefault="00F751BD" w:rsidP="00FD2E8B">
            <w:pPr>
              <w:jc w:val="center"/>
              <w:rPr>
                <w:rFonts w:ascii="Metropolis" w:hAnsi="Metropolis"/>
              </w:rPr>
            </w:pPr>
          </w:p>
        </w:tc>
      </w:tr>
    </w:tbl>
    <w:p w14:paraId="4DBD1515" w14:textId="69DE9F57" w:rsidR="0028404A" w:rsidRPr="004D4E2F" w:rsidRDefault="0028404A" w:rsidP="009D591A">
      <w:pPr>
        <w:spacing w:before="0" w:after="0"/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53"/>
        <w:gridCol w:w="1050"/>
        <w:gridCol w:w="1050"/>
        <w:gridCol w:w="1052"/>
        <w:gridCol w:w="1055"/>
        <w:gridCol w:w="1052"/>
        <w:gridCol w:w="1055"/>
        <w:gridCol w:w="1052"/>
        <w:gridCol w:w="1055"/>
        <w:gridCol w:w="1052"/>
        <w:gridCol w:w="1058"/>
        <w:gridCol w:w="1052"/>
        <w:gridCol w:w="1066"/>
      </w:tblGrid>
      <w:tr w:rsidR="0028404A" w:rsidRPr="004D4E2F" w14:paraId="06536AE8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6D80EEBB" w14:textId="77777777" w:rsidR="0028404A" w:rsidRPr="004D4E2F" w:rsidRDefault="0028404A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Ukupni toplotni tok od solarnog zračenja za netransparentne građevinske dijelove proračunske zone, Q</w:t>
            </w:r>
            <w:r w:rsidRPr="004D4E2F">
              <w:rPr>
                <w:rFonts w:ascii="Metropolis" w:hAnsi="Metropolis"/>
                <w:b/>
                <w:vertAlign w:val="subscript"/>
              </w:rPr>
              <w:t xml:space="preserve">sol </w:t>
            </w:r>
            <w:r w:rsidRPr="004D4E2F">
              <w:rPr>
                <w:rFonts w:ascii="Metropolis" w:hAnsi="Metropolis"/>
                <w:b/>
              </w:rPr>
              <w:t>[W]</w:t>
            </w:r>
          </w:p>
        </w:tc>
      </w:tr>
      <w:tr w:rsidR="0028404A" w:rsidRPr="004D4E2F" w14:paraId="2E361C33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938FA35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29E39860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1B595B8A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E198D9B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455A504B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4C7370C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59978D1E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60D95DC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723AEA37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59384341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5E78F771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1B99A4B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8610CD5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28404A" w:rsidRPr="004D4E2F" w14:paraId="2EA13737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CE49BAE" w14:textId="77777777" w:rsidR="0028404A" w:rsidRPr="004D4E2F" w:rsidRDefault="0028404A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UKUPNO</w:t>
            </w:r>
          </w:p>
          <w:p w14:paraId="1935432C" w14:textId="77777777" w:rsidR="0028404A" w:rsidRPr="004D4E2F" w:rsidRDefault="0028404A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(netran.) 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</w:t>
            </w:r>
          </w:p>
          <w:p w14:paraId="2B5EA443" w14:textId="77777777" w:rsidR="0028404A" w:rsidRPr="004D4E2F" w:rsidRDefault="0028404A" w:rsidP="00FD2E8B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68D0576F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1BB726E7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5C5C1CC5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54C89BE4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F114A01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4550C97A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474E213D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1B5E0BC9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01F6E3B5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778A4761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0EE15007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74C7C36E" w14:textId="77777777" w:rsidR="0028404A" w:rsidRPr="004D4E2F" w:rsidRDefault="0028404A" w:rsidP="00FD2E8B">
            <w:pPr>
              <w:jc w:val="center"/>
              <w:rPr>
                <w:rFonts w:ascii="Metropolis" w:hAnsi="Metropolis"/>
              </w:rPr>
            </w:pPr>
          </w:p>
        </w:tc>
      </w:tr>
    </w:tbl>
    <w:p w14:paraId="1C93CF35" w14:textId="77777777" w:rsidR="0028404A" w:rsidRPr="004D4E2F" w:rsidRDefault="0028404A" w:rsidP="00CE331E">
      <w:pPr>
        <w:spacing w:before="0" w:after="0"/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52"/>
        <w:gridCol w:w="1050"/>
        <w:gridCol w:w="1050"/>
        <w:gridCol w:w="1052"/>
        <w:gridCol w:w="1055"/>
        <w:gridCol w:w="1052"/>
        <w:gridCol w:w="1055"/>
        <w:gridCol w:w="1052"/>
        <w:gridCol w:w="1055"/>
        <w:gridCol w:w="1052"/>
        <w:gridCol w:w="1058"/>
        <w:gridCol w:w="1061"/>
        <w:gridCol w:w="1058"/>
      </w:tblGrid>
      <w:tr w:rsidR="008F7134" w:rsidRPr="004D4E2F" w14:paraId="410DC7CD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3C4BBFE7" w14:textId="77777777" w:rsidR="008F7134" w:rsidRPr="004D4E2F" w:rsidRDefault="008F7134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lastRenderedPageBreak/>
              <w:t>Ukupni toplotni tok od solarnog zračenja za sve građevinske dijelove proračunske zone, Q</w:t>
            </w:r>
            <w:r w:rsidRPr="004D4E2F">
              <w:rPr>
                <w:rFonts w:ascii="Metropolis" w:hAnsi="Metropolis"/>
                <w:b/>
                <w:vertAlign w:val="subscript"/>
              </w:rPr>
              <w:t xml:space="preserve">sol </w:t>
            </w:r>
            <w:r w:rsidRPr="004D4E2F">
              <w:rPr>
                <w:rFonts w:ascii="Metropolis" w:hAnsi="Metropolis"/>
                <w:b/>
              </w:rPr>
              <w:t>[W]</w:t>
            </w:r>
          </w:p>
        </w:tc>
      </w:tr>
      <w:tr w:rsidR="008F7134" w:rsidRPr="004D4E2F" w14:paraId="117E3D45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8B6D6DE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295DE2DC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11D4CE18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BF31CBA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28A1D347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3331E1D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3B1717C6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7FF7ED94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6562411F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56933EF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FF9F9FE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3F85885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0968B897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ec.</w:t>
            </w:r>
          </w:p>
        </w:tc>
      </w:tr>
      <w:tr w:rsidR="008F7134" w:rsidRPr="004D4E2F" w14:paraId="30CCD3C2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3012D53" w14:textId="77777777" w:rsidR="008F7134" w:rsidRPr="004D4E2F" w:rsidRDefault="008F7134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UKUPNO</w:t>
            </w:r>
          </w:p>
          <w:p w14:paraId="4F3497E7" w14:textId="77777777" w:rsidR="008F7134" w:rsidRPr="004D4E2F" w:rsidRDefault="008F7134" w:rsidP="00FD2E8B">
            <w:pPr>
              <w:jc w:val="center"/>
              <w:rPr>
                <w:rFonts w:ascii="Metropolis" w:hAnsi="Metropolis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ascii="Metropolis" w:hAnsi="Metropolis"/>
                <w:b/>
                <w:sz w:val="20"/>
                <w:szCs w:val="20"/>
              </w:rPr>
              <w:t>Q</w:t>
            </w:r>
            <w:r w:rsidRPr="004D4E2F">
              <w:rPr>
                <w:rFonts w:ascii="Metropolis" w:hAnsi="Metropolis"/>
                <w:b/>
                <w:sz w:val="20"/>
                <w:szCs w:val="20"/>
                <w:vertAlign w:val="subscript"/>
              </w:rPr>
              <w:t>sol</w:t>
            </w:r>
          </w:p>
          <w:p w14:paraId="2FB44F16" w14:textId="77777777" w:rsidR="008F7134" w:rsidRPr="004D4E2F" w:rsidRDefault="008F7134" w:rsidP="00FD2E8B">
            <w:pPr>
              <w:jc w:val="center"/>
              <w:rPr>
                <w:rFonts w:ascii="Metropolis" w:hAnsi="Metropolis"/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334AD47D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58C67C8D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51A50F74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444EB400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1A5C3C31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5F7DF59F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E44BC16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2DF08457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F11CA41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688918D8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6E8B12C6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685C1CE1" w14:textId="77777777" w:rsidR="008F7134" w:rsidRPr="004D4E2F" w:rsidRDefault="008F7134" w:rsidP="00FD2E8B">
            <w:pPr>
              <w:jc w:val="center"/>
              <w:rPr>
                <w:rFonts w:ascii="Metropolis" w:hAnsi="Metropolis"/>
              </w:rPr>
            </w:pPr>
          </w:p>
        </w:tc>
      </w:tr>
      <w:tr w:rsidR="008F7134" w:rsidRPr="004D4E2F" w14:paraId="3F814B83" w14:textId="77777777" w:rsidTr="008F7134">
        <w:trPr>
          <w:trHeight w:val="47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614" w:type="pct"/>
            <w:gridSpan w:val="12"/>
            <w:shd w:val="clear" w:color="auto" w:fill="E9E9E9" w:themeFill="accent3"/>
          </w:tcPr>
          <w:p w14:paraId="3CE48228" w14:textId="77777777" w:rsidR="008F7134" w:rsidRPr="004D4E2F" w:rsidRDefault="008F7134" w:rsidP="00FD2E8B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b/>
              </w:rPr>
              <w:t>Ukupni toplotni tok od solarnog zračenja za sve građevinske dijelove proračunske zone za sezonu grijanja, Q</w:t>
            </w:r>
            <w:r w:rsidRPr="004D4E2F">
              <w:rPr>
                <w:rFonts w:ascii="Metropolis" w:hAnsi="Metropolis"/>
                <w:b/>
                <w:vertAlign w:val="subscript"/>
              </w:rPr>
              <w:t>sol</w:t>
            </w:r>
            <w:r w:rsidRPr="004D4E2F">
              <w:rPr>
                <w:rFonts w:ascii="Metropolis" w:hAnsi="Metropolis"/>
                <w:b/>
              </w:rPr>
              <w:t xml:space="preserve"> </w:t>
            </w:r>
            <w:r w:rsidRPr="004D4E2F">
              <w:rPr>
                <w:rFonts w:ascii="Metropolis" w:hAnsi="Metropolis"/>
              </w:rPr>
              <w:t>[MWh/sezona grijanja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6" w:type="pct"/>
          </w:tcPr>
          <w:p w14:paraId="256219B7" w14:textId="77777777" w:rsidR="008F7134" w:rsidRPr="004D4E2F" w:rsidRDefault="008F7134" w:rsidP="00FD2E8B">
            <w:pPr>
              <w:jc w:val="center"/>
              <w:rPr>
                <w:rFonts w:ascii="Metropolis" w:hAnsi="Metropolis"/>
                <w:b/>
              </w:rPr>
            </w:pPr>
          </w:p>
        </w:tc>
      </w:tr>
    </w:tbl>
    <w:p w14:paraId="5A92A76C" w14:textId="25095E0E" w:rsidR="0048427A" w:rsidRPr="004D4E2F" w:rsidRDefault="0048427A" w:rsidP="008C7DDE"/>
    <w:p w14:paraId="0583152E" w14:textId="77777777" w:rsidR="0048427A" w:rsidRPr="004D4E2F" w:rsidRDefault="0048427A" w:rsidP="008C7DDE"/>
    <w:p w14:paraId="3601AE30" w14:textId="145C09D7" w:rsidR="0048427A" w:rsidRPr="004D4E2F" w:rsidRDefault="0048427A" w:rsidP="008C7DDE">
      <w:pPr>
        <w:sectPr w:rsidR="0048427A" w:rsidRPr="004D4E2F" w:rsidSect="00E441EF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2EF8B090" w14:textId="3879628A" w:rsidR="00140896" w:rsidRPr="004D4E2F" w:rsidRDefault="00140896" w:rsidP="00F503E8">
      <w:pPr>
        <w:pStyle w:val="Heading3"/>
      </w:pPr>
      <w:bookmarkStart w:id="68" w:name="_Toc531035674"/>
      <w:r w:rsidRPr="004D4E2F">
        <w:lastRenderedPageBreak/>
        <w:t>DOBICI TOPLOTNE ENERGIJE</w:t>
      </w:r>
      <w:r w:rsidR="00F503E8" w:rsidRPr="004D4E2F">
        <w:t xml:space="preserve"> ZA ZONU</w:t>
      </w:r>
      <w:bookmarkEnd w:id="68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140896" w:rsidRPr="004D4E2F" w14:paraId="67116F8A" w14:textId="77777777" w:rsidTr="00F503E8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5E686C59" w14:textId="1C0612E3" w:rsidR="00140896" w:rsidRPr="004D4E2F" w:rsidRDefault="00FD2FB9" w:rsidP="00FD2E8B">
            <w:pPr>
              <w:rPr>
                <w:rFonts w:ascii="Metropolis" w:hAnsi="Metropolis"/>
                <w:b/>
                <w:color w:val="FCCA0A"/>
              </w:rPr>
            </w:pPr>
            <w:r w:rsidRPr="004D4E2F">
              <w:rPr>
                <w:rFonts w:ascii="Metropolis" w:hAnsi="Metropolis"/>
                <w:b/>
              </w:rPr>
              <w:t>D</w:t>
            </w:r>
            <w:r w:rsidR="00140896" w:rsidRPr="004D4E2F">
              <w:rPr>
                <w:rFonts w:ascii="Metropolis" w:hAnsi="Metropolis"/>
                <w:b/>
              </w:rPr>
              <w:t xml:space="preserve">obici toplotne energije </w:t>
            </w:r>
            <w:r w:rsidRPr="004D4E2F">
              <w:rPr>
                <w:rFonts w:ascii="Metropolis" w:hAnsi="Metropolis"/>
                <w:b/>
              </w:rPr>
              <w:t xml:space="preserve">za zonu </w:t>
            </w:r>
            <w:r w:rsidR="00140896" w:rsidRPr="004D4E2F">
              <w:rPr>
                <w:rFonts w:ascii="Metropolis" w:hAnsi="Metropolis"/>
                <w:b/>
              </w:rPr>
              <w:t>za mjesece u periodu grijanja Q</w:t>
            </w:r>
            <w:r w:rsidR="00140896" w:rsidRPr="004D4E2F">
              <w:rPr>
                <w:rFonts w:ascii="Metropolis" w:hAnsi="Metropolis"/>
                <w:b/>
                <w:vertAlign w:val="subscript"/>
              </w:rPr>
              <w:t>h,gn</w:t>
            </w:r>
          </w:p>
        </w:tc>
      </w:tr>
      <w:tr w:rsidR="00FD2E8B" w:rsidRPr="004D4E2F" w14:paraId="6E16BD42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2F0FFD7" w14:textId="77777777" w:rsidR="00140896" w:rsidRPr="004D4E2F" w:rsidRDefault="00140896" w:rsidP="00FD2E8B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12939481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42B4D196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2DD92E3A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7FCF2C86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49EC1F7E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028106B5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2AEB10BE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16EE0B57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4535C991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3B82AC06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1F0E2EAF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0" w:type="pct"/>
            <w:shd w:val="clear" w:color="auto" w:fill="E9E9E9" w:themeFill="accent3"/>
          </w:tcPr>
          <w:p w14:paraId="7E21B481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140896" w:rsidRPr="004D4E2F" w14:paraId="322C3950" w14:textId="77777777" w:rsidTr="00F503E8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79678BAD" w14:textId="77777777" w:rsidR="00140896" w:rsidRPr="004D4E2F" w:rsidRDefault="00140896" w:rsidP="00FD2E8B">
            <w:pPr>
              <w:ind w:firstLine="34"/>
              <w:jc w:val="both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Q</w:t>
            </w:r>
            <w:r w:rsidRPr="004D4E2F">
              <w:rPr>
                <w:rFonts w:ascii="Metropolis" w:hAnsi="Metropolis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1466720C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931F620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CBBF334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616DF9F7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31B5E08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BF348EC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1F4174C8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D29D77A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93C2D5A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4A49ADA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9D59023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0" w:type="pct"/>
          </w:tcPr>
          <w:p w14:paraId="21075A9F" w14:textId="77777777" w:rsidR="00140896" w:rsidRPr="004D4E2F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tr w:rsidR="00140896" w:rsidRPr="004D4E2F" w14:paraId="6A5551FE" w14:textId="77777777" w:rsidTr="00FD2FB9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659F8AB3" w14:textId="147C6941" w:rsidR="00140896" w:rsidRPr="004D4E2F" w:rsidRDefault="00FD2FB9" w:rsidP="00FD2E8B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  <w:b/>
              </w:rPr>
              <w:t>D</w:t>
            </w:r>
            <w:r w:rsidR="00140896" w:rsidRPr="004D4E2F">
              <w:rPr>
                <w:rFonts w:ascii="Metropolis" w:hAnsi="Metropolis"/>
                <w:b/>
              </w:rPr>
              <w:t xml:space="preserve">obici toplotne energije </w:t>
            </w:r>
            <w:r w:rsidRPr="004D4E2F">
              <w:rPr>
                <w:rFonts w:ascii="Metropolis" w:hAnsi="Metropolis"/>
                <w:b/>
              </w:rPr>
              <w:t xml:space="preserve">za zonu </w:t>
            </w:r>
            <w:r w:rsidR="00140896" w:rsidRPr="004D4E2F">
              <w:rPr>
                <w:rFonts w:ascii="Metropolis" w:hAnsi="Metropolis"/>
                <w:b/>
              </w:rPr>
              <w:t>za mjesece u periodu grijanja, Q</w:t>
            </w:r>
            <w:r w:rsidR="00140896" w:rsidRPr="004D4E2F">
              <w:rPr>
                <w:rFonts w:ascii="Metropolis" w:hAnsi="Metropolis"/>
                <w:b/>
                <w:vertAlign w:val="subscript"/>
              </w:rPr>
              <w:t xml:space="preserve">H,gn </w:t>
            </w:r>
            <w:r w:rsidR="00140896" w:rsidRPr="004D4E2F">
              <w:rPr>
                <w:rFonts w:ascii="Metropolis" w:hAnsi="Metropolis"/>
                <w:b/>
              </w:rPr>
              <w:t>[kWh]:</w:t>
            </w:r>
            <w:r w:rsidR="00140896" w:rsidRPr="004D4E2F">
              <w:rPr>
                <w:rStyle w:val="FootnoteReference"/>
                <w:rFonts w:ascii="Metropolis" w:hAnsi="Metropolis"/>
                <w:b/>
              </w:rPr>
              <w:t xml:space="preserve"> </w:t>
            </w:r>
          </w:p>
        </w:tc>
        <w:tc>
          <w:tcPr>
            <w:tcW w:w="765" w:type="pct"/>
            <w:gridSpan w:val="2"/>
            <w:vAlign w:val="center"/>
          </w:tcPr>
          <w:p w14:paraId="3498F0A9" w14:textId="77777777" w:rsidR="00140896" w:rsidRPr="004D4E2F" w:rsidRDefault="00140896" w:rsidP="00FD2FB9">
            <w:pPr>
              <w:keepNext/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</w:tbl>
    <w:p w14:paraId="4B389981" w14:textId="5F5911ED" w:rsidR="00FD2E8B" w:rsidRPr="004D4E2F" w:rsidRDefault="00FD2E8B" w:rsidP="00FD2E8B">
      <w:pPr>
        <w:pStyle w:val="Caption"/>
      </w:pPr>
      <w:r w:rsidRPr="004D4E2F">
        <w:t>(Proračun ponoviti za svaku proračunsku zonu, od početka podglavlja</w:t>
      </w:r>
      <w:r w:rsidR="00EB41B0" w:rsidRPr="004D4E2F">
        <w:t xml:space="preserve"> B.5 “Proračun dobitaka energije za zgradu</w:t>
      </w:r>
      <w:r w:rsidRPr="004D4E2F">
        <w:t>”.)</w:t>
      </w:r>
    </w:p>
    <w:p w14:paraId="2AD51BAD" w14:textId="323BC552" w:rsidR="007C2BAE" w:rsidRPr="004D4E2F" w:rsidRDefault="00FD2FB9" w:rsidP="00FD2FB9">
      <w:pPr>
        <w:pStyle w:val="Heading3"/>
      </w:pPr>
      <w:bookmarkStart w:id="69" w:name="_Toc531035675"/>
      <w:r w:rsidRPr="004D4E2F">
        <w:t>UKUPNI DOBICI TOPLOTNE ENERGIJE ZA ZGRADU</w:t>
      </w:r>
      <w:bookmarkEnd w:id="6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FD2FB9" w:rsidRPr="004D4E2F" w14:paraId="67D90514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22BA804E" w14:textId="55103D8D" w:rsidR="00FD2FB9" w:rsidRPr="004D4E2F" w:rsidRDefault="00FD2FB9" w:rsidP="00CE4E21">
            <w:pPr>
              <w:rPr>
                <w:rFonts w:ascii="Metropolis" w:hAnsi="Metropolis"/>
                <w:b/>
                <w:color w:val="FCCA0A"/>
              </w:rPr>
            </w:pPr>
            <w:r w:rsidRPr="004D4E2F">
              <w:rPr>
                <w:rFonts w:ascii="Metropolis" w:hAnsi="Metropolis"/>
                <w:b/>
              </w:rPr>
              <w:t>Ukupni dobici toplotne energije za zgradu za mjesece u periodu grijanja Q</w:t>
            </w:r>
            <w:r w:rsidRPr="004D4E2F">
              <w:rPr>
                <w:rFonts w:ascii="Metropolis" w:hAnsi="Metropolis"/>
                <w:b/>
                <w:vertAlign w:val="subscript"/>
              </w:rPr>
              <w:t>h,gn</w:t>
            </w:r>
          </w:p>
        </w:tc>
      </w:tr>
      <w:tr w:rsidR="00FD2FB9" w:rsidRPr="004D4E2F" w14:paraId="0EE3D93D" w14:textId="77777777" w:rsidTr="00CE4E21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BA4BAD1" w14:textId="77777777" w:rsidR="00FD2FB9" w:rsidRPr="004D4E2F" w:rsidRDefault="00FD2FB9" w:rsidP="00CE4E21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499FA2A4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0C2F48B2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0D048359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012FA708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C278C24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3437F754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621823F9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5328F078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649E080E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1DA7E079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4C5B3E33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0" w:type="pct"/>
            <w:shd w:val="clear" w:color="auto" w:fill="E9E9E9" w:themeFill="accent3"/>
          </w:tcPr>
          <w:p w14:paraId="636E05DD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FD2FB9" w:rsidRPr="004D4E2F" w14:paraId="11A74D35" w14:textId="77777777" w:rsidTr="00CE4E21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5611A67E" w14:textId="77777777" w:rsidR="00FD2FB9" w:rsidRPr="004D4E2F" w:rsidRDefault="00FD2FB9" w:rsidP="00CE4E21">
            <w:pPr>
              <w:ind w:firstLine="34"/>
              <w:jc w:val="both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Q</w:t>
            </w:r>
            <w:r w:rsidRPr="004D4E2F">
              <w:rPr>
                <w:rFonts w:ascii="Metropolis" w:hAnsi="Metropolis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7E2D057D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03884D2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34C423C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F95B863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DCF7777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1B2717B4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5C51774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521866C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622EA96F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326FD1D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9C909B0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0" w:type="pct"/>
          </w:tcPr>
          <w:p w14:paraId="3085A212" w14:textId="77777777" w:rsidR="00FD2FB9" w:rsidRPr="004D4E2F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tr w:rsidR="00FD2FB9" w:rsidRPr="004D4E2F" w14:paraId="1037BF5E" w14:textId="77777777" w:rsidTr="005D7B27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5A49945D" w14:textId="6FEDD378" w:rsidR="00FD2FB9" w:rsidRPr="004D4E2F" w:rsidRDefault="00FD2FB9" w:rsidP="005D7B27">
            <w:pPr>
              <w:pStyle w:val="Subtitle"/>
              <w:numPr>
                <w:ilvl w:val="0"/>
                <w:numId w:val="0"/>
              </w:numPr>
            </w:pPr>
            <w:r w:rsidRPr="004D4E2F">
              <w:t>Ukupni dobici toplotne energije za zgradu za mjesece u periodu grijanja, Q</w:t>
            </w:r>
            <w:r w:rsidRPr="004D4E2F">
              <w:rPr>
                <w:vertAlign w:val="subscript"/>
              </w:rPr>
              <w:t xml:space="preserve">H,gn </w:t>
            </w:r>
            <w:r w:rsidRPr="004D4E2F">
              <w:t>[kWh]:</w:t>
            </w:r>
            <w:r w:rsidRPr="004D4E2F">
              <w:rPr>
                <w:rStyle w:val="FootnoteReference"/>
                <w:rFonts w:ascii="Metropolis" w:hAnsi="Metropolis"/>
                <w:b/>
              </w:rPr>
              <w:t xml:space="preserve"> </w:t>
            </w:r>
          </w:p>
        </w:tc>
        <w:tc>
          <w:tcPr>
            <w:tcW w:w="765" w:type="pct"/>
            <w:gridSpan w:val="2"/>
            <w:vAlign w:val="center"/>
          </w:tcPr>
          <w:p w14:paraId="53CD90C5" w14:textId="77777777" w:rsidR="00FD2FB9" w:rsidRPr="004D4E2F" w:rsidRDefault="00FD2FB9" w:rsidP="00FD2FB9">
            <w:pPr>
              <w:keepNext/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</w:tbl>
    <w:p w14:paraId="78BDC1A3" w14:textId="4DF295E1" w:rsidR="00FD2FB9" w:rsidRPr="004D4E2F" w:rsidRDefault="00FD2FB9" w:rsidP="003F5A86">
      <w:pPr>
        <w:spacing w:before="0" w:after="0"/>
      </w:pPr>
    </w:p>
    <w:p w14:paraId="6E6CBF8A" w14:textId="40D419A8" w:rsidR="00FA6725" w:rsidRPr="004D4E2F" w:rsidRDefault="00FA6725" w:rsidP="00FA6725">
      <w:pPr>
        <w:pStyle w:val="Heading2"/>
        <w:rPr>
          <w:caps w:val="0"/>
        </w:rPr>
      </w:pPr>
      <w:bookmarkStart w:id="70" w:name="_Toc531035676"/>
      <w:r w:rsidRPr="004D4E2F">
        <w:rPr>
          <w:caps w:val="0"/>
        </w:rPr>
        <w:t>PRORAČUN GODIŠNJE POTREBNE TOPLOTNE ENERGIJE ZA GRIJANJE ZGRADE</w:t>
      </w:r>
      <w:bookmarkEnd w:id="70"/>
    </w:p>
    <w:p w14:paraId="1A0ABAE1" w14:textId="4151C94B" w:rsidR="006D4166" w:rsidRPr="004D4E2F" w:rsidRDefault="006D4166" w:rsidP="006D4166">
      <w:pPr>
        <w:pStyle w:val="Heading3"/>
      </w:pPr>
      <w:bookmarkStart w:id="71" w:name="_Toc531035677"/>
      <w:r w:rsidRPr="004D4E2F">
        <w:t xml:space="preserve">GODIŠNJA POTREBNA TOPLOTNA ENERGIJA ZA GRIJANJE ZONE </w:t>
      </w:r>
      <w:r w:rsidR="0095277B" w:rsidRPr="004D4E2F">
        <w:t>(za stvarne klimatske podatke)</w:t>
      </w:r>
      <w:bookmarkEnd w:id="71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8078F2" w:rsidRPr="004D4E2F" w14:paraId="521121AC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71E96E8B" w14:textId="77777777" w:rsidR="008078F2" w:rsidRPr="004D4E2F" w:rsidRDefault="008078F2" w:rsidP="00CE4E21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2" w:type="pct"/>
          </w:tcPr>
          <w:p w14:paraId="2342BB1E" w14:textId="77777777" w:rsidR="008078F2" w:rsidRPr="004D4E2F" w:rsidRDefault="008078F2" w:rsidP="00CE4E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078F2" w:rsidRPr="004D4E2F" w14:paraId="480F722A" w14:textId="77777777" w:rsidTr="008078F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4F3F2" w:themeFill="accent4"/>
          </w:tcPr>
          <w:p w14:paraId="736D6D85" w14:textId="727869C2" w:rsidR="008078F2" w:rsidRPr="004D4E2F" w:rsidRDefault="00C36764" w:rsidP="00CE4E21">
            <w:sdt>
              <w:sdtPr>
                <w:rPr>
                  <w:rFonts w:cs="Arial"/>
                  <w:color w:val="000000"/>
                </w:rPr>
                <w:id w:val="-20721811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78F2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8078F2" w:rsidRPr="004D4E2F">
              <w:rPr>
                <w:rFonts w:cs="Arial"/>
                <w:color w:val="000000"/>
                <w:sz w:val="20"/>
                <w:szCs w:val="20"/>
              </w:rPr>
              <w:t xml:space="preserve"> Sistem</w:t>
            </w:r>
            <w:r w:rsidR="003E1A7C" w:rsidRPr="004D4E2F">
              <w:rPr>
                <w:rFonts w:cs="Arial"/>
                <w:color w:val="000000"/>
                <w:sz w:val="20"/>
                <w:szCs w:val="20"/>
              </w:rPr>
              <w:t xml:space="preserve"> za grijanje</w:t>
            </w:r>
            <w:r w:rsidR="008078F2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  <w:sdt>
              <w:sdtPr>
                <w:rPr>
                  <w:rFonts w:cs="Arial"/>
                  <w:color w:val="000000"/>
                </w:rPr>
                <w:id w:val="30512673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78F2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8078F2" w:rsidRPr="004D4E2F">
              <w:rPr>
                <w:rFonts w:cs="Arial"/>
                <w:color w:val="000000"/>
                <w:sz w:val="20"/>
                <w:szCs w:val="20"/>
              </w:rPr>
              <w:t xml:space="preserve"> Sistem</w:t>
            </w:r>
            <w:r w:rsidR="003E1A7C" w:rsidRPr="004D4E2F">
              <w:rPr>
                <w:rFonts w:cs="Arial"/>
                <w:color w:val="000000"/>
                <w:sz w:val="20"/>
                <w:szCs w:val="20"/>
              </w:rPr>
              <w:t xml:space="preserve"> za grijanje</w:t>
            </w:r>
            <w:r w:rsidR="008078F2" w:rsidRPr="004D4E2F">
              <w:rPr>
                <w:rFonts w:cs="Arial"/>
                <w:color w:val="000000"/>
                <w:sz w:val="20"/>
                <w:szCs w:val="20"/>
              </w:rPr>
              <w:t xml:space="preserve"> radi bez prekida</w:t>
            </w:r>
          </w:p>
        </w:tc>
      </w:tr>
    </w:tbl>
    <w:p w14:paraId="565765CE" w14:textId="77777777" w:rsidR="008078F2" w:rsidRPr="004D4E2F" w:rsidRDefault="008078F2" w:rsidP="003E1A7C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7C2BAE" w:rsidRPr="004D4E2F" w14:paraId="50FCDF7C" w14:textId="77777777" w:rsidTr="00CB250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4C937BB0" w14:textId="60065E20" w:rsidR="007C2BAE" w:rsidRPr="004D4E2F" w:rsidRDefault="00877AA5" w:rsidP="00CE4E21">
            <w:pPr>
              <w:rPr>
                <w:rFonts w:ascii="Metropolis" w:hAnsi="Metropolis"/>
                <w:b/>
                <w:color w:val="FCCA0A"/>
              </w:rPr>
            </w:pPr>
            <w:r w:rsidRPr="004D4E2F">
              <w:rPr>
                <w:rFonts w:ascii="Metropolis" w:hAnsi="Metropolis"/>
              </w:rPr>
              <w:t>Bezdimenzionalni odnos toplotne b</w:t>
            </w:r>
            <w:r w:rsidR="00CD352A" w:rsidRPr="004D4E2F">
              <w:rPr>
                <w:rFonts w:ascii="Metropolis" w:hAnsi="Metropolis"/>
              </w:rPr>
              <w:t>i</w:t>
            </w:r>
            <w:r w:rsidRPr="004D4E2F">
              <w:rPr>
                <w:rFonts w:ascii="Metropolis" w:hAnsi="Metropolis"/>
              </w:rPr>
              <w:t xml:space="preserve">lance, </w:t>
            </w:r>
            <w:r w:rsidRPr="004D4E2F">
              <w:rPr>
                <w:rFonts w:ascii="Calibri" w:hAnsi="Calibri" w:cs="Courier New"/>
              </w:rPr>
              <w:t>γ</w:t>
            </w:r>
            <w:r w:rsidRPr="004D4E2F">
              <w:rPr>
                <w:rFonts w:ascii="Metropolis" w:hAnsi="Metropolis"/>
                <w:vertAlign w:val="subscript"/>
              </w:rPr>
              <w:t>H</w:t>
            </w:r>
            <w:r w:rsidRPr="004D4E2F">
              <w:rPr>
                <w:rFonts w:ascii="Metropolis" w:hAnsi="Metropolis"/>
              </w:rPr>
              <w:t>:</w:t>
            </w:r>
          </w:p>
        </w:tc>
      </w:tr>
      <w:tr w:rsidR="00BC4531" w:rsidRPr="004D4E2F" w14:paraId="28498302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10167C01" w14:textId="77777777" w:rsidR="007C2BAE" w:rsidRPr="004D4E2F" w:rsidRDefault="007C2BAE" w:rsidP="00CE4E21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499FF1A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18076659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6EEE1868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3F2B30D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76FD60AC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7172AC01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573D9693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70C67B1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096DEF17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5979FA07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3779D2FB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579FCB5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7C2BAE" w:rsidRPr="004D4E2F" w14:paraId="23E42FA0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  <w:vAlign w:val="center"/>
          </w:tcPr>
          <w:p w14:paraId="27339D80" w14:textId="3A2F7186" w:rsidR="007C2BAE" w:rsidRPr="004D4E2F" w:rsidRDefault="00E04F2D" w:rsidP="00E04F2D">
            <w:pPr>
              <w:ind w:firstLine="34"/>
              <w:jc w:val="center"/>
              <w:rPr>
                <w:rFonts w:ascii="Metropolis" w:hAnsi="Metropolis"/>
              </w:rPr>
            </w:pPr>
            <w:r w:rsidRPr="004D4E2F">
              <w:rPr>
                <w:rFonts w:ascii="Calibri" w:hAnsi="Calibri" w:cs="Courier New"/>
              </w:rPr>
              <w:t>γ</w:t>
            </w:r>
            <w:r w:rsidR="007C2BAE" w:rsidRPr="004D4E2F">
              <w:rPr>
                <w:rFonts w:ascii="Metropolis" w:hAnsi="Metropolis"/>
                <w:vertAlign w:val="subscript"/>
              </w:rPr>
              <w:t>H</w:t>
            </w:r>
          </w:p>
        </w:tc>
        <w:tc>
          <w:tcPr>
            <w:tcW w:w="385" w:type="pct"/>
          </w:tcPr>
          <w:p w14:paraId="022DECB4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6DE678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D3620A7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08F6E2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9818C9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9FB15CF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0806C5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9C8D351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85FAD7C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98F31EE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657B6707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A2C6324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tr w:rsidR="007C2BAE" w:rsidRPr="004D4E2F" w14:paraId="33689029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0403D4E9" w14:textId="77777777" w:rsidR="007C2BAE" w:rsidRPr="004D4E2F" w:rsidRDefault="007C2BAE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 xml:space="preserve">Površina kondicionirane zone zgrade s vanjskim dimenzijama, </w:t>
            </w:r>
            <w:r w:rsidRPr="004D4E2F">
              <w:rPr>
                <w:rFonts w:ascii="Metropolis" w:hAnsi="Metropolis"/>
                <w:i/>
              </w:rPr>
              <w:t>A</w:t>
            </w:r>
            <w:r w:rsidRPr="004D4E2F">
              <w:rPr>
                <w:rFonts w:ascii="Metropolis" w:hAnsi="Metropolis"/>
                <w:vertAlign w:val="subscript"/>
              </w:rPr>
              <w:t xml:space="preserve">f </w:t>
            </w:r>
            <w:r w:rsidRPr="004D4E2F">
              <w:rPr>
                <w:rFonts w:ascii="Metropolis" w:hAnsi="Metropolis"/>
              </w:rPr>
              <w:t>[m</w:t>
            </w:r>
            <w:r w:rsidRPr="004D4E2F">
              <w:rPr>
                <w:rFonts w:ascii="Metropolis" w:hAnsi="Metropolis"/>
                <w:vertAlign w:val="superscript"/>
              </w:rPr>
              <w:t>2</w:t>
            </w:r>
            <w:r w:rsidRPr="004D4E2F">
              <w:rPr>
                <w:rFonts w:ascii="Metropolis" w:hAnsi="Metropolis"/>
              </w:rPr>
              <w:t>]:</w:t>
            </w:r>
            <w:r w:rsidRPr="004D4E2F">
              <w:rPr>
                <w:rStyle w:val="FootnoteReference"/>
                <w:rFonts w:ascii="Metropolis" w:hAnsi="Metropolis"/>
              </w:rPr>
              <w:t xml:space="preserve"> </w:t>
            </w:r>
          </w:p>
        </w:tc>
        <w:tc>
          <w:tcPr>
            <w:tcW w:w="769" w:type="pct"/>
            <w:gridSpan w:val="2"/>
          </w:tcPr>
          <w:p w14:paraId="220BA292" w14:textId="77777777" w:rsidR="007C2BAE" w:rsidRPr="004D4E2F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7C2BAE" w:rsidRPr="004D4E2F" w14:paraId="7D332F38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4D6F358F" w14:textId="77777777" w:rsidR="007C2BAE" w:rsidRPr="004D4E2F" w:rsidRDefault="007C2BAE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Efektivni toplotni kapacitet grijanog dijela proračunske zone, C</w:t>
            </w:r>
            <w:r w:rsidRPr="004D4E2F">
              <w:rPr>
                <w:rFonts w:ascii="Metropolis" w:hAnsi="Metropolis"/>
                <w:vertAlign w:val="subscript"/>
              </w:rPr>
              <w:t>m</w:t>
            </w:r>
            <w:r w:rsidRPr="004D4E2F">
              <w:rPr>
                <w:rFonts w:ascii="Metropolis" w:hAnsi="Metropolis"/>
              </w:rPr>
              <w:t xml:space="preserve"> [J/K]:</w:t>
            </w:r>
          </w:p>
        </w:tc>
        <w:tc>
          <w:tcPr>
            <w:tcW w:w="769" w:type="pct"/>
            <w:gridSpan w:val="2"/>
          </w:tcPr>
          <w:p w14:paraId="3E667F6C" w14:textId="77777777" w:rsidR="007C2BAE" w:rsidRPr="004D4E2F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7C2BAE" w:rsidRPr="004D4E2F" w14:paraId="43468E33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2FA76125" w14:textId="77777777" w:rsidR="007C2BAE" w:rsidRPr="004D4E2F" w:rsidRDefault="007C2BAE" w:rsidP="00CE4E21">
            <w:pPr>
              <w:ind w:firstLine="57"/>
              <w:rPr>
                <w:rFonts w:ascii="Metropolis" w:hAnsi="Metropolis"/>
                <w:b/>
              </w:rPr>
            </w:pPr>
            <w:bookmarkStart w:id="72" w:name="_Hlk530958451"/>
            <w:r w:rsidRPr="004D4E2F">
              <w:rPr>
                <w:rFonts w:ascii="Metropolis" w:hAnsi="Metropolis"/>
              </w:rPr>
              <w:t xml:space="preserve">Vremenska konstanta (sadrži podatke o toplotnom kapacitetu omotača), </w:t>
            </w:r>
            <w:r w:rsidRPr="004D4E2F">
              <w:rPr>
                <w:rFonts w:ascii="Cambria Math" w:hAnsi="Cambria Math" w:cs="Cambria Math"/>
              </w:rPr>
              <w:t xml:space="preserve">𝜏 </w:t>
            </w:r>
            <w:r w:rsidRPr="004D4E2F">
              <w:rPr>
                <w:rFonts w:ascii="Metropolis" w:hAnsi="Metropolis"/>
              </w:rPr>
              <w:t>[h]</w:t>
            </w:r>
          </w:p>
        </w:tc>
      </w:tr>
      <w:tr w:rsidR="00BC4531" w:rsidRPr="004D4E2F" w14:paraId="1C774C6B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4CA187E" w14:textId="77777777" w:rsidR="007C2BAE" w:rsidRPr="004D4E2F" w:rsidRDefault="007C2BAE" w:rsidP="00CE4E21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581A44B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02CAB0AB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34E84C97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4ECF06B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77424EE2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45D92638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369BFE6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197B508B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2ACDB4E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30A18B3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40665E2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3237A9BC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7C2BAE" w:rsidRPr="004D4E2F" w14:paraId="4776864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7BB6469" w14:textId="77777777" w:rsidR="007C2BAE" w:rsidRPr="004D4E2F" w:rsidRDefault="007C2BAE" w:rsidP="00CE4E21">
            <w:pPr>
              <w:ind w:firstLine="34"/>
              <w:jc w:val="center"/>
              <w:rPr>
                <w:rFonts w:ascii="Metropolis" w:hAnsi="Metropolis"/>
              </w:rPr>
            </w:pPr>
            <w:r w:rsidRPr="004D4E2F">
              <w:rPr>
                <w:rFonts w:ascii="Cambria Math" w:hAnsi="Cambria Math" w:cs="Cambria Math"/>
              </w:rPr>
              <w:t>𝜏</w:t>
            </w:r>
          </w:p>
        </w:tc>
        <w:tc>
          <w:tcPr>
            <w:tcW w:w="385" w:type="pct"/>
          </w:tcPr>
          <w:p w14:paraId="5B07EB2E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9D63826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A34EDF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B9AB0C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687C2F55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F30D1CD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EEDA454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DC5F1EC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DDEC88C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6C06639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E1E577F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D0F8538" w14:textId="77777777" w:rsidR="007C2BAE" w:rsidRPr="004D4E2F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bookmarkEnd w:id="72"/>
      <w:tr w:rsidR="007C2BAE" w:rsidRPr="004D4E2F" w14:paraId="0A9E776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2909BF23" w14:textId="77777777" w:rsidR="007C2BAE" w:rsidRPr="004D4E2F" w:rsidRDefault="007C2BAE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 xml:space="preserve">Referentna vremenska konstanta zavisna od metode proračuna, </w:t>
            </w:r>
            <w:r w:rsidRPr="004D4E2F">
              <w:rPr>
                <w:rFonts w:ascii="Cambria Math" w:hAnsi="Cambria Math" w:cs="Cambria Math"/>
              </w:rPr>
              <w:t>𝜏</w:t>
            </w:r>
            <w:r w:rsidRPr="004D4E2F">
              <w:rPr>
                <w:rFonts w:ascii="Metropolis" w:hAnsi="Metropolis"/>
                <w:vertAlign w:val="subscript"/>
              </w:rPr>
              <w:t xml:space="preserve">H,0 </w:t>
            </w:r>
            <w:r w:rsidRPr="004D4E2F">
              <w:rPr>
                <w:rFonts w:ascii="Metropolis" w:hAnsi="Metropolis"/>
              </w:rPr>
              <w:t>[h]:</w:t>
            </w:r>
          </w:p>
        </w:tc>
        <w:tc>
          <w:tcPr>
            <w:tcW w:w="769" w:type="pct"/>
            <w:gridSpan w:val="2"/>
          </w:tcPr>
          <w:p w14:paraId="75F672C9" w14:textId="77777777" w:rsidR="007C2BAE" w:rsidRPr="004D4E2F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7C2BAE" w:rsidRPr="004D4E2F" w14:paraId="09C94B59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7C57003B" w14:textId="5986FC54" w:rsidR="007C2BAE" w:rsidRPr="004D4E2F" w:rsidRDefault="007C2BAE" w:rsidP="00CE4E21">
            <w:pPr>
              <w:rPr>
                <w:rFonts w:ascii="Metropolis" w:hAnsi="Metropolis"/>
              </w:rPr>
            </w:pPr>
            <w:bookmarkStart w:id="73" w:name="_Hlk530961002"/>
            <w:r w:rsidRPr="004D4E2F">
              <w:rPr>
                <w:rFonts w:ascii="Metropolis" w:hAnsi="Metropolis"/>
              </w:rPr>
              <w:t>Bezdimenzion</w:t>
            </w:r>
            <w:r w:rsidR="00210344" w:rsidRPr="004D4E2F">
              <w:rPr>
                <w:rFonts w:ascii="Metropolis" w:hAnsi="Metropolis"/>
              </w:rPr>
              <w:t>aln</w:t>
            </w:r>
            <w:r w:rsidRPr="004D4E2F">
              <w:rPr>
                <w:rFonts w:ascii="Metropolis" w:hAnsi="Metropolis"/>
              </w:rPr>
              <w:t>i numerički parametar, a</w:t>
            </w:r>
            <w:r w:rsidRPr="004D4E2F">
              <w:rPr>
                <w:rFonts w:ascii="Metropolis" w:hAnsi="Metropolis"/>
                <w:vertAlign w:val="subscript"/>
              </w:rPr>
              <w:t>H,0</w:t>
            </w:r>
            <w:r w:rsidRPr="004D4E2F">
              <w:rPr>
                <w:rFonts w:ascii="Metropolis" w:hAnsi="Metropolis"/>
              </w:rPr>
              <w:t>:</w:t>
            </w:r>
          </w:p>
        </w:tc>
        <w:tc>
          <w:tcPr>
            <w:tcW w:w="769" w:type="pct"/>
            <w:gridSpan w:val="2"/>
          </w:tcPr>
          <w:p w14:paraId="30B0CD86" w14:textId="77777777" w:rsidR="007C2BAE" w:rsidRPr="004D4E2F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bookmarkEnd w:id="73"/>
      <w:tr w:rsidR="00F11365" w:rsidRPr="004D4E2F" w14:paraId="3F51608C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85EFE60" w14:textId="6FB578FE" w:rsidR="00F11365" w:rsidRPr="004D4E2F" w:rsidRDefault="00F11365" w:rsidP="00F11365">
            <w:pPr>
              <w:rPr>
                <w:rFonts w:ascii="Metropolis" w:hAnsi="Metropolis"/>
                <w:b/>
              </w:rPr>
            </w:pPr>
            <w:r w:rsidRPr="004D4E2F">
              <w:rPr>
                <w:rFonts w:ascii="Metropolis" w:hAnsi="Metropolis"/>
              </w:rPr>
              <w:t>Bezdimenzionalni numerički parametar koji zavisi od vrijednosti vremenske konstante, a</w:t>
            </w:r>
            <w:r w:rsidRPr="004D4E2F">
              <w:rPr>
                <w:rFonts w:ascii="Metropolis" w:hAnsi="Metropolis"/>
                <w:vertAlign w:val="subscript"/>
              </w:rPr>
              <w:t>H</w:t>
            </w:r>
            <w:r w:rsidRPr="004D4E2F">
              <w:rPr>
                <w:rFonts w:ascii="Metropolis" w:hAnsi="Metropolis"/>
              </w:rPr>
              <w:t xml:space="preserve"> [-]</w:t>
            </w:r>
            <w:r w:rsidR="00F86A8D" w:rsidRPr="004D4E2F">
              <w:rPr>
                <w:rFonts w:ascii="Metropolis" w:hAnsi="Metropolis"/>
              </w:rPr>
              <w:t>:</w:t>
            </w:r>
          </w:p>
        </w:tc>
      </w:tr>
      <w:tr w:rsidR="00F11365" w:rsidRPr="004D4E2F" w14:paraId="614E66BE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FF1B320" w14:textId="77777777" w:rsidR="00F11365" w:rsidRPr="004D4E2F" w:rsidRDefault="00F11365" w:rsidP="00CE4E21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6671AB6A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31C9E4B7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295806D7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310B2F16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51A35B0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298A5A7C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3BBE0DB4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0520973F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4E571218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7D5E041F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1AD11E90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638E332E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F11365" w:rsidRPr="004D4E2F" w14:paraId="735D9DA5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17C86A9B" w14:textId="3CA26E77" w:rsidR="00F11365" w:rsidRPr="004D4E2F" w:rsidRDefault="00F11365" w:rsidP="00CE4E21">
            <w:pPr>
              <w:ind w:firstLine="34"/>
              <w:jc w:val="center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a</w:t>
            </w:r>
            <w:r w:rsidRPr="004D4E2F">
              <w:rPr>
                <w:rFonts w:ascii="Metropolis" w:hAnsi="Metropolis"/>
                <w:vertAlign w:val="subscript"/>
              </w:rPr>
              <w:t>H</w:t>
            </w:r>
          </w:p>
        </w:tc>
        <w:tc>
          <w:tcPr>
            <w:tcW w:w="385" w:type="pct"/>
          </w:tcPr>
          <w:p w14:paraId="7EAE7F24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750892F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7AB825A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9B48BF7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E6A5155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FBEF21C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1B5AF9E9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C321C0A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96A6E8A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31FAC35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11E1B55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B0B80EC" w14:textId="77777777" w:rsidR="00F11365" w:rsidRPr="004D4E2F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  <w:tr w:rsidR="00502C61" w:rsidRPr="004D4E2F" w14:paraId="1D2758F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294AFC2" w14:textId="32E6AF56" w:rsidR="00502C61" w:rsidRPr="004D4E2F" w:rsidRDefault="00F86A8D" w:rsidP="00CE4E21">
            <w:pPr>
              <w:rPr>
                <w:rFonts w:ascii="Metropolis" w:hAnsi="Metropolis"/>
                <w:b/>
              </w:rPr>
            </w:pPr>
            <w:r w:rsidRPr="004D4E2F">
              <w:rPr>
                <w:sz w:val="23"/>
                <w:szCs w:val="23"/>
              </w:rPr>
              <w:t>Faktor iskorištenja dobitaka toplote za period grijanja</w:t>
            </w:r>
            <w:r w:rsidR="00502C61" w:rsidRPr="004D4E2F">
              <w:rPr>
                <w:rFonts w:ascii="Metropolis" w:hAnsi="Metropolis"/>
              </w:rPr>
              <w:t xml:space="preserve">, </w:t>
            </w:r>
            <w:r w:rsidRPr="004D4E2F">
              <w:rPr>
                <w:rFonts w:ascii="Calibri" w:hAnsi="Calibri" w:cs="Courier New"/>
              </w:rPr>
              <w:t>η</w:t>
            </w:r>
            <w:r w:rsidRPr="004D4E2F">
              <w:rPr>
                <w:rFonts w:ascii="Metropolis" w:hAnsi="Metropolis"/>
                <w:vertAlign w:val="subscript"/>
              </w:rPr>
              <w:t>H,gn</w:t>
            </w:r>
            <w:r w:rsidRPr="004D4E2F">
              <w:rPr>
                <w:rFonts w:ascii="Metropolis" w:hAnsi="Metropolis"/>
              </w:rPr>
              <w:t xml:space="preserve"> :</w:t>
            </w:r>
          </w:p>
        </w:tc>
      </w:tr>
      <w:tr w:rsidR="00502C61" w:rsidRPr="004D4E2F" w14:paraId="5CB92A0A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98C5A52" w14:textId="77777777" w:rsidR="00502C61" w:rsidRPr="004D4E2F" w:rsidRDefault="00502C61" w:rsidP="00CE4E21">
            <w:pPr>
              <w:ind w:firstLine="34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68719F74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69FF10A9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792F1655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1E78AD26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6973E6F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4342E192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77D46F2F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2BBA536A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261ECE5E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06DFC338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5150F15E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29487B91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</w:tr>
      <w:tr w:rsidR="00502C61" w:rsidRPr="004D4E2F" w14:paraId="0EF9EEA8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468E9C98" w14:textId="6D93B01F" w:rsidR="00502C61" w:rsidRPr="004D4E2F" w:rsidRDefault="00502C61" w:rsidP="00CE4E21">
            <w:pPr>
              <w:ind w:firstLine="34"/>
              <w:jc w:val="center"/>
              <w:rPr>
                <w:rFonts w:ascii="Metropolis" w:hAnsi="Metropolis"/>
              </w:rPr>
            </w:pPr>
            <w:r w:rsidRPr="004D4E2F">
              <w:rPr>
                <w:rFonts w:ascii="Calibri" w:hAnsi="Calibri" w:cs="Courier New"/>
              </w:rPr>
              <w:t>η</w:t>
            </w:r>
            <w:r w:rsidRPr="004D4E2F">
              <w:rPr>
                <w:rFonts w:ascii="Metropolis" w:hAnsi="Metropolis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681A60B0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6FC283D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2A08002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25B8A06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0CCAABA0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626C961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29087E2C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5DD36C6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528B2D22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404F5E13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3FD8C7E2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  <w:tc>
          <w:tcPr>
            <w:tcW w:w="385" w:type="pct"/>
          </w:tcPr>
          <w:p w14:paraId="7A78FFCA" w14:textId="77777777" w:rsidR="00502C61" w:rsidRPr="004D4E2F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</w:rPr>
            </w:pPr>
          </w:p>
        </w:tc>
      </w:tr>
    </w:tbl>
    <w:p w14:paraId="55908CC5" w14:textId="77777777" w:rsidR="003E1A7C" w:rsidRPr="004D4E2F" w:rsidRDefault="003E1A7C" w:rsidP="008B2A37">
      <w:pPr>
        <w:spacing w:before="0" w:after="0"/>
      </w:pPr>
      <w:r w:rsidRPr="004D4E2F">
        <w:tab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3E1A7C" w:rsidRPr="004D4E2F" w14:paraId="6E5CFEFF" w14:textId="77777777" w:rsidTr="00150C96">
        <w:trPr>
          <w:trHeight w:hRule="exact"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50A1E863" w14:textId="76998798" w:rsidR="003E1A7C" w:rsidRPr="004D4E2F" w:rsidRDefault="003E1A7C" w:rsidP="003E1A7C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 xml:space="preserve">Godišnja potrebna toplotna energija za grijanje </w:t>
            </w:r>
            <w:r w:rsidR="00691BAB" w:rsidRPr="004D4E2F">
              <w:rPr>
                <w:b/>
                <w:sz w:val="21"/>
                <w:szCs w:val="21"/>
              </w:rPr>
              <w:t xml:space="preserve">zone </w:t>
            </w:r>
            <w:r w:rsidRPr="004D4E2F">
              <w:rPr>
                <w:b/>
                <w:sz w:val="21"/>
                <w:szCs w:val="21"/>
              </w:rPr>
              <w:t>pri kontinuiranom grijanju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nd,con </w:t>
            </w:r>
            <w:r w:rsidR="001516DB"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E1A7C" w:rsidRPr="004D4E2F" w14:paraId="5B44FEC6" w14:textId="77777777" w:rsidTr="00CB250E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25753D48" w14:textId="277D7A28" w:rsidR="003E1A7C" w:rsidRPr="004D4E2F" w:rsidRDefault="003E1A7C" w:rsidP="003E1A7C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1DBCB339" w14:textId="03792232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6B3450CB" w14:textId="7797DD01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510C79B3" w14:textId="49CAA13C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6A5AEE7" w14:textId="5613B87C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7D33BCD0" w14:textId="0BD9C8CC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44DF8327" w14:textId="33EAAEBC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DB7584B" w14:textId="6739E086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DC30905" w14:textId="42AEB9CC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E3DBB25" w14:textId="4A24F867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71412200" w14:textId="2F244BBD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6AC2569A" w14:textId="587DEA8D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C8154D8" w14:textId="0AD1C343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48A0C8D2" w14:textId="77777777" w:rsidR="003E1A7C" w:rsidRPr="004D4E2F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E1A7C" w:rsidRPr="004D4E2F" w14:paraId="0514DA04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32F7E6A4" w14:textId="5DE71F68" w:rsidR="003E1A7C" w:rsidRPr="004D4E2F" w:rsidRDefault="003E1A7C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nd</w:t>
            </w:r>
            <w:r w:rsidR="006D4166"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,cont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6B57F51F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28639468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F413439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37D2B66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03F6C6D8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D36F754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30BB2776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6E59A75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01634403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5834E1D5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FC891CD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4C8E6094" w14:textId="77777777" w:rsidR="003E1A7C" w:rsidRPr="004D4E2F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0D1BF864" w14:textId="77777777" w:rsidR="003E1A7C" w:rsidRPr="004D4E2F" w:rsidRDefault="003E1A7C" w:rsidP="00056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63B947CE" w14:textId="06A3D0DE" w:rsidR="003E1A7C" w:rsidRPr="004D4E2F" w:rsidRDefault="003E1A7C" w:rsidP="008B2A37">
      <w:pPr>
        <w:tabs>
          <w:tab w:val="left" w:pos="2767"/>
        </w:tabs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0"/>
        <w:gridCol w:w="697"/>
        <w:gridCol w:w="701"/>
        <w:gridCol w:w="701"/>
        <w:gridCol w:w="701"/>
        <w:gridCol w:w="687"/>
        <w:gridCol w:w="701"/>
        <w:gridCol w:w="661"/>
        <w:gridCol w:w="618"/>
        <w:gridCol w:w="661"/>
        <w:gridCol w:w="572"/>
        <w:gridCol w:w="701"/>
        <w:gridCol w:w="145"/>
        <w:gridCol w:w="566"/>
        <w:gridCol w:w="980"/>
      </w:tblGrid>
      <w:tr w:rsidR="001516DB" w:rsidRPr="004D4E2F" w14:paraId="399A6125" w14:textId="77777777" w:rsidTr="00150C96">
        <w:trPr>
          <w:trHeight w:hRule="exact"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7AA8D258" w14:textId="534E65F4" w:rsidR="001516DB" w:rsidRPr="004D4E2F" w:rsidRDefault="001516DB" w:rsidP="00CE4E21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 xml:space="preserve">Godišnja potrebna toplotna energija za grijanje </w:t>
            </w:r>
            <w:r w:rsidR="00691BAB" w:rsidRPr="004D4E2F">
              <w:rPr>
                <w:b/>
                <w:sz w:val="21"/>
                <w:szCs w:val="21"/>
              </w:rPr>
              <w:t xml:space="preserve">zone </w:t>
            </w:r>
            <w:r w:rsidR="00896C62" w:rsidRPr="004D4E2F">
              <w:rPr>
                <w:b/>
                <w:sz w:val="21"/>
                <w:szCs w:val="21"/>
              </w:rPr>
              <w:t>sa prekidom u</w:t>
            </w:r>
            <w:r w:rsidRPr="004D4E2F">
              <w:rPr>
                <w:b/>
                <w:sz w:val="21"/>
                <w:szCs w:val="21"/>
              </w:rPr>
              <w:t xml:space="preserve"> grijanju, Q</w:t>
            </w:r>
            <w:r w:rsidRPr="004D4E2F">
              <w:rPr>
                <w:b/>
                <w:sz w:val="21"/>
                <w:szCs w:val="21"/>
                <w:vertAlign w:val="subscript"/>
              </w:rPr>
              <w:t>H,nd,</w:t>
            </w:r>
            <w:r w:rsidR="00896C62" w:rsidRPr="004D4E2F">
              <w:rPr>
                <w:b/>
                <w:sz w:val="21"/>
                <w:szCs w:val="21"/>
                <w:vertAlign w:val="subscript"/>
              </w:rPr>
              <w:t>interm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CB250E" w:rsidRPr="004D4E2F" w14:paraId="1FD968F2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49479537" w14:textId="756AFD64" w:rsidR="00CB250E" w:rsidRPr="004D4E2F" w:rsidRDefault="00CB250E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d</w:t>
            </w:r>
            <w:r w:rsidRPr="004D4E2F">
              <w:rPr>
                <w:rFonts w:ascii="Metropolis" w:hAnsi="Metropolis"/>
                <w:vertAlign w:val="subscript"/>
              </w:rPr>
              <w:t xml:space="preserve">use,tj </w:t>
            </w:r>
            <w:r w:rsidRPr="004D4E2F">
              <w:rPr>
                <w:rFonts w:ascii="Metropolis" w:hAnsi="Metropolis"/>
              </w:rPr>
              <w:t>- sedmični broj dana korištenja sistema, (1-7 dana)</w:t>
            </w:r>
          </w:p>
        </w:tc>
        <w:tc>
          <w:tcPr>
            <w:tcW w:w="765" w:type="pct"/>
            <w:gridSpan w:val="2"/>
          </w:tcPr>
          <w:p w14:paraId="5A3434C6" w14:textId="77777777" w:rsidR="00CB250E" w:rsidRPr="004D4E2F" w:rsidRDefault="00CB250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CB250E" w:rsidRPr="004D4E2F" w14:paraId="5C15161D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267D1C2F" w14:textId="3AC17008" w:rsidR="00CB250E" w:rsidRPr="004D4E2F" w:rsidRDefault="00CB250E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</w:rPr>
              <w:t>t</w:t>
            </w:r>
            <w:r w:rsidRPr="004D4E2F">
              <w:rPr>
                <w:rFonts w:ascii="Metropolis" w:hAnsi="Metropolis"/>
                <w:vertAlign w:val="subscript"/>
              </w:rPr>
              <w:t>d</w:t>
            </w:r>
            <w:r w:rsidRPr="004D4E2F">
              <w:rPr>
                <w:rFonts w:ascii="Metropolis" w:hAnsi="Metropolis"/>
              </w:rPr>
              <w:t xml:space="preserve"> - vrijeme rada sistema grijanja sa normalnom postavnom vrijednošću [h]:</w:t>
            </w:r>
          </w:p>
        </w:tc>
        <w:tc>
          <w:tcPr>
            <w:tcW w:w="765" w:type="pct"/>
            <w:gridSpan w:val="2"/>
          </w:tcPr>
          <w:p w14:paraId="28AEFC62" w14:textId="77777777" w:rsidR="00CB250E" w:rsidRPr="004D4E2F" w:rsidRDefault="00CB250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7E014D" w:rsidRPr="004D4E2F" w14:paraId="4995FE65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29DD0F78" w14:textId="015E2263" w:rsidR="007E014D" w:rsidRPr="004D4E2F" w:rsidRDefault="007E014D" w:rsidP="00CE4E21">
            <w:pPr>
              <w:rPr>
                <w:rFonts w:ascii="Metropolis" w:hAnsi="Metropolis"/>
              </w:rPr>
            </w:pPr>
            <w:r w:rsidRPr="004D4E2F">
              <w:rPr>
                <w:rFonts w:ascii="Metropolis" w:hAnsi="Metropolis"/>
                <w:i/>
              </w:rPr>
              <w:t>f</w:t>
            </w:r>
            <w:r w:rsidRPr="004D4E2F">
              <w:rPr>
                <w:rFonts w:ascii="Metropolis" w:hAnsi="Metropolis"/>
                <w:vertAlign w:val="subscript"/>
              </w:rPr>
              <w:t>H,hr</w:t>
            </w:r>
            <w:r w:rsidR="00E57A2D" w:rsidRPr="004D4E2F">
              <w:rPr>
                <w:rFonts w:ascii="Metropolis" w:hAnsi="Metropolis"/>
                <w:vertAlign w:val="subscript"/>
              </w:rPr>
              <w:t xml:space="preserve"> </w:t>
            </w:r>
            <w:r w:rsidR="00E57A2D" w:rsidRPr="004D4E2F">
              <w:rPr>
                <w:rFonts w:ascii="Metropolis" w:hAnsi="Metropolis"/>
              </w:rPr>
              <w:t xml:space="preserve">- </w:t>
            </w:r>
            <w:r w:rsidRPr="004D4E2F">
              <w:rPr>
                <w:rFonts w:ascii="Metropolis" w:hAnsi="Metropolis"/>
              </w:rPr>
              <w:t>odnos broja sati rada sistema za grijanje tokom sedmice prema ukupnom broju sati u sedmici</w:t>
            </w:r>
          </w:p>
        </w:tc>
        <w:tc>
          <w:tcPr>
            <w:tcW w:w="765" w:type="pct"/>
            <w:gridSpan w:val="2"/>
          </w:tcPr>
          <w:p w14:paraId="20A73481" w14:textId="77777777" w:rsidR="007E014D" w:rsidRPr="004D4E2F" w:rsidRDefault="007E014D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b/>
              </w:rPr>
            </w:pPr>
          </w:p>
        </w:tc>
      </w:tr>
      <w:tr w:rsidR="00CB250E" w:rsidRPr="004D4E2F" w14:paraId="02035B8A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728DA6EC" w14:textId="77777777" w:rsidR="001516DB" w:rsidRPr="004D4E2F" w:rsidRDefault="001516DB" w:rsidP="00CE4E21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lastRenderedPageBreak/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3F49ADCF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7" w:type="pct"/>
            <w:shd w:val="clear" w:color="auto" w:fill="E9E9E9" w:themeFill="accent3"/>
          </w:tcPr>
          <w:p w14:paraId="089DC4A1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278D1394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A34EC5B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40" w:type="pct"/>
            <w:shd w:val="clear" w:color="auto" w:fill="E9E9E9" w:themeFill="accent3"/>
          </w:tcPr>
          <w:p w14:paraId="0B5C45DD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6DF0EADA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E6E968B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3923B53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BFA970D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77819487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12BF1D5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2" w:type="pct"/>
            <w:gridSpan w:val="2"/>
            <w:shd w:val="clear" w:color="auto" w:fill="E9E9E9" w:themeFill="accent3"/>
          </w:tcPr>
          <w:p w14:paraId="4DE95CB5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0C966DEA" w14:textId="77777777" w:rsidR="001516DB" w:rsidRPr="004D4E2F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CB250E" w:rsidRPr="004D4E2F" w14:paraId="15633072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55DB7315" w14:textId="2BF626F4" w:rsidR="001516DB" w:rsidRPr="004D4E2F" w:rsidRDefault="001516DB" w:rsidP="00CE4E21">
            <w:pPr>
              <w:rPr>
                <w:rFonts w:cs="Arial"/>
                <w:color w:val="000000"/>
                <w:sz w:val="20"/>
                <w:szCs w:val="20"/>
              </w:rPr>
            </w:pPr>
            <w:r w:rsidRPr="004D4E2F">
              <w:rPr>
                <w:rFonts w:ascii="Arial" w:hAnsi="Arial" w:cs="Arial"/>
                <w:color w:val="000000"/>
                <w:sz w:val="20"/>
                <w:szCs w:val="20"/>
              </w:rPr>
              <w:t>α</w:t>
            </w:r>
            <w:r w:rsidR="00056B40" w:rsidRPr="004D4E2F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="00056B40"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r</w:t>
            </w:r>
            <w:r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ed</w:t>
            </w:r>
            <w:r w:rsidRPr="004D4E2F">
              <w:t xml:space="preserve"> </w:t>
            </w:r>
          </w:p>
        </w:tc>
        <w:tc>
          <w:tcPr>
            <w:tcW w:w="345" w:type="pct"/>
          </w:tcPr>
          <w:p w14:paraId="5EDABE14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8BAE0C2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44D1DA4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1D76C1AC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6FF09396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B5AD2DB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6581504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5C2B2539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E3FF5B0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76C1560C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20F06F6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2" w:type="pct"/>
            <w:gridSpan w:val="2"/>
          </w:tcPr>
          <w:p w14:paraId="458B0E44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02AF2D22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CB250E" w:rsidRPr="004D4E2F" w14:paraId="5DBBEAC0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3C17AE05" w14:textId="0C0E5A63" w:rsidR="001516DB" w:rsidRPr="004D4E2F" w:rsidRDefault="001516DB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nd</w:t>
            </w:r>
            <w:r w:rsidR="006D4166"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,inter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737BC503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E420411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5A2E34E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4F70D2B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14C0D868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53AC095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9FAF3CF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2B684AAE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5B05C010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06A61143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BF0FCF3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2" w:type="pct"/>
            <w:gridSpan w:val="2"/>
          </w:tcPr>
          <w:p w14:paraId="5724C64D" w14:textId="77777777" w:rsidR="001516DB" w:rsidRPr="004D4E2F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38D85183" w14:textId="77777777" w:rsidR="001516DB" w:rsidRPr="004D4E2F" w:rsidRDefault="001516DB" w:rsidP="00056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45A6F4CE" w14:textId="7FB76C2A" w:rsidR="00691BAB" w:rsidRPr="004D4E2F" w:rsidRDefault="00691BAB" w:rsidP="00691BAB">
      <w:pPr>
        <w:pStyle w:val="Caption"/>
      </w:pPr>
      <w:r w:rsidRPr="004D4E2F">
        <w:t>(Proračun ponoviti za svaku proračunsku zonu, od početka podglavlja B.6</w:t>
      </w:r>
      <w:r w:rsidR="001D5A2E" w:rsidRPr="004D4E2F">
        <w:t>.1</w:t>
      </w:r>
      <w:r w:rsidRPr="004D4E2F">
        <w:t xml:space="preserve"> “</w:t>
      </w:r>
      <w:r w:rsidR="001D5A2E" w:rsidRPr="004D4E2F">
        <w:t>Godišnja potrebna toplotna energija za grijanje zone”.)</w:t>
      </w:r>
    </w:p>
    <w:p w14:paraId="4D7AEC51" w14:textId="52F05117" w:rsidR="00CF4BDE" w:rsidRPr="004D4E2F" w:rsidRDefault="00C067D4" w:rsidP="00CF4BDE">
      <w:pPr>
        <w:pStyle w:val="Heading3"/>
      </w:pPr>
      <w:bookmarkStart w:id="74" w:name="_Toc531035678"/>
      <w:r w:rsidRPr="004D4E2F">
        <w:t xml:space="preserve">UKUPNA </w:t>
      </w:r>
      <w:r w:rsidR="00CF4BDE" w:rsidRPr="004D4E2F">
        <w:t>GODIŠNJA POTREBNA TOPLOTNA ENERGIJA ZA GRIJANJE ZGRADE</w:t>
      </w:r>
      <w:r w:rsidR="00373FBD" w:rsidRPr="004D4E2F">
        <w:t xml:space="preserve"> ZA STVARNE KLIMATSKE PODATKE</w:t>
      </w:r>
      <w:bookmarkEnd w:id="74"/>
      <w:r w:rsidR="00CF4BDE" w:rsidRPr="004D4E2F"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CF4BDE" w:rsidRPr="004D4E2F" w14:paraId="0FAEDCCD" w14:textId="77777777" w:rsidTr="00B748BB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18E7CCF7" w14:textId="3659D8C1" w:rsidR="00CF4BDE" w:rsidRPr="004D4E2F" w:rsidRDefault="00CF4BDE" w:rsidP="00CE4E21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potrebna toplotna energija za grijanje zgrade</w:t>
            </w:r>
            <w:r w:rsidR="00B748BB" w:rsidRPr="004D4E2F">
              <w:rPr>
                <w:b/>
                <w:sz w:val="21"/>
                <w:szCs w:val="21"/>
              </w:rPr>
              <w:t xml:space="preserve"> za stvarne klimatske podatke</w:t>
            </w:r>
            <w:r w:rsidRPr="004D4E2F">
              <w:rPr>
                <w:b/>
                <w:sz w:val="21"/>
                <w:szCs w:val="21"/>
              </w:rPr>
              <w:t>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nd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CF4BDE" w:rsidRPr="004D4E2F" w14:paraId="6E5597D8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4259595F" w14:textId="77777777" w:rsidR="00CF4BDE" w:rsidRPr="004D4E2F" w:rsidRDefault="00CF4BDE" w:rsidP="00CE4E21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8C6747D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706FDD96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E94BF34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7B77DD2B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06CAC10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2411BBF4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576446D2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3CFDD58F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70F69EAC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0321084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BB05E4F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81EEC0C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755238AF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CF4BDE" w:rsidRPr="004D4E2F" w14:paraId="128BE54E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64AF267D" w14:textId="77777777" w:rsidR="00CF4BDE" w:rsidRPr="004D4E2F" w:rsidRDefault="00CF4BDE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nd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2E646E57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5DE9CCC8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D61F1F1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18B89DC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4134988F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19CD8569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C83D05A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67DD0A46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25E009C1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1EE3014A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5B53500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13BEEE8F" w14:textId="77777777" w:rsidR="00CF4BDE" w:rsidRPr="004D4E2F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1ED2A836" w14:textId="77777777" w:rsidR="00CF4BDE" w:rsidRPr="004D4E2F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7E2B8F0D" w14:textId="371F451D" w:rsidR="0048699D" w:rsidRPr="004D4E2F" w:rsidRDefault="00276B00" w:rsidP="0048699D">
      <w:pPr>
        <w:pStyle w:val="Caption"/>
      </w:pPr>
      <w:r w:rsidRPr="004D4E2F">
        <w:t>***</w:t>
      </w:r>
      <w:r w:rsidR="0048699D" w:rsidRPr="004D4E2F">
        <w:t>(KOMPLETAN PRORAČUN</w:t>
      </w:r>
      <w:r w:rsidR="00E9712C" w:rsidRPr="004D4E2F">
        <w:t>SKI DIO PROJEKTA</w:t>
      </w:r>
      <w:r w:rsidR="0048699D" w:rsidRPr="004D4E2F">
        <w:t xml:space="preserve"> PONOVITI ZA REFERENTNE KLIMATSKE PODATKE)</w:t>
      </w:r>
    </w:p>
    <w:p w14:paraId="1CEB3D36" w14:textId="77777777" w:rsidR="006F44FA" w:rsidRPr="004D4E2F" w:rsidRDefault="006F44FA" w:rsidP="003E1A7C">
      <w:pPr>
        <w:tabs>
          <w:tab w:val="left" w:pos="2767"/>
        </w:tabs>
      </w:pPr>
    </w:p>
    <w:p w14:paraId="3ED9BAE4" w14:textId="2083A2C9" w:rsidR="007D2191" w:rsidRPr="004D4E2F" w:rsidRDefault="007D2191" w:rsidP="007D2191">
      <w:pPr>
        <w:pStyle w:val="Heading3"/>
      </w:pPr>
      <w:bookmarkStart w:id="75" w:name="_Toc531035679"/>
      <w:r w:rsidRPr="004D4E2F">
        <w:t>UKUPNA GODIŠNJA POTREBNA TOPLOTNA ENERGIJA ZA GRIJANJE ZGRADE ZA REFERENTNE KLIMATSKE PODATKE</w:t>
      </w:r>
      <w:bookmarkEnd w:id="75"/>
      <w:r w:rsidRPr="004D4E2F"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B748BB" w:rsidRPr="004D4E2F" w14:paraId="54DF83AA" w14:textId="77777777" w:rsidTr="00B748BB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160AD26" w14:textId="40F91ACB" w:rsidR="00B748BB" w:rsidRPr="004D4E2F" w:rsidRDefault="00B748BB" w:rsidP="00CE4E21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potrebna toplotna energija za grijanje zgrade za referent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nd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B748BB" w:rsidRPr="004D4E2F" w14:paraId="5530E91A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1DCAEA13" w14:textId="77777777" w:rsidR="00B748BB" w:rsidRPr="004D4E2F" w:rsidRDefault="00B748BB" w:rsidP="00CE4E21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0C82A22A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0A93CEC6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6370272B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09B8106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8B1AC4E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632C001B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2A0CE87F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401E10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2CE220E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8FD4F8C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38E18D3E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FF46621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1DFEDB54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B748BB" w:rsidRPr="004D4E2F" w14:paraId="4A79B76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506B5E24" w14:textId="77777777" w:rsidR="00B748BB" w:rsidRPr="004D4E2F" w:rsidRDefault="00B748BB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nd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420760CC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0194428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4588866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3759109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3049FA43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11296B6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12C8AB3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04D1D2EB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00952557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74C63545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2F6A0E2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7A86FD67" w14:textId="77777777" w:rsidR="00B748BB" w:rsidRPr="004D4E2F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27B449A3" w14:textId="77777777" w:rsidR="00B748BB" w:rsidRPr="004D4E2F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6DC953E0" w14:textId="095D34E3" w:rsidR="004D4BE8" w:rsidRPr="004D4E2F" w:rsidRDefault="004D4BE8" w:rsidP="00B748BB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530"/>
        <w:gridCol w:w="2285"/>
        <w:gridCol w:w="2287"/>
      </w:tblGrid>
      <w:tr w:rsidR="004D4BE8" w:rsidRPr="004D4E2F" w14:paraId="3072D1A2" w14:textId="77777777" w:rsidTr="00CE4E21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Merge w:val="restart"/>
            <w:vAlign w:val="center"/>
          </w:tcPr>
          <w:p w14:paraId="37248C75" w14:textId="3A7CAA74" w:rsidR="004D4BE8" w:rsidRPr="004D4E2F" w:rsidRDefault="004D4BE8" w:rsidP="00CE4E21">
            <w:r w:rsidRPr="004D4E2F">
              <w:t xml:space="preserve">Specifična godišnja potrebna toplotna energija za referentne klimatske podatke </w:t>
            </w:r>
            <w:r w:rsidRPr="004D4E2F">
              <w:rPr>
                <w:i/>
                <w:iCs/>
              </w:rPr>
              <w:t>Q’’</w:t>
            </w:r>
            <w:r w:rsidRPr="004D4E2F">
              <w:rPr>
                <w:vertAlign w:val="subscript"/>
              </w:rPr>
              <w:t>H,nd</w:t>
            </w:r>
            <w:r w:rsidRPr="004D4E2F">
              <w:t xml:space="preserve"> [kWh/m</w:t>
            </w:r>
            <w:r w:rsidRPr="004D4E2F">
              <w:rPr>
                <w:vertAlign w:val="superscript"/>
              </w:rPr>
              <w:t>2</w:t>
            </w:r>
            <w:r w:rsidRPr="004D4E2F">
              <w:t>god]:</w:t>
            </w:r>
          </w:p>
        </w:tc>
        <w:tc>
          <w:tcPr>
            <w:tcW w:w="1131" w:type="pct"/>
            <w:shd w:val="clear" w:color="auto" w:fill="FCCA0A" w:themeFill="text2"/>
            <w:vAlign w:val="center"/>
          </w:tcPr>
          <w:p w14:paraId="102D2B64" w14:textId="77777777" w:rsidR="004D4BE8" w:rsidRPr="004D4E2F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4D4E2F">
              <w:rPr>
                <w:sz w:val="20"/>
              </w:rPr>
              <w:t>Najveća dopuštena</w:t>
            </w:r>
          </w:p>
        </w:tc>
        <w:tc>
          <w:tcPr>
            <w:tcW w:w="1132" w:type="pct"/>
            <w:shd w:val="clear" w:color="auto" w:fill="FCCA0A" w:themeFill="text2"/>
            <w:vAlign w:val="center"/>
          </w:tcPr>
          <w:p w14:paraId="2FE6485D" w14:textId="77777777" w:rsidR="004D4BE8" w:rsidRPr="004D4E2F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4D4E2F">
              <w:rPr>
                <w:sz w:val="20"/>
              </w:rPr>
              <w:t>Izračunata</w:t>
            </w:r>
          </w:p>
        </w:tc>
      </w:tr>
      <w:tr w:rsidR="004D4BE8" w:rsidRPr="004D4E2F" w14:paraId="631BB7C3" w14:textId="77777777" w:rsidTr="00CE4E21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Merge/>
            <w:vAlign w:val="center"/>
          </w:tcPr>
          <w:p w14:paraId="3FE0F005" w14:textId="77777777" w:rsidR="004D4BE8" w:rsidRPr="004D4E2F" w:rsidRDefault="004D4BE8" w:rsidP="00CE4E21"/>
        </w:tc>
        <w:tc>
          <w:tcPr>
            <w:tcW w:w="1131" w:type="pct"/>
            <w:vAlign w:val="center"/>
          </w:tcPr>
          <w:p w14:paraId="3364C430" w14:textId="77777777" w:rsidR="004D4BE8" w:rsidRPr="004D4E2F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2" w:type="pct"/>
            <w:vAlign w:val="center"/>
          </w:tcPr>
          <w:p w14:paraId="3BC72D25" w14:textId="77777777" w:rsidR="004D4BE8" w:rsidRPr="004D4E2F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4D4BE8" w:rsidRPr="004D4E2F" w14:paraId="26E53EF8" w14:textId="77777777" w:rsidTr="004D4BE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shd w:val="clear" w:color="auto" w:fill="FCCA0A" w:themeFill="accent2"/>
          </w:tcPr>
          <w:p w14:paraId="533BDD80" w14:textId="2BB4F1C3" w:rsidR="004D4BE8" w:rsidRPr="004D4E2F" w:rsidRDefault="004D4BE8" w:rsidP="004D4BE8">
            <w:r w:rsidRPr="004D4E2F">
              <w:rPr>
                <w:b/>
              </w:rPr>
              <w:t>ISPUNJENO</w:t>
            </w:r>
          </w:p>
        </w:tc>
        <w:tc>
          <w:tcPr>
            <w:tcW w:w="2263" w:type="pct"/>
            <w:gridSpan w:val="2"/>
          </w:tcPr>
          <w:p w14:paraId="3AAD56BC" w14:textId="5849AB39" w:rsidR="004D4BE8" w:rsidRPr="004D4E2F" w:rsidRDefault="00C36764" w:rsidP="004D4B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sdt>
              <w:sdtPr>
                <w:id w:val="-71404723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4BE8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4D4BE8" w:rsidRPr="004D4E2F">
              <w:t xml:space="preserve"> DA  </w:t>
            </w:r>
            <w:sdt>
              <w:sdtPr>
                <w:id w:val="1665363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4BE8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4D4BE8" w:rsidRPr="004D4E2F">
              <w:t xml:space="preserve"> NE  </w:t>
            </w:r>
          </w:p>
        </w:tc>
      </w:tr>
      <w:tr w:rsidR="004D4BE8" w:rsidRPr="004D4E2F" w14:paraId="08C8F15F" w14:textId="77777777" w:rsidTr="00CE4E2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Align w:val="center"/>
          </w:tcPr>
          <w:p w14:paraId="39658D15" w14:textId="77777777" w:rsidR="004D4BE8" w:rsidRPr="004D4E2F" w:rsidRDefault="004D4BE8" w:rsidP="004D4BE8">
            <w:r w:rsidRPr="004D4E2F">
              <w:t xml:space="preserve">Releativna specifična godišnja potrebna toplotna energija za grijanje </w:t>
            </w:r>
            <w:r w:rsidRPr="004D4E2F">
              <w:rPr>
                <w:i/>
                <w:iCs/>
              </w:rPr>
              <w:t>Q’’</w:t>
            </w:r>
            <w:r w:rsidRPr="004D4E2F">
              <w:rPr>
                <w:vertAlign w:val="subscript"/>
              </w:rPr>
              <w:t>H,nd,rel</w:t>
            </w:r>
            <w:r w:rsidRPr="004D4E2F">
              <w:t xml:space="preserve"> [%]:</w:t>
            </w:r>
          </w:p>
        </w:tc>
        <w:tc>
          <w:tcPr>
            <w:tcW w:w="2263" w:type="pct"/>
            <w:gridSpan w:val="2"/>
            <w:vAlign w:val="center"/>
          </w:tcPr>
          <w:p w14:paraId="07E21EEC" w14:textId="77777777" w:rsidR="004D4BE8" w:rsidRPr="004D4E2F" w:rsidRDefault="004D4BE8" w:rsidP="004D4B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4D4BE8" w:rsidRPr="004D4E2F" w14:paraId="4285D709" w14:textId="77777777" w:rsidTr="003F200E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Align w:val="center"/>
          </w:tcPr>
          <w:p w14:paraId="4B7DCFD7" w14:textId="060EE15A" w:rsidR="004D4BE8" w:rsidRPr="004D4E2F" w:rsidRDefault="004D4BE8" w:rsidP="004D4BE8">
            <w:r w:rsidRPr="004D4E2F">
              <w:t>Projektovani energijski razred zgrade:</w:t>
            </w:r>
          </w:p>
        </w:tc>
        <w:tc>
          <w:tcPr>
            <w:tcW w:w="2263" w:type="pct"/>
            <w:gridSpan w:val="2"/>
            <w:vAlign w:val="center"/>
          </w:tcPr>
          <w:p w14:paraId="349B3D27" w14:textId="2DB0B920" w:rsidR="004D4BE8" w:rsidRPr="004D4E2F" w:rsidRDefault="004D4BE8" w:rsidP="004D4B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8"/>
              </w:rPr>
            </w:pPr>
          </w:p>
        </w:tc>
      </w:tr>
    </w:tbl>
    <w:p w14:paraId="10C0B847" w14:textId="2758FDEB" w:rsidR="00416D11" w:rsidRPr="004D4E2F" w:rsidRDefault="004D4BE8" w:rsidP="00C05E06">
      <w:pPr>
        <w:tabs>
          <w:tab w:val="left" w:pos="2025"/>
        </w:tabs>
      </w:pPr>
      <w:r w:rsidRPr="004D4E2F">
        <w:tab/>
      </w:r>
    </w:p>
    <w:p w14:paraId="42AA0499" w14:textId="53DFEE18" w:rsidR="008C7DDE" w:rsidRPr="004D4E2F" w:rsidRDefault="00E773F3" w:rsidP="00E773F3">
      <w:pPr>
        <w:pStyle w:val="Heading2"/>
        <w:rPr>
          <w:caps w:val="0"/>
        </w:rPr>
      </w:pPr>
      <w:bookmarkStart w:id="76" w:name="_Toc531035680"/>
      <w:r w:rsidRPr="004D4E2F">
        <w:rPr>
          <w:caps w:val="0"/>
        </w:rPr>
        <w:t xml:space="preserve">PRORAČUN GODIŠNJE POTREBNE TOPLOTNE ENERGIJE ZA </w:t>
      </w:r>
      <w:r w:rsidR="002114D4" w:rsidRPr="004D4E2F">
        <w:rPr>
          <w:caps w:val="0"/>
        </w:rPr>
        <w:t>HLAĐENJE</w:t>
      </w:r>
      <w:r w:rsidRPr="004D4E2F">
        <w:rPr>
          <w:caps w:val="0"/>
        </w:rPr>
        <w:t xml:space="preserve"> ZGRADE</w:t>
      </w:r>
      <w:bookmarkEnd w:id="76"/>
    </w:p>
    <w:p w14:paraId="73A10BE3" w14:textId="0155F0A5" w:rsidR="003D4196" w:rsidRPr="004D4E2F" w:rsidRDefault="003D4196" w:rsidP="003D4196">
      <w:pPr>
        <w:pStyle w:val="Heading3"/>
      </w:pPr>
      <w:bookmarkStart w:id="77" w:name="_Toc531035681"/>
      <w:r w:rsidRPr="004D4E2F">
        <w:t>GODIŠNJA POTREBNA TOPLOTNA ENERGIJA ZA HLAĐENJE ZONE (za stvarne klimatske podatke</w:t>
      </w:r>
      <w:r w:rsidR="00E71FA8" w:rsidRPr="004D4E2F">
        <w:t xml:space="preserve"> – satni proračun</w:t>
      </w:r>
      <w:r w:rsidRPr="004D4E2F">
        <w:t>)</w:t>
      </w:r>
      <w:bookmarkEnd w:id="77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3D4196" w:rsidRPr="004D4E2F" w14:paraId="15771DE4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0451FF1A" w14:textId="77777777" w:rsidR="003D4196" w:rsidRPr="004D4E2F" w:rsidRDefault="003D4196" w:rsidP="00CE4E21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2" w:type="pct"/>
          </w:tcPr>
          <w:p w14:paraId="58B43C38" w14:textId="77777777" w:rsidR="003D4196" w:rsidRPr="004D4E2F" w:rsidRDefault="003D4196" w:rsidP="00CE4E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D4196" w:rsidRPr="004D4E2F" w14:paraId="61380805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4F3F2" w:themeFill="accent4"/>
          </w:tcPr>
          <w:p w14:paraId="15C27CBC" w14:textId="6A02B23F" w:rsidR="003D4196" w:rsidRPr="004D4E2F" w:rsidRDefault="00C36764" w:rsidP="00CE4E21">
            <w:sdt>
              <w:sdtPr>
                <w:rPr>
                  <w:rFonts w:cs="Arial"/>
                  <w:color w:val="000000"/>
                </w:rPr>
                <w:id w:val="148296530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D4196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3D4196" w:rsidRPr="004D4E2F">
              <w:rPr>
                <w:rFonts w:cs="Arial"/>
                <w:color w:val="000000"/>
                <w:sz w:val="20"/>
                <w:szCs w:val="20"/>
              </w:rPr>
              <w:t xml:space="preserve"> Sistem za </w:t>
            </w:r>
            <w:r w:rsidR="00446FD2" w:rsidRPr="004D4E2F">
              <w:rPr>
                <w:rFonts w:cs="Arial"/>
                <w:color w:val="000000"/>
                <w:sz w:val="20"/>
                <w:szCs w:val="20"/>
              </w:rPr>
              <w:t>hlađenje</w:t>
            </w:r>
            <w:r w:rsidR="003D4196" w:rsidRPr="004D4E2F">
              <w:rPr>
                <w:rFonts w:cs="Arial"/>
                <w:color w:val="000000"/>
                <w:sz w:val="20"/>
                <w:szCs w:val="20"/>
              </w:rPr>
              <w:t xml:space="preserve"> s prekidom rada  </w:t>
            </w:r>
            <w:sdt>
              <w:sdtPr>
                <w:rPr>
                  <w:rFonts w:cs="Arial"/>
                  <w:color w:val="000000"/>
                </w:rPr>
                <w:id w:val="16120500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D4196" w:rsidRPr="004D4E2F">
                  <w:rPr>
                    <w:rFonts w:ascii="MS Gothic" w:eastAsia="MS Gothic" w:hAnsi="MS Gothic" w:cs="Aria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3D4196" w:rsidRPr="004D4E2F">
              <w:rPr>
                <w:rFonts w:cs="Arial"/>
                <w:color w:val="000000"/>
                <w:sz w:val="20"/>
                <w:szCs w:val="20"/>
              </w:rPr>
              <w:t xml:space="preserve"> Sistem za </w:t>
            </w:r>
            <w:r w:rsidR="00446FD2" w:rsidRPr="004D4E2F">
              <w:rPr>
                <w:rFonts w:cs="Arial"/>
                <w:color w:val="000000"/>
                <w:sz w:val="20"/>
                <w:szCs w:val="20"/>
              </w:rPr>
              <w:t>hlađenje</w:t>
            </w:r>
            <w:r w:rsidR="003D4196" w:rsidRPr="004D4E2F">
              <w:rPr>
                <w:rFonts w:cs="Arial"/>
                <w:color w:val="000000"/>
                <w:sz w:val="20"/>
                <w:szCs w:val="20"/>
              </w:rPr>
              <w:t xml:space="preserve"> radi bez prekida</w:t>
            </w:r>
          </w:p>
        </w:tc>
      </w:tr>
    </w:tbl>
    <w:p w14:paraId="3D988BD9" w14:textId="77777777" w:rsidR="003D4196" w:rsidRPr="004D4E2F" w:rsidRDefault="003D4196" w:rsidP="003D4196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41"/>
        <w:gridCol w:w="719"/>
        <w:gridCol w:w="725"/>
        <w:gridCol w:w="723"/>
        <w:gridCol w:w="723"/>
        <w:gridCol w:w="705"/>
        <w:gridCol w:w="723"/>
        <w:gridCol w:w="683"/>
        <w:gridCol w:w="545"/>
        <w:gridCol w:w="589"/>
        <w:gridCol w:w="523"/>
        <w:gridCol w:w="723"/>
        <w:gridCol w:w="732"/>
        <w:gridCol w:w="948"/>
      </w:tblGrid>
      <w:tr w:rsidR="009D7D04" w:rsidRPr="004D4E2F" w14:paraId="2A090DF0" w14:textId="77777777" w:rsidTr="009D7D04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0C9B385D" w14:textId="43FCAD67" w:rsidR="003D4196" w:rsidRPr="004D4E2F" w:rsidRDefault="003D4196" w:rsidP="003D4196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63" w:type="pct"/>
            <w:shd w:val="clear" w:color="auto" w:fill="E9E9E9" w:themeFill="accent3"/>
          </w:tcPr>
          <w:p w14:paraId="39CDF4AB" w14:textId="24CF0C7D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66" w:type="pct"/>
            <w:shd w:val="clear" w:color="auto" w:fill="E9E9E9" w:themeFill="accent3"/>
          </w:tcPr>
          <w:p w14:paraId="2D301665" w14:textId="5BC699AC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65" w:type="pct"/>
            <w:shd w:val="clear" w:color="auto" w:fill="E9E9E9" w:themeFill="accent3"/>
          </w:tcPr>
          <w:p w14:paraId="28D7E51A" w14:textId="095CDBF9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65" w:type="pct"/>
            <w:shd w:val="clear" w:color="auto" w:fill="E9E9E9" w:themeFill="accent3"/>
          </w:tcPr>
          <w:p w14:paraId="7D7CEA10" w14:textId="371998D7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56" w:type="pct"/>
            <w:shd w:val="clear" w:color="auto" w:fill="E9E9E9" w:themeFill="accent3"/>
          </w:tcPr>
          <w:p w14:paraId="3C2C5CED" w14:textId="39727117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65" w:type="pct"/>
            <w:shd w:val="clear" w:color="auto" w:fill="E9E9E9" w:themeFill="accent3"/>
          </w:tcPr>
          <w:p w14:paraId="0CF5C658" w14:textId="40B83A0C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45" w:type="pct"/>
            <w:shd w:val="clear" w:color="auto" w:fill="E9E9E9" w:themeFill="accent3"/>
          </w:tcPr>
          <w:p w14:paraId="4BC6D411" w14:textId="33436811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259" w:type="pct"/>
            <w:shd w:val="clear" w:color="auto" w:fill="E9E9E9" w:themeFill="accent3"/>
          </w:tcPr>
          <w:p w14:paraId="25C26F90" w14:textId="517BC3C9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238" w:type="pct"/>
            <w:shd w:val="clear" w:color="auto" w:fill="E9E9E9" w:themeFill="accent3"/>
          </w:tcPr>
          <w:p w14:paraId="2F3EA38E" w14:textId="2F754B57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46" w:type="pct"/>
            <w:shd w:val="clear" w:color="auto" w:fill="E9E9E9" w:themeFill="accent3"/>
          </w:tcPr>
          <w:p w14:paraId="111559ED" w14:textId="174773C9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65" w:type="pct"/>
            <w:shd w:val="clear" w:color="auto" w:fill="E9E9E9" w:themeFill="accent3"/>
          </w:tcPr>
          <w:p w14:paraId="7B279CAE" w14:textId="296A2858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69" w:type="pct"/>
            <w:shd w:val="clear" w:color="auto" w:fill="E9E9E9" w:themeFill="accent3"/>
          </w:tcPr>
          <w:p w14:paraId="39B2B945" w14:textId="0AA51D39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78" w:type="pct"/>
            <w:shd w:val="clear" w:color="auto" w:fill="E9E9E9" w:themeFill="accent3"/>
          </w:tcPr>
          <w:p w14:paraId="187A61DD" w14:textId="77777777" w:rsidR="003D4196" w:rsidRPr="004D4E2F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D4196" w:rsidRPr="004D4E2F" w14:paraId="3B343E8A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386881EF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tr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1C4D8E2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66546B2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4FA08FD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DBAF38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681EA79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B10223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34FEB54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2A7D88A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2CF09EC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2607000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5998D1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1EC6CF8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4C14209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18E9F94F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5E50189C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ve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41CD08C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71D616D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D37864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6265C8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58B89CF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D6B1F4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519BB55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5D87CC0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3DABF09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0839402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75EB83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27CECC1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437920BE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36526F6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630E0ED5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ht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2D5BF7FE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3C45935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432D9D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DDC918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51C8DD1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21D763E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5F212C0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16A2D37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7F97950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753C559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26ABDF5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2AA2E41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4615330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0A19C895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138790B1" w14:textId="77777777" w:rsidR="003D4196" w:rsidRPr="004D4E2F" w:rsidRDefault="003D4196" w:rsidP="00CE4E21">
            <w:pPr>
              <w:rPr>
                <w:sz w:val="20"/>
                <w:szCs w:val="20"/>
                <w:vertAlign w:val="subscript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sol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52C68F7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267ADF2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2CF14C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D5E33E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51F9CB3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6F5833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43B7184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622BA3E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3F3C9B2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1319222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463F023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7A45A51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5CDC4A4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0DFC5ADC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1A30A03F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int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5680597E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14F610F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EF6881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2CE929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19DAC7A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92B3EB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0B11F0E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4A52F86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6C113DC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6C7B960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C37F7F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6A31969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0B6A744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16921D1B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53655D5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gn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308790C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5BCA690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F2B1A1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395A0B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0E42EF0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8D8F75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7695EB5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7071886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4E8A823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32B1D3F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B1C903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41D5EC7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46DC902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4DEA18C9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7E73437C" w14:textId="77777777" w:rsidR="003D4196" w:rsidRPr="004D4E2F" w:rsidRDefault="003D4196" w:rsidP="00CE4E21">
            <w:pPr>
              <w:rPr>
                <w:rFonts w:cs="Arial"/>
                <w:color w:val="000000"/>
                <w:sz w:val="20"/>
                <w:szCs w:val="20"/>
              </w:rPr>
            </w:pPr>
            <w:r w:rsidRPr="004D4E2F">
              <w:rPr>
                <w:rFonts w:ascii="Arial" w:hAnsi="Arial" w:cs="Arial"/>
                <w:color w:val="000000"/>
                <w:sz w:val="20"/>
                <w:szCs w:val="20"/>
              </w:rPr>
              <w:t>γ</w:t>
            </w:r>
            <w:r w:rsidRPr="004D4E2F">
              <w:t xml:space="preserve"> </w:t>
            </w:r>
            <w:r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C</w:t>
            </w:r>
            <w:r w:rsidRPr="004D4E2F">
              <w:t xml:space="preserve"> </w:t>
            </w:r>
          </w:p>
        </w:tc>
        <w:tc>
          <w:tcPr>
            <w:tcW w:w="363" w:type="pct"/>
          </w:tcPr>
          <w:p w14:paraId="26F0F27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0492BA5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0C035FC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87EAD7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2ED162F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1CF0C3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6F14ED2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10D9DF9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116333D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25C7A6DA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7758CF6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251AD82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11E3095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07904A91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8C5AA1E" w14:textId="77777777" w:rsidR="003D4196" w:rsidRPr="004D4E2F" w:rsidRDefault="003D4196" w:rsidP="00CE4E21">
            <w:pPr>
              <w:rPr>
                <w:rFonts w:cs="Arial"/>
                <w:color w:val="000000"/>
                <w:sz w:val="20"/>
                <w:szCs w:val="20"/>
              </w:rPr>
            </w:pPr>
            <w:r w:rsidRPr="004D4E2F">
              <w:rPr>
                <w:rFonts w:ascii="Arial" w:hAnsi="Arial" w:cs="Arial"/>
                <w:color w:val="000000"/>
                <w:sz w:val="20"/>
                <w:szCs w:val="20"/>
              </w:rPr>
              <w:t>η</w:t>
            </w:r>
            <w:r w:rsidRPr="004D4E2F">
              <w:t xml:space="preserve"> </w:t>
            </w:r>
            <w:r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C,gn</w:t>
            </w:r>
            <w:r w:rsidRPr="004D4E2F">
              <w:t xml:space="preserve"> </w:t>
            </w:r>
          </w:p>
        </w:tc>
        <w:tc>
          <w:tcPr>
            <w:tcW w:w="363" w:type="pct"/>
          </w:tcPr>
          <w:p w14:paraId="421C053C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48019B7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00B55DA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48D67F1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67D6BB1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3D48B4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7BF0949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57811E4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0F725C7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3152D5B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1DDB10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40DE75A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31543C0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4285D95B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4589449D" w14:textId="77777777" w:rsidR="003D4196" w:rsidRPr="004D4E2F" w:rsidRDefault="003D4196" w:rsidP="00CE4E21">
            <w:pPr>
              <w:rPr>
                <w:rFonts w:cs="Arial"/>
                <w:color w:val="000000"/>
                <w:sz w:val="20"/>
                <w:szCs w:val="20"/>
              </w:rPr>
            </w:pPr>
            <w:r w:rsidRPr="004D4E2F">
              <w:rPr>
                <w:rFonts w:ascii="Arial" w:hAnsi="Arial" w:cs="Arial"/>
                <w:color w:val="000000"/>
                <w:sz w:val="20"/>
                <w:szCs w:val="20"/>
              </w:rPr>
              <w:t>α</w:t>
            </w:r>
            <w:r w:rsidRPr="004D4E2F">
              <w:t xml:space="preserve"> </w:t>
            </w:r>
            <w:r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red,C</w:t>
            </w:r>
            <w:r w:rsidRPr="004D4E2F">
              <w:t xml:space="preserve"> </w:t>
            </w:r>
          </w:p>
        </w:tc>
        <w:tc>
          <w:tcPr>
            <w:tcW w:w="363" w:type="pct"/>
          </w:tcPr>
          <w:p w14:paraId="3E1A0DC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088E935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0B7052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84CE0B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68558D8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3522F44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1901C37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73B3D81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55759E81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1C4EA4E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018732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15058A97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10A26EE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68EC3189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3F04370" w14:textId="77777777" w:rsidR="003D4196" w:rsidRPr="004D4E2F" w:rsidRDefault="003D4196" w:rsidP="00CE4E21">
            <w:pPr>
              <w:rPr>
                <w:rFonts w:cs="Arial"/>
                <w:color w:val="000000"/>
                <w:sz w:val="20"/>
                <w:szCs w:val="20"/>
              </w:rPr>
            </w:pPr>
            <w:r w:rsidRPr="004D4E2F">
              <w:rPr>
                <w:rFonts w:ascii="Arial" w:hAnsi="Arial" w:cs="Arial"/>
                <w:color w:val="000000"/>
                <w:sz w:val="20"/>
                <w:szCs w:val="20"/>
              </w:rPr>
              <w:t>L</w:t>
            </w:r>
            <w:r w:rsidRPr="004D4E2F">
              <w:t xml:space="preserve"> </w:t>
            </w:r>
            <w:r w:rsidRPr="004D4E2F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C,m</w:t>
            </w:r>
          </w:p>
        </w:tc>
        <w:tc>
          <w:tcPr>
            <w:tcW w:w="363" w:type="pct"/>
          </w:tcPr>
          <w:p w14:paraId="5357EF3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6F7FD38F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5E40DF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8F8575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1A3B1DD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8F573C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2B67D15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48D5EE76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5229FD2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2FE0DA25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01D7A4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65E908E0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380668B8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D4196" w:rsidRPr="004D4E2F" w14:paraId="446BB5C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483534AD" w14:textId="77777777" w:rsidR="003D4196" w:rsidRPr="004D4E2F" w:rsidRDefault="003D4196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nd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3C32BDDE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6" w:type="pct"/>
          </w:tcPr>
          <w:p w14:paraId="01AAD28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15A651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53E444F3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6" w:type="pct"/>
          </w:tcPr>
          <w:p w14:paraId="7735EDD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6AF29A4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5" w:type="pct"/>
          </w:tcPr>
          <w:p w14:paraId="7815D77B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59" w:type="pct"/>
          </w:tcPr>
          <w:p w14:paraId="78F8785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38" w:type="pct"/>
          </w:tcPr>
          <w:p w14:paraId="6F2DF979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46" w:type="pct"/>
          </w:tcPr>
          <w:p w14:paraId="51C87CA2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5" w:type="pct"/>
          </w:tcPr>
          <w:p w14:paraId="13623F6D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9" w:type="pct"/>
          </w:tcPr>
          <w:p w14:paraId="3B27F3A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06BAB984" w14:textId="77777777" w:rsidR="003D4196" w:rsidRPr="004D4E2F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29D4145A" w14:textId="270B2404" w:rsidR="003D4196" w:rsidRPr="004D4E2F" w:rsidRDefault="003D4196" w:rsidP="003D4196">
      <w:pPr>
        <w:pStyle w:val="Caption"/>
      </w:pPr>
      <w:r w:rsidRPr="004D4E2F">
        <w:lastRenderedPageBreak/>
        <w:t>(Proračun ponoviti za svaku proračunsku zonu, od početka podglavlja B.7.1 “Godišnja potrebna toplotna energija za hlađenje zone”.)</w:t>
      </w:r>
    </w:p>
    <w:p w14:paraId="71717AB4" w14:textId="77777777" w:rsidR="00BB2E47" w:rsidRPr="004D4E2F" w:rsidRDefault="00BB2E47" w:rsidP="00BB2E47"/>
    <w:p w14:paraId="7B3AF3F5" w14:textId="1FADF73D" w:rsidR="003F64E8" w:rsidRPr="004D4E2F" w:rsidRDefault="003F64E8" w:rsidP="003F64E8"/>
    <w:p w14:paraId="6FF2B51A" w14:textId="77777777" w:rsidR="003F64E8" w:rsidRPr="004D4E2F" w:rsidRDefault="003F64E8" w:rsidP="003F64E8"/>
    <w:p w14:paraId="481D8029" w14:textId="6FE6F52E" w:rsidR="003D4196" w:rsidRPr="004D4E2F" w:rsidRDefault="003D4196" w:rsidP="003D4196">
      <w:pPr>
        <w:pStyle w:val="Heading3"/>
      </w:pPr>
      <w:bookmarkStart w:id="78" w:name="_Toc531035682"/>
      <w:r w:rsidRPr="004D4E2F">
        <w:t xml:space="preserve">UKUPNA GODIŠNJA POTREBNA TOPLOTNA ENERGIJA ZA </w:t>
      </w:r>
      <w:r w:rsidR="00956FAB" w:rsidRPr="004D4E2F">
        <w:t>HLAĐENJE</w:t>
      </w:r>
      <w:r w:rsidRPr="004D4E2F">
        <w:t xml:space="preserve"> ZGRADE ZA STVARNE KLIMATSKE PODATKE</w:t>
      </w:r>
      <w:bookmarkEnd w:id="78"/>
      <w:r w:rsidRPr="004D4E2F"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8"/>
        <w:gridCol w:w="691"/>
        <w:gridCol w:w="703"/>
        <w:gridCol w:w="701"/>
        <w:gridCol w:w="701"/>
        <w:gridCol w:w="687"/>
        <w:gridCol w:w="701"/>
        <w:gridCol w:w="663"/>
        <w:gridCol w:w="618"/>
        <w:gridCol w:w="661"/>
        <w:gridCol w:w="572"/>
        <w:gridCol w:w="703"/>
        <w:gridCol w:w="715"/>
        <w:gridCol w:w="968"/>
      </w:tblGrid>
      <w:tr w:rsidR="003D4196" w:rsidRPr="004D4E2F" w14:paraId="288F6DEE" w14:textId="77777777" w:rsidTr="00CE4E21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2ECA78F7" w14:textId="299A69DA" w:rsidR="003D4196" w:rsidRPr="004D4E2F" w:rsidRDefault="003D4196" w:rsidP="00CE4E21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 xml:space="preserve">Godišnja potrebna toplotna energija za </w:t>
            </w:r>
            <w:r w:rsidR="00E71FA8" w:rsidRPr="004D4E2F">
              <w:rPr>
                <w:b/>
                <w:sz w:val="21"/>
                <w:szCs w:val="21"/>
              </w:rPr>
              <w:t>hlađenje</w:t>
            </w:r>
            <w:r w:rsidRPr="004D4E2F">
              <w:rPr>
                <w:b/>
                <w:sz w:val="21"/>
                <w:szCs w:val="21"/>
              </w:rPr>
              <w:t xml:space="preserve"> zgrade za stvarne klimatske podatke</w:t>
            </w:r>
            <w:r w:rsidR="00BA7ABF" w:rsidRPr="004D4E2F">
              <w:rPr>
                <w:b/>
                <w:sz w:val="21"/>
                <w:szCs w:val="21"/>
              </w:rPr>
              <w:t xml:space="preserve"> (satni proračun)</w:t>
            </w:r>
            <w:r w:rsidRPr="004D4E2F">
              <w:rPr>
                <w:b/>
                <w:sz w:val="21"/>
                <w:szCs w:val="21"/>
              </w:rPr>
              <w:t>, Q</w:t>
            </w:r>
            <w:r w:rsidR="00065D82" w:rsidRPr="004D4E2F">
              <w:rPr>
                <w:b/>
                <w:sz w:val="21"/>
                <w:szCs w:val="21"/>
                <w:vertAlign w:val="subscript"/>
              </w:rPr>
              <w:t>C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,nd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F64E8" w:rsidRPr="004D4E2F" w14:paraId="1B3BEBE4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5A7E3597" w14:textId="2DEBF577" w:rsidR="003F64E8" w:rsidRPr="004D4E2F" w:rsidRDefault="003F64E8" w:rsidP="003F64E8">
            <w:pPr>
              <w:spacing w:after="160" w:line="259" w:lineRule="auto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2" w:type="pct"/>
          </w:tcPr>
          <w:p w14:paraId="36DAC609" w14:textId="10509458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</w:tcPr>
          <w:p w14:paraId="01EC1B7E" w14:textId="044C6BC1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</w:tcPr>
          <w:p w14:paraId="59E76A8B" w14:textId="4548CAA2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</w:tcPr>
          <w:p w14:paraId="1DEF3210" w14:textId="53D4E72A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40" w:type="pct"/>
          </w:tcPr>
          <w:p w14:paraId="7C6058F0" w14:textId="23A47055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</w:tcPr>
          <w:p w14:paraId="1740FA2F" w14:textId="2EC0DDD7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8" w:type="pct"/>
          </w:tcPr>
          <w:p w14:paraId="32CA8E74" w14:textId="268A4924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</w:tcPr>
          <w:p w14:paraId="1FC7C685" w14:textId="73554FE4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</w:tcPr>
          <w:p w14:paraId="4E178FA4" w14:textId="7459BC3D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</w:tcPr>
          <w:p w14:paraId="78EE70AC" w14:textId="1879A039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8" w:type="pct"/>
          </w:tcPr>
          <w:p w14:paraId="6E657E7A" w14:textId="7E6F8248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4" w:type="pct"/>
          </w:tcPr>
          <w:p w14:paraId="46B2023C" w14:textId="11676D6A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78" w:type="pct"/>
          </w:tcPr>
          <w:p w14:paraId="360C91A3" w14:textId="0EC74409" w:rsidR="003F64E8" w:rsidRPr="004D4E2F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F64E8" w:rsidRPr="004D4E2F" w14:paraId="0B9EC111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D53CDA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tr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638C6BC8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1D0FC9C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1BC7CE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3710B12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16696CC8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57EFAF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536DB19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3241BC2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1EDAF72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5148AA13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6BB16DF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10D5BA5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725A41E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0556893B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6158C1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ve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0596CB1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04F914A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29B385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7CC64D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7745C87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B28BCAC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74DAEFE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0E32F79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54523BF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71D27AB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2B9D8F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1EC4DDD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017F226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0C58E787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3DB536E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ht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701C94B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1382CEDC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1C468A6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937E835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50D416D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37D0AEC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1F18F14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AEC054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B937D9C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1446BD7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78DE3D9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00EDA3C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37B09535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7BAEDFEA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49B6D9BE" w14:textId="77777777" w:rsidR="003F64E8" w:rsidRPr="004D4E2F" w:rsidRDefault="003F64E8" w:rsidP="00CE4E21">
            <w:pPr>
              <w:rPr>
                <w:sz w:val="20"/>
                <w:szCs w:val="20"/>
                <w:vertAlign w:val="subscript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sol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06CC349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630AC4F8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F3353C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F22ED63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59F9C9D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EC196B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43BF171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4E57A7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4297E80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58ADCC68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1E87868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5040AD3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5C426F2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09350991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7ED10F69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int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354935A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549BB03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3C40D7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3446B43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32D3C0A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091D1C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7529B1B5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5B93549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3E219A3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2A2737DB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D96A5A6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575DAA05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3F505E0E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7622DE7A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52BCC848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 xml:space="preserve">C,gn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2F5C4C5F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02EAA6A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F088C8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604809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75C63EB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1615AE8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1EE9618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7A4E68ED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2D1C4ED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3209B353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9313E7C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3136F1E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23EA7F50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F64E8" w:rsidRPr="004D4E2F" w14:paraId="3730C1B2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32BDD3ED" w14:textId="77777777" w:rsidR="003F64E8" w:rsidRPr="004D4E2F" w:rsidRDefault="003F64E8" w:rsidP="00CE4E21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nd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3777EA43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0E62EAE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3DA5C3D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B114C1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0" w:type="pct"/>
          </w:tcPr>
          <w:p w14:paraId="11A1674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803BC9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8" w:type="pct"/>
          </w:tcPr>
          <w:p w14:paraId="42662C91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64C89682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E42DF47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667C8FC4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53A43E79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4" w:type="pct"/>
          </w:tcPr>
          <w:p w14:paraId="5EFD93DA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</w:tcPr>
          <w:p w14:paraId="411E019D" w14:textId="77777777" w:rsidR="003F64E8" w:rsidRPr="004D4E2F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10D39EEA" w14:textId="62E9F903" w:rsidR="007F2721" w:rsidRPr="004D4E2F" w:rsidRDefault="007F2721" w:rsidP="003D4196"/>
    <w:p w14:paraId="1601B732" w14:textId="35B62227" w:rsidR="0016092A" w:rsidRPr="004D4E2F" w:rsidRDefault="0016092A" w:rsidP="0016092A">
      <w:pPr>
        <w:pStyle w:val="Heading2"/>
        <w:rPr>
          <w:caps w:val="0"/>
        </w:rPr>
      </w:pPr>
      <w:r w:rsidRPr="004D4E2F">
        <w:rPr>
          <w:caps w:val="0"/>
        </w:rPr>
        <w:t>PRORAČUN GODIŠNJE POTREBNE TOPLOTNE ENERGIJE ZA PRIPREMU POTROŠNE TOPLE VODE ZA ZGRADU</w:t>
      </w:r>
    </w:p>
    <w:p w14:paraId="4502C30E" w14:textId="77777777" w:rsidR="0016092A" w:rsidRPr="004D4E2F" w:rsidRDefault="0016092A" w:rsidP="003D4196"/>
    <w:p w14:paraId="62042140" w14:textId="77777777" w:rsidR="0016092A" w:rsidRPr="004D4E2F" w:rsidRDefault="0016092A" w:rsidP="0016092A">
      <w:pPr>
        <w:pStyle w:val="Heading3"/>
        <w:numPr>
          <w:ilvl w:val="2"/>
          <w:numId w:val="8"/>
        </w:numPr>
        <w:rPr>
          <w:rFonts w:ascii="Arial Narrow" w:hAnsi="Arial Narrow" w:cs="Aharoni"/>
        </w:rPr>
      </w:pPr>
      <w:bookmarkStart w:id="79" w:name="_Toc531035695"/>
      <w:r w:rsidRPr="004D4E2F">
        <w:t>GODIŠNJA POTREBNA TOPLOTNA ENERGIJA ZA PRIPREMU POTROŠNE TOPLE VODE ZA ZGRADU</w:t>
      </w:r>
      <w:bookmarkEnd w:id="7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1635"/>
        <w:gridCol w:w="1609"/>
        <w:gridCol w:w="1609"/>
        <w:gridCol w:w="1624"/>
      </w:tblGrid>
      <w:tr w:rsidR="0016092A" w:rsidRPr="004D4E2F" w14:paraId="210C3BA4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37C6C37" w14:textId="77777777" w:rsidR="0016092A" w:rsidRPr="004D4E2F" w:rsidRDefault="0016092A" w:rsidP="00C60FEA">
            <w:pPr>
              <w:jc w:val="center"/>
              <w:rPr>
                <w:rFonts w:cs="Arial"/>
                <w:color w:val="000000"/>
                <w:sz w:val="20"/>
                <w:szCs w:val="20"/>
              </w:rPr>
            </w:pPr>
            <w:bookmarkStart w:id="80" w:name="_Hlk528923634"/>
          </w:p>
        </w:tc>
        <w:tc>
          <w:tcPr>
            <w:tcW w:w="1635" w:type="dxa"/>
            <w:vAlign w:val="center"/>
          </w:tcPr>
          <w:p w14:paraId="67505D42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 1</w:t>
            </w:r>
          </w:p>
        </w:tc>
        <w:tc>
          <w:tcPr>
            <w:tcW w:w="1609" w:type="dxa"/>
            <w:vAlign w:val="center"/>
          </w:tcPr>
          <w:p w14:paraId="1116A0A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 2</w:t>
            </w:r>
          </w:p>
        </w:tc>
        <w:tc>
          <w:tcPr>
            <w:tcW w:w="1609" w:type="dxa"/>
            <w:vAlign w:val="center"/>
          </w:tcPr>
          <w:p w14:paraId="2C1E84F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 n</w:t>
            </w:r>
          </w:p>
        </w:tc>
        <w:tc>
          <w:tcPr>
            <w:tcW w:w="1624" w:type="dxa"/>
            <w:vAlign w:val="center"/>
          </w:tcPr>
          <w:p w14:paraId="29E06840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GRADA</w:t>
            </w:r>
          </w:p>
        </w:tc>
      </w:tr>
      <w:tr w:rsidR="0016092A" w:rsidRPr="004D4E2F" w14:paraId="1BAE8AD7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D58B4A1" w14:textId="77777777" w:rsidR="0016092A" w:rsidRPr="004D4E2F" w:rsidRDefault="0016092A" w:rsidP="00C60FEA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Broj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da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sezone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grijanja</w:t>
            </w:r>
            <w:r w:rsidRPr="004D4E2F">
              <w:rPr>
                <w:rFonts w:cs="Arial"/>
                <w:color w:val="000000"/>
              </w:rPr>
              <w:t xml:space="preserve">,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d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g</w:t>
            </w:r>
          </w:p>
        </w:tc>
        <w:tc>
          <w:tcPr>
            <w:tcW w:w="1635" w:type="dxa"/>
            <w:vAlign w:val="center"/>
          </w:tcPr>
          <w:p w14:paraId="7F166B36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1A1BF805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E06A5F8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2019DFE1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16092A" w:rsidRPr="004D4E2F" w14:paraId="58F5167D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12111441" w14:textId="77777777" w:rsidR="0016092A" w:rsidRPr="004D4E2F" w:rsidRDefault="0016092A" w:rsidP="00C60FEA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Broj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da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izvan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sezone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grijanja</w:t>
            </w:r>
            <w:r w:rsidRPr="004D4E2F">
              <w:rPr>
                <w:rFonts w:cs="Arial"/>
                <w:color w:val="000000"/>
              </w:rPr>
              <w:t>,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d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ng</w:t>
            </w:r>
            <w:r w:rsidRPr="004D4E2F">
              <w:t xml:space="preserve"> </w:t>
            </w:r>
          </w:p>
        </w:tc>
        <w:tc>
          <w:tcPr>
            <w:tcW w:w="1635" w:type="dxa"/>
            <w:vAlign w:val="center"/>
          </w:tcPr>
          <w:p w14:paraId="3442B34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7DE50821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5675C98E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7FC23841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16092A" w:rsidRPr="004D4E2F" w14:paraId="32CBBB0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D6CA36F" w14:textId="77777777" w:rsidR="0016092A" w:rsidRPr="004D4E2F" w:rsidRDefault="0016092A" w:rsidP="00C60FEA">
            <w:pPr>
              <w:rPr>
                <w:sz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Specifič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toplotna energij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otreb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z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ripremu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TV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-</w:t>
            </w:r>
            <w:r w:rsidRPr="004D4E2F">
              <w:t xml:space="preserve"> </w:t>
            </w:r>
            <w:r w:rsidRPr="004D4E2F">
              <w:rPr>
                <w:i/>
              </w:rPr>
              <w:t>q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,A,a</w:t>
            </w:r>
            <w:r w:rsidRPr="004D4E2F">
              <w:t xml:space="preserve"> </w:t>
            </w:r>
            <w:r w:rsidRPr="004D4E2F">
              <w:rPr>
                <w:sz w:val="20"/>
              </w:rPr>
              <w:t>[kWh/m</w:t>
            </w:r>
            <w:r w:rsidRPr="004D4E2F">
              <w:rPr>
                <w:sz w:val="20"/>
                <w:vertAlign w:val="superscript"/>
              </w:rPr>
              <w:t>2</w:t>
            </w:r>
            <w:r w:rsidRPr="004D4E2F">
              <w:rPr>
                <w:sz w:val="20"/>
              </w:rPr>
              <w:t>]:*</w:t>
            </w:r>
          </w:p>
        </w:tc>
        <w:tc>
          <w:tcPr>
            <w:tcW w:w="1635" w:type="dxa"/>
            <w:vAlign w:val="center"/>
          </w:tcPr>
          <w:p w14:paraId="5BC6B3FC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70F3C281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5279C7A6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24ECFDA7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16092A" w:rsidRPr="004D4E2F" w14:paraId="33587822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CD38ADC" w14:textId="77777777" w:rsidR="0016092A" w:rsidRPr="004D4E2F" w:rsidRDefault="0016092A" w:rsidP="00C60FEA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color w:val="000000"/>
              </w:rPr>
              <w:t xml:space="preserve">Dnevna potrošnja potrošne tople vode po jedinici pri temperaturi </w:t>
            </w:r>
            <w:r w:rsidRPr="004D4E2F">
              <w:rPr>
                <w:rFonts w:ascii="Courier New" w:hAnsi="Courier New" w:cs="Courier New"/>
                <w:color w:val="000000"/>
              </w:rPr>
              <w:t>Θ</w:t>
            </w:r>
            <w:r w:rsidRPr="004D4E2F">
              <w:rPr>
                <w:rFonts w:cs="Arial"/>
                <w:color w:val="000000"/>
                <w:vertAlign w:val="subscript"/>
              </w:rPr>
              <w:t xml:space="preserve">W,del </w:t>
            </w:r>
            <w:r w:rsidRPr="004D4E2F">
              <w:rPr>
                <w:rFonts w:cs="Arial"/>
                <w:color w:val="000000"/>
              </w:rPr>
              <w:t>-</w:t>
            </w:r>
            <w:r w:rsidRPr="004D4E2F">
              <w:rPr>
                <w:rFonts w:cs="Arial"/>
                <w:i/>
                <w:color w:val="000000"/>
              </w:rPr>
              <w:t>V</w:t>
            </w:r>
            <w:r w:rsidRPr="004D4E2F">
              <w:rPr>
                <w:rFonts w:cs="Arial"/>
                <w:color w:val="000000"/>
                <w:vertAlign w:val="subscript"/>
              </w:rPr>
              <w:t xml:space="preserve">W,dan </w:t>
            </w:r>
            <w:r w:rsidRPr="004D4E2F">
              <w:rPr>
                <w:rFonts w:cs="Arial"/>
                <w:color w:val="000000"/>
              </w:rPr>
              <w:t>[l/jedinici/d]:**</w:t>
            </w:r>
          </w:p>
        </w:tc>
        <w:tc>
          <w:tcPr>
            <w:tcW w:w="1635" w:type="dxa"/>
            <w:vAlign w:val="center"/>
          </w:tcPr>
          <w:p w14:paraId="6A82E90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B334402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8C4C19D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6F448969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</w:tr>
      <w:tr w:rsidR="0016092A" w:rsidRPr="004D4E2F" w14:paraId="14D4A6F1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40574E9" w14:textId="77777777" w:rsidR="0016092A" w:rsidRPr="004D4E2F" w:rsidRDefault="0016092A" w:rsidP="00C60FEA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i/>
                <w:color w:val="000000"/>
              </w:rPr>
              <w:t>f</w:t>
            </w:r>
            <w:r w:rsidRPr="004D4E2F">
              <w:rPr>
                <w:rFonts w:cs="Arial"/>
                <w:color w:val="000000"/>
              </w:rPr>
              <w:t xml:space="preserve"> - broj jedinica:**</w:t>
            </w:r>
          </w:p>
        </w:tc>
        <w:tc>
          <w:tcPr>
            <w:tcW w:w="1635" w:type="dxa"/>
            <w:vAlign w:val="center"/>
          </w:tcPr>
          <w:p w14:paraId="4062F034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2EA5C166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27F93CF9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1FA4EAE9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highlight w:val="yellow"/>
              </w:rPr>
            </w:pPr>
          </w:p>
        </w:tc>
      </w:tr>
      <w:tr w:rsidR="0016092A" w:rsidRPr="004D4E2F" w14:paraId="09747318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D152B2A" w14:textId="77777777" w:rsidR="0016092A" w:rsidRPr="004D4E2F" w:rsidRDefault="0016092A" w:rsidP="00C60FEA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color w:val="000000"/>
              </w:rPr>
              <w:t xml:space="preserve">Temperatura potrošne tople vode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>Θ</w:t>
            </w:r>
            <w:r w:rsidRPr="004D4E2F">
              <w:rPr>
                <w:rFonts w:cs="Arial"/>
                <w:color w:val="000000"/>
                <w:vertAlign w:val="subscript"/>
              </w:rPr>
              <w:t>W,del</w:t>
            </w:r>
            <w:r w:rsidRPr="004D4E2F">
              <w:rPr>
                <w:rFonts w:cs="Arial"/>
                <w:color w:val="000000"/>
              </w:rPr>
              <w:t xml:space="preserve"> [</w:t>
            </w:r>
            <w:r w:rsidRPr="004D4E2F">
              <w:rPr>
                <w:rFonts w:ascii="Calibri" w:hAnsi="Calibri" w:cs="Calibri"/>
                <w:color w:val="000000"/>
              </w:rPr>
              <w:t>°</w:t>
            </w:r>
            <w:r w:rsidRPr="004D4E2F">
              <w:rPr>
                <w:rFonts w:cs="Arial"/>
                <w:color w:val="000000"/>
              </w:rPr>
              <w:t>C]:**</w:t>
            </w:r>
          </w:p>
        </w:tc>
        <w:tc>
          <w:tcPr>
            <w:tcW w:w="1635" w:type="dxa"/>
            <w:vAlign w:val="center"/>
          </w:tcPr>
          <w:p w14:paraId="7025CC43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751A16A8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04E40FAA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24" w:type="dxa"/>
            <w:vAlign w:val="center"/>
          </w:tcPr>
          <w:p w14:paraId="3C399E23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6092A" w:rsidRPr="004D4E2F" w14:paraId="1765EC7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370130B" w14:textId="77777777" w:rsidR="0016092A" w:rsidRPr="004D4E2F" w:rsidRDefault="0016092A" w:rsidP="00C60FEA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color w:val="000000"/>
              </w:rPr>
              <w:t xml:space="preserve">Temperatura vode u cjevovodu, </w:t>
            </w:r>
            <w:r w:rsidRPr="004D4E2F">
              <w:rPr>
                <w:rFonts w:ascii="Calibri" w:hAnsi="Calibri" w:cs="Calibri"/>
                <w:iCs/>
                <w:sz w:val="23"/>
                <w:szCs w:val="23"/>
              </w:rPr>
              <w:t>Θ</w:t>
            </w:r>
            <w:r w:rsidRPr="004D4E2F">
              <w:rPr>
                <w:rFonts w:cs="Arial"/>
                <w:color w:val="000000"/>
                <w:vertAlign w:val="subscript"/>
              </w:rPr>
              <w:t xml:space="preserve">W,0 </w:t>
            </w:r>
            <w:r w:rsidRPr="004D4E2F">
              <w:rPr>
                <w:rFonts w:cs="Arial"/>
                <w:color w:val="000000"/>
              </w:rPr>
              <w:t>[</w:t>
            </w:r>
            <w:r w:rsidRPr="004D4E2F">
              <w:rPr>
                <w:rFonts w:ascii="Calibri" w:hAnsi="Calibri" w:cs="Calibri"/>
                <w:color w:val="000000"/>
              </w:rPr>
              <w:t>°</w:t>
            </w:r>
            <w:r w:rsidRPr="004D4E2F">
              <w:rPr>
                <w:rFonts w:cs="Arial"/>
                <w:color w:val="000000"/>
              </w:rPr>
              <w:t>C]:**</w:t>
            </w:r>
          </w:p>
        </w:tc>
        <w:tc>
          <w:tcPr>
            <w:tcW w:w="1635" w:type="dxa"/>
            <w:vAlign w:val="center"/>
          </w:tcPr>
          <w:p w14:paraId="0D977719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06C0B55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29FA0B2C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24" w:type="dxa"/>
            <w:vAlign w:val="center"/>
          </w:tcPr>
          <w:p w14:paraId="788B69C7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6092A" w:rsidRPr="004D4E2F" w14:paraId="69F01871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C2E07D2" w14:textId="77777777" w:rsidR="0016092A" w:rsidRPr="004D4E2F" w:rsidRDefault="0016092A" w:rsidP="00C60FEA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color w:val="000000"/>
              </w:rPr>
              <w:t>Pojednostavljena vrijednost, q'</w:t>
            </w:r>
            <w:r w:rsidRPr="004D4E2F">
              <w:rPr>
                <w:rFonts w:cs="Arial"/>
                <w:color w:val="000000"/>
                <w:vertAlign w:val="subscript"/>
              </w:rPr>
              <w:t xml:space="preserve">W,nd </w:t>
            </w:r>
            <w:r w:rsidRPr="004D4E2F">
              <w:rPr>
                <w:rFonts w:cs="Arial"/>
                <w:color w:val="000000"/>
              </w:rPr>
              <w:t>(kWh/m</w:t>
            </w:r>
            <w:r w:rsidRPr="004D4E2F">
              <w:rPr>
                <w:rFonts w:cs="Arial"/>
                <w:color w:val="000000"/>
                <w:vertAlign w:val="superscript"/>
              </w:rPr>
              <w:t>2</w:t>
            </w:r>
            <w:r w:rsidRPr="004D4E2F">
              <w:rPr>
                <w:rFonts w:cs="Arial"/>
                <w:color w:val="000000"/>
              </w:rPr>
              <w:t>)***</w:t>
            </w:r>
          </w:p>
        </w:tc>
        <w:tc>
          <w:tcPr>
            <w:tcW w:w="1635" w:type="dxa"/>
            <w:vAlign w:val="center"/>
          </w:tcPr>
          <w:p w14:paraId="4CEED4A9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01613B47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09" w:type="dxa"/>
            <w:vAlign w:val="center"/>
          </w:tcPr>
          <w:p w14:paraId="0A2BCB25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24" w:type="dxa"/>
            <w:vAlign w:val="center"/>
          </w:tcPr>
          <w:p w14:paraId="4D1CEE55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6092A" w:rsidRPr="004D4E2F" w14:paraId="642E1CEF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AE69C3D" w14:textId="77777777" w:rsidR="0016092A" w:rsidRPr="004D4E2F" w:rsidRDefault="0016092A" w:rsidP="00C60FEA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Potreb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toplotna energij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z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ripremu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TV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(u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sezoni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grijanja)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-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,g</w:t>
            </w:r>
            <w:r w:rsidRPr="004D4E2F">
              <w:t xml:space="preserve"> </w:t>
            </w:r>
            <w:r w:rsidRPr="004D4E2F">
              <w:rPr>
                <w:sz w:val="20"/>
              </w:rPr>
              <w:t>[kWh]</w:t>
            </w:r>
          </w:p>
        </w:tc>
        <w:tc>
          <w:tcPr>
            <w:tcW w:w="1635" w:type="dxa"/>
            <w:vAlign w:val="center"/>
          </w:tcPr>
          <w:p w14:paraId="3C04AD4C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1A790DFC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311A3A10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56325685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16092A" w:rsidRPr="004D4E2F" w14:paraId="14BE511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818D6E3" w14:textId="77777777" w:rsidR="0016092A" w:rsidRPr="004D4E2F" w:rsidRDefault="0016092A" w:rsidP="00C60FEA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Potreb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toplotna energij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z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ripremu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TV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(izvan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sezone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grijanja)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-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,ng</w:t>
            </w:r>
            <w:r w:rsidRPr="004D4E2F">
              <w:t xml:space="preserve"> </w:t>
            </w:r>
            <w:r w:rsidRPr="004D4E2F">
              <w:rPr>
                <w:sz w:val="20"/>
              </w:rPr>
              <w:t>[kWh]</w:t>
            </w:r>
          </w:p>
        </w:tc>
        <w:tc>
          <w:tcPr>
            <w:tcW w:w="1635" w:type="dxa"/>
            <w:vAlign w:val="center"/>
          </w:tcPr>
          <w:p w14:paraId="4BF8A90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1D79D806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66612D87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391C7B98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16092A" w:rsidRPr="004D4E2F" w14:paraId="1A628BE0" w14:textId="77777777" w:rsidTr="00C60FEA">
        <w:trPr>
          <w:trHeight w:val="4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43A5F4F" w14:textId="77777777" w:rsidR="0016092A" w:rsidRPr="004D4E2F" w:rsidRDefault="0016092A" w:rsidP="00C60FEA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Potrebn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godišnj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toplotna energij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za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ripremu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PTV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-</w:t>
            </w:r>
            <w:r w:rsidRPr="004D4E2F"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</w:t>
            </w:r>
            <w:r w:rsidRPr="004D4E2F">
              <w:t xml:space="preserve"> </w:t>
            </w:r>
            <w:r w:rsidRPr="004D4E2F">
              <w:rPr>
                <w:sz w:val="20"/>
              </w:rPr>
              <w:t>[kWh]</w:t>
            </w:r>
          </w:p>
        </w:tc>
        <w:tc>
          <w:tcPr>
            <w:tcW w:w="1635" w:type="dxa"/>
            <w:vAlign w:val="center"/>
          </w:tcPr>
          <w:p w14:paraId="2E67461F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4AF9E6B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70157B1B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0320BF96" w14:textId="77777777" w:rsidR="0016092A" w:rsidRPr="004D4E2F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bookmarkEnd w:id="80"/>
    <w:p w14:paraId="519CD490" w14:textId="77777777" w:rsidR="0016092A" w:rsidRPr="004D4E2F" w:rsidRDefault="0016092A" w:rsidP="0016092A">
      <w:pPr>
        <w:pStyle w:val="Caption"/>
        <w:rPr>
          <w:rFonts w:ascii="Arial Narrow" w:hAnsi="Arial Narrow" w:cs="Aharoni"/>
          <w:b w:val="0"/>
          <w:i/>
          <w:sz w:val="28"/>
          <w:szCs w:val="24"/>
        </w:rPr>
      </w:pPr>
      <w:r w:rsidRPr="004D4E2F">
        <w:rPr>
          <w:b w:val="0"/>
          <w:i/>
        </w:rPr>
        <w:lastRenderedPageBreak/>
        <w:t>*(stambene zgrade); ** (nestambene zgrade); *** (Potrebna energija za pripremu potrošne tople vode izražena preko ukupne korisne površine prostora – za stambene i nestambene zgrade)</w:t>
      </w:r>
    </w:p>
    <w:p w14:paraId="3B590AE7" w14:textId="43A81EF8" w:rsidR="0016092A" w:rsidRPr="004D4E2F" w:rsidRDefault="0016092A" w:rsidP="003D4196"/>
    <w:p w14:paraId="23B8F254" w14:textId="74EC9BFA" w:rsidR="001265A0" w:rsidRPr="004D4E2F" w:rsidRDefault="001265A0" w:rsidP="003D4196"/>
    <w:p w14:paraId="3428AD26" w14:textId="77777777" w:rsidR="001265A0" w:rsidRPr="004D4E2F" w:rsidRDefault="001265A0" w:rsidP="003D4196"/>
    <w:p w14:paraId="26BF22B7" w14:textId="21FC0842" w:rsidR="007F2721" w:rsidRPr="004D4E2F" w:rsidRDefault="007F2721" w:rsidP="007F2721">
      <w:pPr>
        <w:pStyle w:val="Heading2"/>
        <w:numPr>
          <w:ilvl w:val="0"/>
          <w:numId w:val="0"/>
        </w:numPr>
      </w:pPr>
      <w:bookmarkStart w:id="81" w:name="_Toc531035683"/>
      <w:r w:rsidRPr="004D4E2F">
        <w:rPr>
          <w:caps w:val="0"/>
        </w:rPr>
        <w:t>PRORAČUNI ZA OCJENU ENERGIJSKIH KARAKTERISTIKA TEHNIČKIH SISTEMA ZGRADE</w:t>
      </w:r>
      <w:bookmarkEnd w:id="81"/>
    </w:p>
    <w:p w14:paraId="0DA386C6" w14:textId="77777777" w:rsidR="007F2721" w:rsidRPr="004D4E2F" w:rsidRDefault="007F2721" w:rsidP="007F2721">
      <w:pPr>
        <w:spacing w:before="0" w:after="0"/>
      </w:pPr>
    </w:p>
    <w:p w14:paraId="5576078F" w14:textId="7D5C60EA" w:rsidR="007F2721" w:rsidRPr="004D4E2F" w:rsidRDefault="007F2721" w:rsidP="007F2721">
      <w:pPr>
        <w:pStyle w:val="Heading2"/>
        <w:rPr>
          <w:caps w:val="0"/>
        </w:rPr>
      </w:pPr>
      <w:bookmarkStart w:id="82" w:name="_Toc531035684"/>
      <w:r w:rsidRPr="004D4E2F">
        <w:rPr>
          <w:caps w:val="0"/>
        </w:rPr>
        <w:t>ULAZNI PODACI KOJI SU POSLUŽILI KAO PODLOGA KOD PRORAČUNA ENERGIJSKIH KARAKTERISTIKA TEHNIČKIH SISTEMA ZGRADE</w:t>
      </w:r>
      <w:bookmarkEnd w:id="82"/>
    </w:p>
    <w:p w14:paraId="66466EF2" w14:textId="05897658" w:rsidR="00DF5C70" w:rsidRPr="004D4E2F" w:rsidRDefault="00DF5C70" w:rsidP="00DF5C70">
      <w:pPr>
        <w:pStyle w:val="Heading3"/>
      </w:pPr>
      <w:bookmarkStart w:id="83" w:name="_Toc531035685"/>
      <w:r w:rsidRPr="004D4E2F">
        <w:t>PROJEKTNE TEMPERATURE I REŽIM RADA SISTEMA ZA GRIJANJE, VENTILACIJU/ KLIMATIZACIJU I HLAĐENJE</w:t>
      </w:r>
      <w:bookmarkEnd w:id="83"/>
    </w:p>
    <w:p w14:paraId="13BFB6C5" w14:textId="77777777" w:rsidR="00BE0601" w:rsidRPr="004D4E2F" w:rsidRDefault="00BE0601" w:rsidP="00BE0601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394"/>
        <w:gridCol w:w="5708"/>
      </w:tblGrid>
      <w:tr w:rsidR="00BE0601" w:rsidRPr="004D4E2F" w14:paraId="1DB6D3C8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75" w:type="pct"/>
          </w:tcPr>
          <w:p w14:paraId="3CD35DB6" w14:textId="77777777" w:rsidR="00BE0601" w:rsidRPr="004D4E2F" w:rsidRDefault="00BE0601" w:rsidP="00DF1AC2">
            <w:pPr>
              <w:rPr>
                <w:rFonts w:cs="Arial"/>
                <w:color w:val="FF0000"/>
              </w:rPr>
            </w:pPr>
            <w:r w:rsidRPr="004D4E2F">
              <w:t>Složenost tehničkog sistema zgrade:</w:t>
            </w:r>
          </w:p>
        </w:tc>
        <w:sdt>
          <w:sdtPr>
            <w:alias w:val="Složenost tehničkog sistema"/>
            <w:tag w:val="Složenost tehničkog sistema"/>
            <w:id w:val="-2103872202"/>
            <w:placeholder>
              <w:docPart w:val="DD2F1154647141A2AFF534C3178E4AB6"/>
            </w:placeholder>
            <w:showingPlcHdr/>
            <w15:color w:val="000000"/>
            <w:dropDownList>
              <w:listItem w:value="Odaberite složenost tehničkog sistema"/>
              <w:listItem w:displayText="sa jednostavnim tehničkim sistemom" w:value="sa jednostavnim tehničkim sistemom"/>
              <w:listItem w:displayText="sa složenim tehničkim sistemom" w:value="sa složenim tehničkim sistemom"/>
            </w:dropDownList>
          </w:sdtPr>
          <w:sdtEndPr/>
          <w:sdtContent>
            <w:tc>
              <w:tcPr>
                <w:tcW w:w="2825" w:type="pct"/>
              </w:tcPr>
              <w:p w14:paraId="13BEE729" w14:textId="77777777" w:rsidR="00BE0601" w:rsidRPr="004D4E2F" w:rsidRDefault="00BE0601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</w:pPr>
                <w:r w:rsidRPr="004D4E2F">
                  <w:rPr>
                    <w:rStyle w:val="PlaceholderText"/>
                  </w:rPr>
                  <w:t xml:space="preserve">Odaberite složenost tehničkog sistema. </w:t>
                </w:r>
              </w:p>
            </w:tc>
          </w:sdtContent>
        </w:sdt>
      </w:tr>
    </w:tbl>
    <w:p w14:paraId="09E768DD" w14:textId="77777777" w:rsidR="00BE0601" w:rsidRPr="004D4E2F" w:rsidRDefault="00BE0601" w:rsidP="00BE0601">
      <w:pPr>
        <w:spacing w:before="0" w:after="0"/>
      </w:pPr>
    </w:p>
    <w:tbl>
      <w:tblPr>
        <w:tblStyle w:val="TableGrid"/>
        <w:tblW w:w="5001" w:type="pct"/>
        <w:tblLook w:val="04A0" w:firstRow="1" w:lastRow="0" w:firstColumn="1" w:lastColumn="0" w:noHBand="0" w:noVBand="1"/>
      </w:tblPr>
      <w:tblGrid>
        <w:gridCol w:w="1426"/>
        <w:gridCol w:w="1428"/>
        <w:gridCol w:w="1429"/>
        <w:gridCol w:w="1429"/>
        <w:gridCol w:w="1429"/>
        <w:gridCol w:w="1429"/>
        <w:gridCol w:w="1534"/>
      </w:tblGrid>
      <w:tr w:rsidR="00BE0601" w:rsidRPr="004D4E2F" w14:paraId="661E5A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top w:val="single" w:sz="18" w:space="0" w:color="FFFFFF"/>
            </w:tcBorders>
          </w:tcPr>
          <w:p w14:paraId="0DAEAB86" w14:textId="77777777" w:rsidR="00BE0601" w:rsidRPr="004D4E2F" w:rsidRDefault="00BE0601" w:rsidP="00DF1AC2">
            <w:pPr>
              <w:rPr>
                <w:b/>
              </w:rPr>
            </w:pPr>
            <w:r w:rsidRPr="004D4E2F">
              <w:rPr>
                <w:b/>
              </w:rPr>
              <w:t>Zona/ Zgrada</w:t>
            </w:r>
          </w:p>
        </w:tc>
        <w:tc>
          <w:tcPr>
            <w:tcW w:w="707" w:type="pct"/>
            <w:tcBorders>
              <w:top w:val="single" w:sz="18" w:space="0" w:color="FFFFFF"/>
            </w:tcBorders>
            <w:shd w:val="clear" w:color="auto" w:fill="E9E9E9"/>
          </w:tcPr>
          <w:p w14:paraId="00F6E0DE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t>Sistem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1A1D461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Unutrašnja projektna temperatur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7015D47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  <w:szCs w:val="20"/>
              </w:rPr>
              <w:t>Početak sezone [D.M.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1084B9DB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  <w:szCs w:val="20"/>
              </w:rPr>
              <w:t>Kraj sezone [D.M.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4EDAAF8B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  <w:szCs w:val="20"/>
              </w:rPr>
              <w:t>Broj sati rada t</w:t>
            </w:r>
            <w:r w:rsidRPr="004D4E2F">
              <w:rPr>
                <w:sz w:val="20"/>
                <w:szCs w:val="20"/>
                <w:vertAlign w:val="subscript"/>
              </w:rPr>
              <w:t xml:space="preserve">d </w:t>
            </w:r>
            <w:r w:rsidRPr="004D4E2F">
              <w:rPr>
                <w:sz w:val="20"/>
                <w:szCs w:val="20"/>
              </w:rPr>
              <w:t>[h/dan]:</w:t>
            </w:r>
          </w:p>
        </w:tc>
        <w:tc>
          <w:tcPr>
            <w:tcW w:w="760" w:type="pct"/>
            <w:tcBorders>
              <w:top w:val="single" w:sz="18" w:space="0" w:color="FFFFFF"/>
            </w:tcBorders>
          </w:tcPr>
          <w:p w14:paraId="368D4F0C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  <w:szCs w:val="20"/>
              </w:rPr>
              <w:t>Broj dana rada d</w:t>
            </w:r>
            <w:r w:rsidRPr="004D4E2F">
              <w:rPr>
                <w:sz w:val="20"/>
                <w:szCs w:val="20"/>
                <w:vertAlign w:val="subscript"/>
              </w:rPr>
              <w:t xml:space="preserve">use </w:t>
            </w:r>
            <w:r w:rsidRPr="004D4E2F">
              <w:rPr>
                <w:sz w:val="20"/>
                <w:szCs w:val="20"/>
              </w:rPr>
              <w:t>[dan/edm.]:</w:t>
            </w:r>
          </w:p>
        </w:tc>
      </w:tr>
      <w:tr w:rsidR="00BE0601" w:rsidRPr="004D4E2F" w14:paraId="5475256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5790964" w14:textId="77777777" w:rsidR="00BE0601" w:rsidRPr="004D4E2F" w:rsidRDefault="00BE0601" w:rsidP="00DF1AC2">
            <w:pPr>
              <w:rPr>
                <w:b/>
              </w:rPr>
            </w:pPr>
            <w:r w:rsidRPr="004D4E2F">
              <w:rPr>
                <w:b/>
              </w:rPr>
              <w:t>Zona 1</w:t>
            </w:r>
          </w:p>
        </w:tc>
        <w:tc>
          <w:tcPr>
            <w:tcW w:w="707" w:type="pct"/>
            <w:shd w:val="clear" w:color="auto" w:fill="E9E9E9"/>
          </w:tcPr>
          <w:p w14:paraId="7F6A076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sz w:val="20"/>
                <w:szCs w:val="20"/>
              </w:rPr>
              <w:t>Grijanje</w:t>
            </w:r>
          </w:p>
        </w:tc>
        <w:tc>
          <w:tcPr>
            <w:tcW w:w="707" w:type="pct"/>
          </w:tcPr>
          <w:p w14:paraId="21AA3470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9AA6DA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7" w:type="pct"/>
          </w:tcPr>
          <w:p w14:paraId="3A3D65A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7" w:type="pct"/>
          </w:tcPr>
          <w:p w14:paraId="6071842B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60" w:type="pct"/>
          </w:tcPr>
          <w:p w14:paraId="7DE850EA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E0601" w:rsidRPr="004D4E2F" w14:paraId="032892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2D28DF20" w14:textId="77777777" w:rsidR="00BE0601" w:rsidRPr="004D4E2F" w:rsidRDefault="00BE0601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707" w:type="pct"/>
            <w:shd w:val="clear" w:color="auto" w:fill="E9E9E9"/>
          </w:tcPr>
          <w:p w14:paraId="1404880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Hlađenje</w:t>
            </w:r>
          </w:p>
        </w:tc>
        <w:tc>
          <w:tcPr>
            <w:tcW w:w="707" w:type="pct"/>
          </w:tcPr>
          <w:p w14:paraId="0CE306E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C8C92A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7" w:type="pct"/>
          </w:tcPr>
          <w:p w14:paraId="37E2D621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7" w:type="pct"/>
          </w:tcPr>
          <w:p w14:paraId="143D722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60" w:type="pct"/>
          </w:tcPr>
          <w:p w14:paraId="1451048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E0601" w:rsidRPr="004D4E2F" w14:paraId="64DB2CDE" w14:textId="77777777" w:rsidTr="00DF1AC2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46978CAB" w14:textId="77777777" w:rsidR="00BE0601" w:rsidRPr="004D4E2F" w:rsidRDefault="00BE0601" w:rsidP="00DF1AC2">
            <w:pPr>
              <w:rPr>
                <w:b/>
                <w:sz w:val="20"/>
                <w:szCs w:val="20"/>
              </w:rPr>
            </w:pPr>
            <w:bookmarkStart w:id="84" w:name="_Hlk527359529"/>
          </w:p>
        </w:tc>
        <w:tc>
          <w:tcPr>
            <w:tcW w:w="707" w:type="pct"/>
            <w:shd w:val="clear" w:color="auto" w:fill="E9E9E9"/>
          </w:tcPr>
          <w:p w14:paraId="3EFC482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  <w:vAlign w:val="center"/>
          </w:tcPr>
          <w:p w14:paraId="6F69BED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  <w:vAlign w:val="center"/>
          </w:tcPr>
          <w:p w14:paraId="46CB0570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7" w:type="pct"/>
            <w:shd w:val="clear" w:color="auto" w:fill="E9E9E9"/>
            <w:vAlign w:val="center"/>
          </w:tcPr>
          <w:p w14:paraId="759C708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7" w:type="pct"/>
          </w:tcPr>
          <w:p w14:paraId="0D95D8E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60" w:type="pct"/>
          </w:tcPr>
          <w:p w14:paraId="48AE6165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E0601" w:rsidRPr="004D4E2F" w14:paraId="39902E5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47551DEF" w14:textId="77777777" w:rsidR="00BE0601" w:rsidRPr="004D4E2F" w:rsidRDefault="00BE0601" w:rsidP="00DF1AC2">
            <w:pPr>
              <w:rPr>
                <w:b/>
                <w:sz w:val="20"/>
                <w:szCs w:val="20"/>
              </w:rPr>
            </w:pPr>
            <w:bookmarkStart w:id="85" w:name="_Hlk527359519"/>
            <w:bookmarkEnd w:id="84"/>
            <w:r w:rsidRPr="004D4E2F">
              <w:rPr>
                <w:b/>
                <w:sz w:val="20"/>
                <w:szCs w:val="20"/>
              </w:rPr>
              <w:t>Zona 2</w:t>
            </w:r>
          </w:p>
        </w:tc>
        <w:tc>
          <w:tcPr>
            <w:tcW w:w="707" w:type="pct"/>
            <w:shd w:val="clear" w:color="auto" w:fill="E9E9E9"/>
          </w:tcPr>
          <w:p w14:paraId="276A3923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Grijanje</w:t>
            </w:r>
          </w:p>
        </w:tc>
        <w:tc>
          <w:tcPr>
            <w:tcW w:w="707" w:type="pct"/>
          </w:tcPr>
          <w:p w14:paraId="311EA8F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0045D15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7" w:type="pct"/>
          </w:tcPr>
          <w:p w14:paraId="117DECBA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7" w:type="pct"/>
          </w:tcPr>
          <w:p w14:paraId="26EF4C6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60" w:type="pct"/>
          </w:tcPr>
          <w:p w14:paraId="4553C3E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bookmarkEnd w:id="85"/>
      <w:tr w:rsidR="00BE0601" w:rsidRPr="004D4E2F" w14:paraId="1C943E1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6B4EB83D" w14:textId="77777777" w:rsidR="00BE0601" w:rsidRPr="004D4E2F" w:rsidRDefault="00BE0601" w:rsidP="00DF1AC2">
            <w:pPr>
              <w:rPr>
                <w:b/>
                <w:sz w:val="20"/>
                <w:szCs w:val="20"/>
                <w:vertAlign w:val="subscript"/>
              </w:rPr>
            </w:pPr>
          </w:p>
        </w:tc>
        <w:tc>
          <w:tcPr>
            <w:tcW w:w="707" w:type="pct"/>
            <w:shd w:val="clear" w:color="auto" w:fill="E9E9E9"/>
          </w:tcPr>
          <w:p w14:paraId="45FEE6E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Hlađenje</w:t>
            </w:r>
          </w:p>
        </w:tc>
        <w:tc>
          <w:tcPr>
            <w:tcW w:w="707" w:type="pct"/>
          </w:tcPr>
          <w:p w14:paraId="5EEE328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314EE08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04FCA15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AC5765E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345ADB1A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51C2F6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7E1F341F" w14:textId="77777777" w:rsidR="00BE0601" w:rsidRPr="004D4E2F" w:rsidRDefault="00BE0601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707" w:type="pct"/>
            <w:shd w:val="clear" w:color="auto" w:fill="E9E9E9"/>
          </w:tcPr>
          <w:p w14:paraId="0E1F90C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6C031F4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4ED4BF7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52C200A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7A12C3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7D2A105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2128F0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F89FFBB" w14:textId="77777777" w:rsidR="00BE0601" w:rsidRPr="004D4E2F" w:rsidRDefault="00BE0601" w:rsidP="00DF1AC2">
            <w:pPr>
              <w:rPr>
                <w:b/>
              </w:rPr>
            </w:pPr>
            <w:r w:rsidRPr="004D4E2F">
              <w:rPr>
                <w:b/>
              </w:rPr>
              <w:t>Zona 3</w:t>
            </w:r>
          </w:p>
        </w:tc>
        <w:tc>
          <w:tcPr>
            <w:tcW w:w="707" w:type="pct"/>
            <w:shd w:val="clear" w:color="auto" w:fill="E9E9E9"/>
          </w:tcPr>
          <w:p w14:paraId="2C248F23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Grijanje</w:t>
            </w:r>
          </w:p>
        </w:tc>
        <w:tc>
          <w:tcPr>
            <w:tcW w:w="707" w:type="pct"/>
          </w:tcPr>
          <w:p w14:paraId="1194024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627A84B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A702AEC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C2B8C4E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5DB26DBE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0B4B9CA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3AB0C62A" w14:textId="77777777" w:rsidR="00BE0601" w:rsidRPr="004D4E2F" w:rsidRDefault="00BE0601" w:rsidP="00DF1AC2">
            <w:pPr>
              <w:rPr>
                <w:b/>
              </w:rPr>
            </w:pPr>
          </w:p>
        </w:tc>
        <w:tc>
          <w:tcPr>
            <w:tcW w:w="707" w:type="pct"/>
            <w:shd w:val="clear" w:color="auto" w:fill="E9E9E9"/>
          </w:tcPr>
          <w:p w14:paraId="2AAF06F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Hlađenje</w:t>
            </w:r>
          </w:p>
        </w:tc>
        <w:tc>
          <w:tcPr>
            <w:tcW w:w="707" w:type="pct"/>
          </w:tcPr>
          <w:p w14:paraId="17AACCB5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0E7BFE38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45D4623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FC9AB5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76BEA84E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3415937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6EC607FC" w14:textId="77777777" w:rsidR="00BE0601" w:rsidRPr="004D4E2F" w:rsidRDefault="00BE0601" w:rsidP="00DF1AC2">
            <w:pPr>
              <w:rPr>
                <w:b/>
              </w:rPr>
            </w:pPr>
          </w:p>
        </w:tc>
        <w:tc>
          <w:tcPr>
            <w:tcW w:w="707" w:type="pct"/>
            <w:shd w:val="clear" w:color="auto" w:fill="E9E9E9"/>
          </w:tcPr>
          <w:p w14:paraId="3E2D53C5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6BF384E8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783E9809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145B96DF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8B79765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5637C1E0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23E5E58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AC6A441" w14:textId="77777777" w:rsidR="00BE0601" w:rsidRPr="004D4E2F" w:rsidRDefault="00BE0601" w:rsidP="00DF1AC2">
            <w:pPr>
              <w:rPr>
                <w:b/>
              </w:rPr>
            </w:pPr>
            <w:r w:rsidRPr="004D4E2F">
              <w:rPr>
                <w:b/>
              </w:rPr>
              <w:t>...</w:t>
            </w:r>
          </w:p>
        </w:tc>
        <w:tc>
          <w:tcPr>
            <w:tcW w:w="707" w:type="pct"/>
            <w:shd w:val="clear" w:color="auto" w:fill="E9E9E9"/>
          </w:tcPr>
          <w:p w14:paraId="719826A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Grijanje</w:t>
            </w:r>
          </w:p>
        </w:tc>
        <w:tc>
          <w:tcPr>
            <w:tcW w:w="707" w:type="pct"/>
          </w:tcPr>
          <w:p w14:paraId="750FDB16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C54D619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5DA667B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53E55083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1F4E8F8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5CB4A7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45A2FC3A" w14:textId="77777777" w:rsidR="00BE0601" w:rsidRPr="004D4E2F" w:rsidRDefault="00BE0601" w:rsidP="00DF1AC2"/>
        </w:tc>
        <w:tc>
          <w:tcPr>
            <w:tcW w:w="707" w:type="pct"/>
            <w:shd w:val="clear" w:color="auto" w:fill="E9E9E9"/>
          </w:tcPr>
          <w:p w14:paraId="18B31FE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Hlađenje</w:t>
            </w:r>
          </w:p>
        </w:tc>
        <w:tc>
          <w:tcPr>
            <w:tcW w:w="707" w:type="pct"/>
          </w:tcPr>
          <w:p w14:paraId="2ADBAAC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483431B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5634E7C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DC6B634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6B48A37B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  <w:tr w:rsidR="00BE0601" w:rsidRPr="004D4E2F" w14:paraId="33950C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198C045E" w14:textId="77777777" w:rsidR="00BE0601" w:rsidRPr="004D4E2F" w:rsidRDefault="00BE0601" w:rsidP="00DF1AC2"/>
        </w:tc>
        <w:tc>
          <w:tcPr>
            <w:tcW w:w="707" w:type="pct"/>
            <w:shd w:val="clear" w:color="auto" w:fill="E9E9E9"/>
          </w:tcPr>
          <w:p w14:paraId="2B905C9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5C3C1F62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098CE459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7D20D37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F5D71B7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6EE0727D" w14:textId="77777777" w:rsidR="00BE0601" w:rsidRPr="004D4E2F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</w:p>
        </w:tc>
      </w:tr>
    </w:tbl>
    <w:p w14:paraId="781674B7" w14:textId="77777777" w:rsidR="00BE0601" w:rsidRPr="004D4E2F" w:rsidRDefault="00BE0601" w:rsidP="00BE0601"/>
    <w:p w14:paraId="320D97F7" w14:textId="31903B54" w:rsidR="002E38C1" w:rsidRPr="004D4E2F" w:rsidRDefault="002E38C1" w:rsidP="002E38C1">
      <w:pPr>
        <w:pStyle w:val="Heading3"/>
      </w:pPr>
      <w:bookmarkStart w:id="86" w:name="_Toc531035686"/>
      <w:r w:rsidRPr="004D4E2F">
        <w:t>TEHNIČKE KARAKTERISTIKE, PROCESI UPRAVLJANJA I RADA SISTEMA ZA GRIJANJA ZGRADE</w:t>
      </w:r>
      <w:bookmarkEnd w:id="86"/>
    </w:p>
    <w:p w14:paraId="35B3319C" w14:textId="1AB5689B" w:rsidR="00473ADF" w:rsidRPr="004D4E2F" w:rsidRDefault="00473ADF" w:rsidP="00473ADF">
      <w:pPr>
        <w:pStyle w:val="Heading4"/>
        <w:rPr>
          <w:rFonts w:eastAsia="Arial"/>
          <w:noProof/>
          <w:lang w:eastAsia="en-GB"/>
        </w:rPr>
      </w:pPr>
      <w:r w:rsidRPr="004D4E2F">
        <w:rPr>
          <w:rFonts w:eastAsia="Arial"/>
          <w:noProof/>
          <w:lang w:eastAsia="en-GB"/>
        </w:rPr>
        <w:t>PREGLED SISTEMA GRIJA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473ADF" w:rsidRPr="004D4E2F" w14:paraId="5BE67CB5" w14:textId="77777777" w:rsidTr="00473AD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36830869" w14:textId="77777777" w:rsidR="00473ADF" w:rsidRPr="004D4E2F" w:rsidRDefault="00473ADF" w:rsidP="00473ADF">
            <w:pPr>
              <w:pStyle w:val="Subtitle"/>
              <w:numPr>
                <w:ilvl w:val="0"/>
                <w:numId w:val="0"/>
              </w:numPr>
              <w:rPr>
                <w:sz w:val="20"/>
              </w:rPr>
            </w:pPr>
            <w:r w:rsidRPr="004D4E2F">
              <w:rPr>
                <w:lang w:eastAsia="bs-Latn-BA"/>
              </w:rPr>
              <w:t xml:space="preserve">PODACI O SISTEMU GRIJANJA </w:t>
            </w:r>
          </w:p>
        </w:tc>
      </w:tr>
      <w:tr w:rsidR="00473ADF" w:rsidRPr="004D4E2F" w14:paraId="51034029" w14:textId="77777777" w:rsidTr="00473AD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</w:tcPr>
          <w:p w14:paraId="344B206B" w14:textId="77777777" w:rsidR="00473ADF" w:rsidRPr="004D4E2F" w:rsidRDefault="00473ADF" w:rsidP="00473ADF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grijanja:</w:t>
            </w:r>
          </w:p>
        </w:tc>
        <w:tc>
          <w:tcPr>
            <w:tcW w:w="1667" w:type="pct"/>
          </w:tcPr>
          <w:p w14:paraId="41277B98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 sistema grijanja:</w:t>
            </w:r>
          </w:p>
        </w:tc>
        <w:tc>
          <w:tcPr>
            <w:tcW w:w="1667" w:type="pct"/>
          </w:tcPr>
          <w:p w14:paraId="22BD3E14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krivenost po zonama/ zgradi:</w:t>
            </w:r>
          </w:p>
        </w:tc>
      </w:tr>
      <w:tr w:rsidR="00473ADF" w:rsidRPr="004D4E2F" w14:paraId="66BD5D59" w14:textId="77777777" w:rsidTr="00473ADF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grijanja"/>
            <w:tag w:val="Način grijanja"/>
            <w:id w:val="-543372838"/>
            <w:placeholder>
              <w:docPart w:val="0C9F7ECBA59B485792DC280DA32E251C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4C135E5" w14:textId="77777777" w:rsidR="00473ADF" w:rsidRPr="004D4E2F" w:rsidRDefault="00473ADF" w:rsidP="00473ADF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033D533C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2AECB62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473ADF" w:rsidRPr="004D4E2F" w14:paraId="3570D027" w14:textId="77777777" w:rsidTr="00473ADF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grijanja"/>
            <w:tag w:val="Način grijanja"/>
            <w:id w:val="-2027928248"/>
            <w:placeholder>
              <w:docPart w:val="E572CF8F11924F24B6591323FCF8B42C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9B2FBA6" w14:textId="77777777" w:rsidR="00473ADF" w:rsidRPr="004D4E2F" w:rsidRDefault="00473ADF" w:rsidP="00473ADF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326CBA64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103752D1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473ADF" w:rsidRPr="004D4E2F" w14:paraId="2F887C7B" w14:textId="77777777" w:rsidTr="00473ADF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grijanja"/>
            <w:tag w:val="Način grijanja"/>
            <w:id w:val="1621946066"/>
            <w:placeholder>
              <w:docPart w:val="D7FCB0EF0AA54C0CA6D695E48225E436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43EE32CC" w14:textId="77777777" w:rsidR="00473ADF" w:rsidRPr="004D4E2F" w:rsidRDefault="00473ADF" w:rsidP="00473ADF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241F92A7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A49E2A3" w14:textId="77777777" w:rsidR="00473ADF" w:rsidRPr="004D4E2F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3DDF1768" w14:textId="77777777" w:rsidR="00301192" w:rsidRPr="004D4E2F" w:rsidRDefault="00301192" w:rsidP="001265A0">
      <w:pPr>
        <w:spacing w:before="0" w:after="0"/>
      </w:pPr>
    </w:p>
    <w:p w14:paraId="3291B4AB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t xml:space="preserve">DALJINSKI SISTEM GRIJANJA </w:t>
      </w:r>
    </w:p>
    <w:p w14:paraId="1ACCCD54" w14:textId="77777777" w:rsidR="00301192" w:rsidRPr="004D4E2F" w:rsidRDefault="00301192" w:rsidP="00301192">
      <w:pPr>
        <w:pStyle w:val="ListParagraph"/>
        <w:rPr>
          <w:i w:val="0"/>
        </w:rPr>
      </w:pPr>
      <w:r w:rsidRPr="004D4E2F">
        <w:t>(popunjava se samo u slučaju daljinskog sistema grijanja)</w:t>
      </w:r>
    </w:p>
    <w:p w14:paraId="3DEDD4C0" w14:textId="77777777" w:rsidR="00301192" w:rsidRPr="004D4E2F" w:rsidRDefault="00301192" w:rsidP="00301192">
      <w:pPr>
        <w:pStyle w:val="Heading6"/>
      </w:pPr>
      <w:r w:rsidRPr="004D4E2F">
        <w:t xml:space="preserve">Izvori toplote </w:t>
      </w:r>
    </w:p>
    <w:p w14:paraId="68079D4B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80"/>
        <w:gridCol w:w="5522"/>
      </w:tblGrid>
      <w:tr w:rsidR="00301192" w:rsidRPr="004D4E2F" w14:paraId="7928BA9D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072A3465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Podaci o toplani </w:t>
            </w:r>
            <w:r w:rsidRPr="004D4E2F">
              <w:rPr>
                <w:rStyle w:val="ListParagraphChar"/>
              </w:rPr>
              <w:t>(nije obavezno)</w:t>
            </w:r>
          </w:p>
        </w:tc>
      </w:tr>
      <w:tr w:rsidR="00301192" w:rsidRPr="004D4E2F" w14:paraId="0EA557A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2A8C148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toplane:</w:t>
            </w:r>
          </w:p>
        </w:tc>
        <w:tc>
          <w:tcPr>
            <w:tcW w:w="2733" w:type="pct"/>
          </w:tcPr>
          <w:p w14:paraId="5AFBF2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6E3A75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7820A5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87" w:name="_Hlk531596338"/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3" w:type="pct"/>
          </w:tcPr>
          <w:p w14:paraId="176774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0FD04E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1698C57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korisnika toplane:</w:t>
            </w:r>
          </w:p>
        </w:tc>
        <w:tc>
          <w:tcPr>
            <w:tcW w:w="2733" w:type="pct"/>
          </w:tcPr>
          <w:p w14:paraId="7DDC846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bookmarkEnd w:id="87"/>
      <w:tr w:rsidR="00301192" w:rsidRPr="004D4E2F" w14:paraId="327378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4557617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obračuna toplotne energije:</w:t>
            </w:r>
          </w:p>
        </w:tc>
        <w:tc>
          <w:tcPr>
            <w:tcW w:w="2733" w:type="pct"/>
          </w:tcPr>
          <w:sdt>
            <w:sdtPr>
              <w:rPr>
                <w:rStyle w:val="PlaceholderText"/>
                <w:color w:val="auto"/>
                <w:shd w:val="clear" w:color="auto" w:fill="E9E9E9" w:themeFill="background1"/>
              </w:rPr>
              <w:alias w:val="Jedinica"/>
              <w:tag w:val="Jedinica"/>
              <w:id w:val="226884572"/>
              <w:placeholder>
                <w:docPart w:val="405B4C84DBBF45B5994E897A8076969C"/>
              </w:placeholder>
              <w15:color w:val="000000"/>
              <w:dropDownList>
                <w:listItem w:displayText="Odaberite jedinicu " w:value="Odaberite jedinicu "/>
                <w:listItem w:displayText="[KM/MWh]" w:value="[KM/MWh]"/>
                <w:listItem w:displayText="[KM/m2]" w:value="[KM/m2]"/>
              </w:dropDownList>
            </w:sdtPr>
            <w:sdtEndPr>
              <w:rPr>
                <w:rStyle w:val="PlaceholderText"/>
              </w:rPr>
            </w:sdtEndPr>
            <w:sdtContent>
              <w:p w14:paraId="4442049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 xml:space="preserve">Odaberite jedinicu 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853997641"/>
              <w:placeholder>
                <w:docPart w:val="D3D910B05C58491BA7ECC09CCB5AA61A"/>
              </w:placeholder>
              <w:showingPlcHdr/>
            </w:sdtPr>
            <w:sdtEndPr/>
            <w:sdtContent>
              <w:p w14:paraId="33B7EFB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086B8C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2C8BA2D5" w14:textId="77777777" w:rsidR="001265A0" w:rsidRPr="004D4E2F" w:rsidRDefault="001265A0" w:rsidP="00DF1AC2">
            <w:pPr>
              <w:rPr>
                <w:b/>
                <w:sz w:val="20"/>
                <w:szCs w:val="20"/>
              </w:rPr>
            </w:pPr>
          </w:p>
          <w:p w14:paraId="12EC259C" w14:textId="2D94479A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enerator/kotao toplote</w:t>
            </w:r>
          </w:p>
        </w:tc>
      </w:tr>
      <w:tr w:rsidR="00301192" w:rsidRPr="004D4E2F" w14:paraId="5BA709F2" w14:textId="77777777" w:rsidTr="001265A0">
        <w:trPr>
          <w:trHeight w:val="7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20FC67AD" w14:textId="77777777" w:rsidR="00301192" w:rsidRPr="004D4E2F" w:rsidRDefault="00301192" w:rsidP="00DF1AC2">
            <w:pPr>
              <w:jc w:val="center"/>
            </w:pPr>
          </w:p>
          <w:tbl>
            <w:tblPr>
              <w:tblStyle w:val="TableGrid"/>
              <w:tblW w:w="9497" w:type="dxa"/>
              <w:tblInd w:w="175" w:type="dxa"/>
              <w:tblLook w:val="04A0" w:firstRow="1" w:lastRow="0" w:firstColumn="1" w:lastColumn="0" w:noHBand="0" w:noVBand="1"/>
            </w:tblPr>
            <w:tblGrid>
              <w:gridCol w:w="4428"/>
              <w:gridCol w:w="5069"/>
            </w:tblGrid>
            <w:tr w:rsidR="00301192" w:rsidRPr="004D4E2F" w14:paraId="1AA1964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0E2218E4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Naziv generatora toplote:</w:t>
                  </w:r>
                </w:p>
              </w:tc>
              <w:tc>
                <w:tcPr>
                  <w:tcW w:w="2669" w:type="pct"/>
                </w:tcPr>
                <w:p w14:paraId="4D21896A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68E8B2E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40E00EC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Nazivna snaga generatora toplote [kW]:</w:t>
                  </w:r>
                </w:p>
              </w:tc>
              <w:tc>
                <w:tcPr>
                  <w:tcW w:w="2669" w:type="pct"/>
                </w:tcPr>
                <w:p w14:paraId="6846383F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418B650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2246F4F" w14:textId="77777777" w:rsidR="00301192" w:rsidRPr="004D4E2F" w:rsidRDefault="00301192" w:rsidP="00DF1AC2">
                  <w:r w:rsidRPr="004D4E2F">
                    <w:t>Broj generatora toplote:</w:t>
                  </w:r>
                </w:p>
              </w:tc>
              <w:tc>
                <w:tcPr>
                  <w:tcW w:w="2669" w:type="pct"/>
                </w:tcPr>
                <w:p w14:paraId="0ACEFB4D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</w:p>
              </w:tc>
            </w:tr>
            <w:tr w:rsidR="00301192" w:rsidRPr="004D4E2F" w14:paraId="0AE62DC7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1BAFB641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Ukupna nazivna snaga generatora toplote [kW]:</w:t>
                  </w:r>
                </w:p>
              </w:tc>
              <w:tc>
                <w:tcPr>
                  <w:tcW w:w="2669" w:type="pct"/>
                </w:tcPr>
                <w:p w14:paraId="3EEFA6FE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</w:p>
              </w:tc>
            </w:tr>
            <w:tr w:rsidR="00301192" w:rsidRPr="004D4E2F" w14:paraId="3D46C02F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B76D40E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Godina proizvodnje generatora toplote [god]:</w:t>
                  </w:r>
                </w:p>
              </w:tc>
              <w:tc>
                <w:tcPr>
                  <w:tcW w:w="2669" w:type="pct"/>
                </w:tcPr>
                <w:p w14:paraId="58B1EFBB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33C77DC3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5E47B073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Godina ugradnje/ zadnje značajnije obnove generatora toplote [god]:</w:t>
                  </w:r>
                </w:p>
              </w:tc>
              <w:tc>
                <w:tcPr>
                  <w:tcW w:w="2669" w:type="pct"/>
                </w:tcPr>
                <w:p w14:paraId="7F4922C3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4A2A2B29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0730837A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Primarni energent za proizvodnju toplotne energije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Metropolis" w:hAnsi="Metropolis"/>
                    </w:rPr>
                    <w:alias w:val="Izvor energije za grijanje"/>
                    <w:tag w:val="Izvor energije za grijanje"/>
                    <w:id w:val="1742295840"/>
                    <w:placeholder>
                      <w:docPart w:val="3BC4B53719A847E79F761642054CCB99"/>
                    </w:placeholder>
                    <w:showingPlcHdr/>
                    <w15:color w:val="000000"/>
                    <w:dropDownList>
                      <w:listItem w:value="Odaberite izvor energije za grijanje"/>
                      <w:listItem w:displayText="prirodni plin" w:value="prirodni plin"/>
                      <w:listItem w:displayText="ukapljeni naftni plin" w:value="ukapljeni naftni plin"/>
                      <w:listItem w:displayText="lako lož ulje" w:value="lako lož ulje"/>
                      <w:listItem w:displayText="teško ulje - mazut" w:value="teško ulje - mazut"/>
                      <w:listItem w:displayText="koks" w:value="koks"/>
                      <w:listItem w:displayText="mrki ugalj" w:value="mrki ugalj"/>
                      <w:listItem w:displayText="kameni ugalj" w:value="kameni ugalj"/>
                      <w:listItem w:displayText="električna energija" w:value="električna energija"/>
                      <w:listItem w:displayText="solarna energija" w:value="solarna energija"/>
                      <w:listItem w:displayText="geotermalna energija" w:value="geotermalna energija"/>
                      <w:listItem w:displayText="drvena sječka" w:value="drvena sječka"/>
                      <w:listItem w:displayText="briket" w:value="briket"/>
                      <w:listItem w:displayText="pelet" w:value="pelet"/>
                      <w:listItem w:displayText="ogrijevno drvo" w:value="ogrijevno drvo"/>
                    </w:dropDownList>
                  </w:sdtPr>
                  <w:sdtEndPr/>
                  <w:sdtContent>
                    <w:p w14:paraId="6B30866E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Metropolis" w:hAnsi="Metropolis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izvor energije za grijanje</w:t>
                      </w:r>
                    </w:p>
                  </w:sdtContent>
                </w:sdt>
                <w:sdt>
                  <w:sdtPr>
                    <w:rPr>
                      <w:rFonts w:ascii="Metropolis" w:hAnsi="Metropolis"/>
                    </w:rPr>
                    <w:alias w:val="drugo"/>
                    <w:tag w:val="drugo"/>
                    <w:id w:val="956762369"/>
                    <w:placeholder>
                      <w:docPart w:val="DF164DAF113F4BE7A455D373D679234B"/>
                    </w:placeholder>
                    <w:showingPlcHdr/>
                  </w:sdtPr>
                  <w:sdtEndPr/>
                  <w:sdtContent>
                    <w:p w14:paraId="3FA2231F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4D4E2F" w14:paraId="312CDC8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EC6A800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Donja toplotna moć primarnog energenta [kJ/kg]</w:t>
                  </w:r>
                </w:p>
              </w:tc>
              <w:tc>
                <w:tcPr>
                  <w:tcW w:w="2669" w:type="pct"/>
                </w:tcPr>
                <w:p w14:paraId="3627D541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5793DA3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21141C0E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Emisija CO2 po energetskoj jedinici za primarni energent [kgCO2/kWh]</w:t>
                  </w:r>
                </w:p>
              </w:tc>
              <w:tc>
                <w:tcPr>
                  <w:tcW w:w="2669" w:type="pct"/>
                </w:tcPr>
                <w:p w14:paraId="1B84FABD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3375669B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5E2804C4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Sekundarni energenti za proizvodnju toplotne energije (ako postoji)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Metropolis" w:hAnsi="Metropolis"/>
                    </w:rPr>
                    <w:alias w:val="Izvor energije za grijanje"/>
                    <w:tag w:val="Izvor energije za grijanje"/>
                    <w:id w:val="-1511214352"/>
                    <w:placeholder>
                      <w:docPart w:val="2EE6A6E2E4C141658E074FEC1C8395A2"/>
                    </w:placeholder>
                    <w:showingPlcHdr/>
                    <w15:color w:val="000000"/>
                    <w:dropDownList>
                      <w:listItem w:value="Odaberite izvor energije za grijanje"/>
                      <w:listItem w:displayText="prirodni plin" w:value="prirodni plin"/>
                      <w:listItem w:displayText="ukapljeni naftni plin" w:value="ukapljeni naftni plin"/>
                      <w:listItem w:displayText="lako lož ulje" w:value="lako lož ulje"/>
                      <w:listItem w:displayText="teško ulje - mazut" w:value="teško ulje - mazut"/>
                      <w:listItem w:displayText="koks" w:value="koks"/>
                      <w:listItem w:displayText="mrki ugalj" w:value="mrki ugalj"/>
                      <w:listItem w:displayText="kameni ugalj" w:value="kameni ugalj"/>
                      <w:listItem w:displayText="električna energija" w:value="električna energija"/>
                      <w:listItem w:displayText="solarna energija" w:value="solarna energija"/>
                      <w:listItem w:displayText="geotermalna energija" w:value="geotermalna energija"/>
                      <w:listItem w:displayText="drvena sječka" w:value="drvena sječka"/>
                      <w:listItem w:displayText="briket" w:value="briket"/>
                      <w:listItem w:displayText="pelet" w:value="pelet"/>
                      <w:listItem w:displayText="ogrijevno drvo" w:value="ogrijevno drvo"/>
                    </w:dropDownList>
                  </w:sdtPr>
                  <w:sdtEndPr/>
                  <w:sdtContent>
                    <w:p w14:paraId="404BAC4B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Metropolis" w:hAnsi="Metropolis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izvor energije za grijanje</w:t>
                      </w:r>
                    </w:p>
                  </w:sdtContent>
                </w:sdt>
                <w:sdt>
                  <w:sdtPr>
                    <w:rPr>
                      <w:rFonts w:ascii="Metropolis" w:hAnsi="Metropolis"/>
                    </w:rPr>
                    <w:alias w:val="drugo"/>
                    <w:tag w:val="drugo"/>
                    <w:id w:val="308670713"/>
                    <w:placeholder>
                      <w:docPart w:val="97816860E80E4A95B45DE9A4E7DB2C01"/>
                    </w:placeholder>
                    <w:showingPlcHdr/>
                  </w:sdtPr>
                  <w:sdtEndPr/>
                  <w:sdtContent>
                    <w:p w14:paraId="321D91F6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4D4E2F" w14:paraId="0AFA9F2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9EE12CA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Učešće sekundarnog energenta u proizvodnji toplotne energije (na godišnjem nivou) [%]</w:t>
                  </w:r>
                </w:p>
              </w:tc>
              <w:tc>
                <w:tcPr>
                  <w:tcW w:w="2669" w:type="pct"/>
                </w:tcPr>
                <w:p w14:paraId="7D5397FC" w14:textId="77777777" w:rsidR="00301192" w:rsidRPr="004D4E2F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41D5E65D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BB75CC6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Donja toplotna moć sekundarnog energenta [kJ/kg]</w:t>
                  </w:r>
                  <w:r w:rsidRPr="004D4E2F">
                    <w:rPr>
                      <w:sz w:val="20"/>
                      <w:szCs w:val="20"/>
                    </w:rPr>
                    <w:tab/>
                  </w:r>
                </w:p>
              </w:tc>
              <w:tc>
                <w:tcPr>
                  <w:tcW w:w="2669" w:type="pct"/>
                </w:tcPr>
                <w:p w14:paraId="546F0314" w14:textId="77777777" w:rsidR="00301192" w:rsidRPr="004D4E2F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407049C5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5F35E4B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Emisija CO2 po energetskoj jedinici za sekundarni energent [kgCO2/kWh]</w:t>
                  </w:r>
                </w:p>
              </w:tc>
              <w:tc>
                <w:tcPr>
                  <w:tcW w:w="2669" w:type="pct"/>
                </w:tcPr>
                <w:p w14:paraId="24753B4A" w14:textId="77777777" w:rsidR="00301192" w:rsidRPr="004D4E2F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081F649F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2ECAD3C6" w14:textId="77777777" w:rsidR="00301192" w:rsidRPr="004D4E2F" w:rsidRDefault="00301192" w:rsidP="00DF1AC2">
                  <w:r w:rsidRPr="004D4E2F">
                    <w:rPr>
                      <w:sz w:val="20"/>
                      <w:szCs w:val="20"/>
                    </w:rPr>
                    <w:t>Vrsta regulacije generatora toplote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Metropolis" w:hAnsi="Metropolis"/>
                    </w:rPr>
                    <w:alias w:val="Vrsta regulacije"/>
                    <w:tag w:val="Vrsta regulacije"/>
                    <w:id w:val="-835379068"/>
                    <w:placeholder>
                      <w:docPart w:val="39147158A9EA4867A785F86E695E6FD6"/>
                    </w:placeholder>
                    <w15:color w:val="000000"/>
                    <w:dropDownList>
                      <w:listItem w:displayText="Odaberite vrstu regulacije" w:value="Odaberite vrstu regulacije"/>
                      <w:listItem w:displayText="automatska" w:value="automatska"/>
                      <w:listItem w:displayText="poluautomatska" w:value="poluautomatska"/>
                      <w:listItem w:displayText="ručna" w:value="ručna"/>
                    </w:dropDownList>
                  </w:sdtPr>
                  <w:sdtEndPr/>
                  <w:sdtContent>
                    <w:p w14:paraId="362B182A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Metropolis" w:hAnsi="Metropolis"/>
                        </w:rPr>
                      </w:pPr>
                      <w:r w:rsidRPr="004D4E2F">
                        <w:rPr>
                          <w:rFonts w:ascii="Metropolis" w:hAnsi="Metropolis"/>
                        </w:rPr>
                        <w:t>Odaberite vrstu regulacije</w:t>
                      </w:r>
                    </w:p>
                  </w:sdtContent>
                </w:sdt>
                <w:sdt>
                  <w:sdtPr>
                    <w:rPr>
                      <w:rFonts w:ascii="Metropolis" w:hAnsi="Metropolis"/>
                    </w:rPr>
                    <w:alias w:val="drugo"/>
                    <w:tag w:val="drugo"/>
                    <w:id w:val="-1089472640"/>
                    <w:placeholder>
                      <w:docPart w:val="FB648214562B42F5BE7245C599D3BE45"/>
                    </w:placeholder>
                    <w:showingPlcHdr/>
                  </w:sdtPr>
                  <w:sdtEndPr/>
                  <w:sdtContent>
                    <w:p w14:paraId="2E4AD6CE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</w:pPr>
                      <w:r w:rsidRPr="004D4E2F">
                        <w:rPr>
                          <w:rFonts w:ascii="Metropolis" w:hAnsi="Metropolis"/>
                          <w:i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4D4E2F" w14:paraId="6541341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763DBB0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Opšte stanje generatora toplote:</w:t>
                  </w:r>
                </w:p>
              </w:tc>
              <w:sdt>
                <w:sdtPr>
                  <w:rPr>
                    <w:rStyle w:val="PlaceholderText"/>
                    <w:color w:val="auto"/>
                  </w:rPr>
                  <w:alias w:val="Opšte stanje"/>
                  <w:tag w:val="Opšte stanje"/>
                  <w:id w:val="-72128473"/>
                  <w:placeholder>
                    <w:docPart w:val="B505209C75A5409AA5D98147F5A89F8C"/>
                  </w:placeholder>
                  <w15:color w:val="000000"/>
                  <w:dropDownList>
                    <w:listItem w:displayText="Odaberite opšte stanje" w:value="Odaberite opšte stanje"/>
                    <w:listItem w:displayText="novo" w:value="novo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2669" w:type="pct"/>
                    </w:tcPr>
                    <w:p w14:paraId="0CEFC40F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Metropolis" w:hAnsi="Metropolis"/>
                          <w:color w:val="auto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4D4E2F" w14:paraId="2CAA49EB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11790D03" w14:textId="77777777" w:rsidR="00301192" w:rsidRPr="004D4E2F" w:rsidRDefault="00301192" w:rsidP="00DF1AC2">
                  <w:r w:rsidRPr="004D4E2F">
                    <w:rPr>
                      <w:sz w:val="20"/>
                      <w:szCs w:val="20"/>
                    </w:rPr>
                    <w:t xml:space="preserve">Stepen korisnosti generatora toplote </w:t>
                  </w:r>
                  <w:r w:rsidRPr="004D4E2F">
                    <w:rPr>
                      <w:rFonts w:ascii="Calibri" w:hAnsi="Calibri" w:cs="Courier New"/>
                      <w:sz w:val="20"/>
                      <w:szCs w:val="20"/>
                    </w:rPr>
                    <w:t>η</w:t>
                  </w:r>
                  <w:r w:rsidRPr="004D4E2F">
                    <w:rPr>
                      <w:sz w:val="20"/>
                      <w:szCs w:val="20"/>
                      <w:vertAlign w:val="subscript"/>
                    </w:rPr>
                    <w:t>g</w:t>
                  </w:r>
                  <w:r w:rsidRPr="004D4E2F">
                    <w:rPr>
                      <w:sz w:val="20"/>
                      <w:szCs w:val="20"/>
                    </w:rPr>
                    <w:t xml:space="preserve"> [%]:</w:t>
                  </w:r>
                </w:p>
              </w:tc>
              <w:tc>
                <w:tcPr>
                  <w:tcW w:w="2669" w:type="pct"/>
                </w:tcPr>
                <w:p w14:paraId="6BF4E2B6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</w:rPr>
                  </w:pPr>
                </w:p>
              </w:tc>
            </w:tr>
          </w:tbl>
          <w:p w14:paraId="3F902180" w14:textId="77777777" w:rsidR="001265A0" w:rsidRPr="004D4E2F" w:rsidRDefault="001265A0" w:rsidP="0039218A">
            <w:pPr>
              <w:pStyle w:val="Caption"/>
              <w:rPr>
                <w:i/>
              </w:rPr>
            </w:pPr>
          </w:p>
          <w:p w14:paraId="1BE28222" w14:textId="1F1D3BE9" w:rsidR="00301192" w:rsidRPr="004D4E2F" w:rsidRDefault="00301192" w:rsidP="0039218A">
            <w:pPr>
              <w:pStyle w:val="Caption"/>
              <w:rPr>
                <w:i/>
              </w:rPr>
            </w:pPr>
            <w:r w:rsidRPr="004D4E2F">
              <w:rPr>
                <w:i/>
              </w:rPr>
              <w:t>(Kopirati tabelu u koliko je više generatora toplote instalisano)</w:t>
            </w:r>
          </w:p>
        </w:tc>
      </w:tr>
      <w:tr w:rsidR="00301192" w:rsidRPr="004D4E2F" w14:paraId="499264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3235809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Distribucija toplotne energije</w:t>
            </w:r>
          </w:p>
        </w:tc>
      </w:tr>
      <w:tr w:rsidR="00301192" w:rsidRPr="004D4E2F" w14:paraId="4D7609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101F33E5" w14:textId="77777777" w:rsidR="00301192" w:rsidRPr="004D4E2F" w:rsidRDefault="00301192" w:rsidP="00DF1AC2">
            <w:pPr>
              <w:jc w:val="center"/>
            </w:pPr>
          </w:p>
          <w:tbl>
            <w:tblPr>
              <w:tblStyle w:val="TableGrid"/>
              <w:tblW w:w="9497" w:type="dxa"/>
              <w:tblInd w:w="175" w:type="dxa"/>
              <w:tblLook w:val="04A0" w:firstRow="1" w:lastRow="0" w:firstColumn="1" w:lastColumn="0" w:noHBand="0" w:noVBand="1"/>
            </w:tblPr>
            <w:tblGrid>
              <w:gridCol w:w="3092"/>
              <w:gridCol w:w="3092"/>
              <w:gridCol w:w="3313"/>
            </w:tblGrid>
            <w:tr w:rsidR="00301192" w:rsidRPr="004D4E2F" w14:paraId="3C782272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1816A213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Naziv/ oznaska distributivne mreže:</w:t>
                  </w:r>
                </w:p>
              </w:tc>
              <w:tc>
                <w:tcPr>
                  <w:tcW w:w="1744" w:type="pct"/>
                </w:tcPr>
                <w:p w14:paraId="37546A20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2176FB57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7CE3A91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Kratak opis:</w:t>
                  </w:r>
                </w:p>
              </w:tc>
              <w:tc>
                <w:tcPr>
                  <w:tcW w:w="1744" w:type="pct"/>
                  <w:shd w:val="clear" w:color="auto" w:fill="F4F3F2"/>
                </w:tcPr>
                <w:p w14:paraId="6DA9ADA1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0CAB3187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  <w:shd w:val="clear" w:color="auto" w:fill="E9E9E9"/>
                  <w:vAlign w:val="center"/>
                </w:tcPr>
                <w:p w14:paraId="6C950A33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Ogrijevni medij:</w:t>
                  </w:r>
                </w:p>
              </w:tc>
              <w:tc>
                <w:tcPr>
                  <w:tcW w:w="1744" w:type="pct"/>
                  <w:shd w:val="clear" w:color="auto" w:fill="F4F3F2"/>
                  <w:vAlign w:val="center"/>
                </w:tcPr>
                <w:sdt>
                  <w:sdtPr>
                    <w:rPr>
                      <w:rStyle w:val="PlaceholderText"/>
                      <w:color w:val="auto"/>
                    </w:rPr>
                    <w:alias w:val="Ogrijevni medij za prenos toplote"/>
                    <w:tag w:val="Ogrijevni medij za prenos toplote"/>
                    <w:id w:val="-1023468294"/>
                    <w:placeholder>
                      <w:docPart w:val="B788747F4F3346E9B6E1BFF2CB81440A"/>
                    </w:placeholder>
                    <w15:color w:val="000000"/>
                    <w:dropDownList>
                      <w:listItem w:displayText="Odaberite ogrijevni medij" w:value="Odaberite ogrijevni medij"/>
                      <w:listItem w:displayText="voda" w:value="voda"/>
                      <w:listItem w:displayText="para" w:value="para"/>
                      <w:listItem w:displayText="plin" w:value="plin"/>
                      <w:listItem w:displayText="radna tvar" w:value="radna tvar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2CB53F50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color w:val="auto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</w:rPr>
                        <w:t>Odaberite ogrijevni medij</w:t>
                      </w:r>
                    </w:p>
                  </w:sdtContent>
                </w:sdt>
                <w:sdt>
                  <w:sdtPr>
                    <w:rPr>
                      <w:rStyle w:val="PlaceholderText"/>
                      <w:i/>
                      <w:color w:val="auto"/>
                    </w:rPr>
                    <w:alias w:val="drugo"/>
                    <w:tag w:val="drugo"/>
                    <w:id w:val="-573276172"/>
                    <w:placeholder>
                      <w:docPart w:val="019E7362CC5B47D79C0F3391E02445B3"/>
                    </w:placeholder>
                    <w:showingPlcHdr/>
                  </w:sdtPr>
                  <w:sdtEndPr>
                    <w:rPr>
                      <w:rStyle w:val="PlaceholderText"/>
                    </w:rPr>
                  </w:sdtEndPr>
                  <w:sdtContent>
                    <w:p w14:paraId="404AB269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i/>
                          <w:color w:val="auto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i/>
                          <w:color w:val="auto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4D4E2F" w14:paraId="7D1F9136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28" w:type="pct"/>
                  <w:vMerge w:val="restart"/>
                </w:tcPr>
                <w:p w14:paraId="1E97B12E" w14:textId="77777777" w:rsidR="00301192" w:rsidRPr="004D4E2F" w:rsidRDefault="00301192" w:rsidP="00DF1AC2">
                  <w:r w:rsidRPr="004D4E2F">
                    <w:rPr>
                      <w:sz w:val="20"/>
                      <w:szCs w:val="20"/>
                    </w:rPr>
                    <w:lastRenderedPageBreak/>
                    <w:t>Projektna temperatura ogrijevnog medija:</w:t>
                  </w:r>
                </w:p>
              </w:tc>
              <w:tc>
                <w:tcPr>
                  <w:tcW w:w="1628" w:type="pct"/>
                </w:tcPr>
                <w:p w14:paraId="3C7500D6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polazna [</w:t>
                  </w:r>
                  <w:r w:rsidRPr="004D4E2F">
                    <w:rPr>
                      <w:rFonts w:ascii="Calibri" w:hAnsi="Calibri" w:cs="Calibri"/>
                      <w:sz w:val="20"/>
                      <w:szCs w:val="20"/>
                    </w:rPr>
                    <w:t>°</w:t>
                  </w:r>
                  <w:r w:rsidRPr="004D4E2F">
                    <w:rPr>
                      <w:sz w:val="20"/>
                      <w:szCs w:val="20"/>
                    </w:rPr>
                    <w:t>C]</w:t>
                  </w:r>
                </w:p>
              </w:tc>
              <w:tc>
                <w:tcPr>
                  <w:tcW w:w="1744" w:type="pct"/>
                </w:tcPr>
                <w:p w14:paraId="6FADE463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3D2C6D39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28" w:type="pct"/>
                  <w:vMerge/>
                </w:tcPr>
                <w:p w14:paraId="3F12D082" w14:textId="77777777" w:rsidR="00301192" w:rsidRPr="004D4E2F" w:rsidRDefault="00301192" w:rsidP="00DF1AC2"/>
              </w:tc>
              <w:tc>
                <w:tcPr>
                  <w:tcW w:w="1628" w:type="pct"/>
                </w:tcPr>
                <w:p w14:paraId="4FD5E9DC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povratna [</w:t>
                  </w:r>
                  <w:r w:rsidRPr="004D4E2F">
                    <w:rPr>
                      <w:rFonts w:ascii="Calibri" w:hAnsi="Calibri" w:cs="Calibri"/>
                      <w:sz w:val="20"/>
                      <w:szCs w:val="20"/>
                    </w:rPr>
                    <w:t>°</w:t>
                  </w:r>
                  <w:r w:rsidRPr="004D4E2F">
                    <w:rPr>
                      <w:sz w:val="20"/>
                      <w:szCs w:val="20"/>
                    </w:rPr>
                    <w:t>C]</w:t>
                  </w:r>
                </w:p>
              </w:tc>
              <w:tc>
                <w:tcPr>
                  <w:tcW w:w="1744" w:type="pct"/>
                </w:tcPr>
                <w:p w14:paraId="5C798692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14DC20AA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C6709E8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Materijal distributivne mreže:</w:t>
                  </w:r>
                </w:p>
              </w:tc>
              <w:tc>
                <w:tcPr>
                  <w:tcW w:w="1744" w:type="pct"/>
                </w:tcPr>
                <w:sdt>
                  <w:sdtPr>
                    <w:rPr>
                      <w:rStyle w:val="PlaceholderText"/>
                      <w:color w:val="auto"/>
                    </w:rPr>
                    <w:alias w:val="Materijal cevne mreže"/>
                    <w:tag w:val="Materijal cjevne mreže"/>
                    <w:id w:val="1601141715"/>
                    <w:placeholder>
                      <w:docPart w:val="C4A53C380C1E4E919346370009E1FBEF"/>
                    </w:placeholder>
                    <w15:color w:val="000000"/>
                    <w:dropDownList>
                      <w:listItem w:displayText="Odaberite materijal" w:value="Odaberite materijal"/>
                      <w:listItem w:displayText="čelik" w:value="čelik"/>
                      <w:listItem w:displayText="bakar" w:value="bakar"/>
                      <w:listItem w:displayText="vještački materijali" w:value="vještački materijali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47F40031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materijal</w:t>
                      </w:r>
                    </w:p>
                  </w:sdtContent>
                </w:sdt>
                <w:sdt>
                  <w:sdtPr>
                    <w:rPr>
                      <w:rFonts w:ascii="Metropolis" w:hAnsi="Metropolis"/>
                    </w:rPr>
                    <w:alias w:val="drugo"/>
                    <w:tag w:val="drugo"/>
                    <w:id w:val="-1665548381"/>
                    <w:placeholder>
                      <w:docPart w:val="B98C92A813E742E193829D988C705DEE"/>
                    </w:placeholder>
                    <w:showingPlcHdr/>
                  </w:sdtPr>
                  <w:sdtEndPr/>
                  <w:sdtContent>
                    <w:p w14:paraId="76B83BD4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4D4E2F" w14:paraId="712D0F8D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5BDDDBEB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Izolacija distributivne mreže:</w:t>
                  </w:r>
                </w:p>
              </w:tc>
              <w:tc>
                <w:tcPr>
                  <w:tcW w:w="1744" w:type="pct"/>
                </w:tcPr>
                <w:p w14:paraId="694AAF1E" w14:textId="77777777" w:rsidR="00301192" w:rsidRPr="004D4E2F" w:rsidRDefault="00C36764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  <w:sdt>
                    <w:sdtPr>
                      <w:rPr>
                        <w:color w:val="808080"/>
                      </w:rPr>
                      <w:id w:val="1090116816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>
                      <w:rPr>
                        <w:color w:val="auto"/>
                      </w:rPr>
                    </w:sdtEndPr>
                    <w:sdtContent>
                      <w:r w:rsidR="00301192" w:rsidRPr="004D4E2F">
                        <w:rPr>
                          <w:rFonts w:ascii="MS Gothic" w:eastAsia="MS Gothic" w:hAnsi="MS Gothic"/>
                        </w:rPr>
                        <w:t>☐</w:t>
                      </w:r>
                    </w:sdtContent>
                  </w:sdt>
                  <w:r w:rsidR="00301192" w:rsidRPr="004D4E2F">
                    <w:t xml:space="preserve"> DA  </w:t>
                  </w:r>
                  <w:sdt>
                    <w:sdtPr>
                      <w:id w:val="-1911610900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/>
                    <w:sdtContent>
                      <w:r w:rsidR="00301192" w:rsidRPr="004D4E2F">
                        <w:rPr>
                          <w:rFonts w:ascii="Segoe UI Symbol" w:eastAsia="MS Gothic" w:hAnsi="Segoe UI Symbol" w:cs="Segoe UI Symbol"/>
                        </w:rPr>
                        <w:t>☐</w:t>
                      </w:r>
                    </w:sdtContent>
                  </w:sdt>
                  <w:r w:rsidR="00301192" w:rsidRPr="004D4E2F">
                    <w:t xml:space="preserve"> NE  </w:t>
                  </w:r>
                </w:p>
              </w:tc>
            </w:tr>
            <w:tr w:rsidR="00301192" w:rsidRPr="004D4E2F" w14:paraId="757E3F36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8BA8583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Debljina izolacije [mm]*:</w:t>
                  </w:r>
                </w:p>
              </w:tc>
              <w:tc>
                <w:tcPr>
                  <w:tcW w:w="1744" w:type="pct"/>
                </w:tcPr>
                <w:p w14:paraId="56A0E501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1EB2476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074BF162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Izolacioni materijal:</w:t>
                  </w:r>
                </w:p>
              </w:tc>
              <w:tc>
                <w:tcPr>
                  <w:tcW w:w="1744" w:type="pct"/>
                </w:tcPr>
                <w:p w14:paraId="0777EC56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1BED4A94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386A220B" w14:textId="77777777" w:rsidR="00301192" w:rsidRPr="004D4E2F" w:rsidRDefault="00301192" w:rsidP="00DF1AC2">
                  <w:r w:rsidRPr="004D4E2F">
                    <w:rPr>
                      <w:sz w:val="20"/>
                      <w:szCs w:val="20"/>
                    </w:rPr>
                    <w:t>Toplotna provodljivost izolacionog materijala [W/mK]*:</w:t>
                  </w:r>
                  <w:r w:rsidRPr="004D4E2F">
                    <w:t xml:space="preserve"> </w:t>
                  </w:r>
                </w:p>
              </w:tc>
              <w:tc>
                <w:tcPr>
                  <w:tcW w:w="1744" w:type="pct"/>
                </w:tcPr>
                <w:p w14:paraId="5AA8E1DA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4D4E2F" w14:paraId="0ECD44F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952D632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Opšte stanje izolacije:</w:t>
                  </w:r>
                </w:p>
              </w:tc>
              <w:sdt>
                <w:sdtPr>
                  <w:rPr>
                    <w:rStyle w:val="PlaceholderText"/>
                    <w:color w:val="auto"/>
                  </w:rPr>
                  <w:alias w:val="Opšte stanje"/>
                  <w:tag w:val="Opšte stanje"/>
                  <w:id w:val="93528387"/>
                  <w:placeholder>
                    <w:docPart w:val="F53A153278A8441082B01FDCD60A772B"/>
                  </w:placeholder>
                  <w15:color w:val="000000"/>
                  <w:dropDownList>
                    <w:listItem w:displayText="Odaberite opšte stanje" w:value="Odaberite opšte stanje"/>
                    <w:listItem w:displayText="nova" w:value="nova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1744" w:type="pct"/>
                    </w:tcPr>
                    <w:p w14:paraId="79F03279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4D4E2F" w14:paraId="672316F9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3DB9F0E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Godina ugradnje/ zadnje značajnije obnove distributivne mreže [god]:</w:t>
                  </w:r>
                </w:p>
              </w:tc>
              <w:tc>
                <w:tcPr>
                  <w:tcW w:w="1744" w:type="pct"/>
                </w:tcPr>
                <w:p w14:paraId="4B71C86F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  <w:tr w:rsidR="00301192" w:rsidRPr="004D4E2F" w14:paraId="50449CB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483547B1" w14:textId="77777777" w:rsidR="00301192" w:rsidRPr="004D4E2F" w:rsidRDefault="00301192" w:rsidP="00DF1AC2">
                  <w:r w:rsidRPr="004D4E2F">
                    <w:rPr>
                      <w:sz w:val="20"/>
                      <w:szCs w:val="20"/>
                    </w:rPr>
                    <w:t>Hidrauličko uravnoteženje:</w:t>
                  </w:r>
                </w:p>
              </w:tc>
              <w:tc>
                <w:tcPr>
                  <w:tcW w:w="1744" w:type="pct"/>
                </w:tcPr>
                <w:sdt>
                  <w:sdtPr>
                    <w:rPr>
                      <w:rStyle w:val="PlaceholderText"/>
                      <w:color w:val="auto"/>
                    </w:rPr>
                    <w:alias w:val="Hidrauličko uravnoteženje"/>
                    <w:tag w:val="Hidrauličko uravnoteženje"/>
                    <w:id w:val="1496226020"/>
                    <w:placeholder>
                      <w:docPart w:val="933FD8ED5AB84EBA8B18462AB77F7E51"/>
                    </w:placeholder>
                    <w15:color w:val="000000"/>
                    <w:dropDownList>
                      <w:listItem w:displayText="Odaberite hidrauličko uravnoteženje" w:value="Odaberite hidrauličko uravnoteženje"/>
                      <w:listItem w:displayText="nema" w:value="nema"/>
                      <w:listItem w:displayText="ručno" w:value="ručno"/>
                      <w:listItem w:displayText="automatsko" w:value="automatsko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3F0C2718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hidrauličko uravnoteženje</w:t>
                      </w:r>
                    </w:p>
                  </w:sdtContent>
                </w:sdt>
              </w:tc>
            </w:tr>
            <w:tr w:rsidR="00301192" w:rsidRPr="004D4E2F" w14:paraId="5C39F820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33DAA0A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Curenje:</w:t>
                  </w:r>
                </w:p>
                <w:p w14:paraId="1FB1485B" w14:textId="77777777" w:rsidR="00301192" w:rsidRPr="004D4E2F" w:rsidRDefault="00301192" w:rsidP="00DF1AC2">
                  <w:pPr>
                    <w:rPr>
                      <w:i/>
                      <w:sz w:val="16"/>
                      <w:szCs w:val="16"/>
                    </w:rPr>
                  </w:pPr>
                  <w:r w:rsidRPr="004D4E2F">
                    <w:rPr>
                      <w:i/>
                      <w:sz w:val="16"/>
                      <w:szCs w:val="16"/>
                    </w:rPr>
                    <w:t>(U slučaju postojećeg sistema)</w:t>
                  </w:r>
                </w:p>
              </w:tc>
              <w:tc>
                <w:tcPr>
                  <w:tcW w:w="1744" w:type="pct"/>
                </w:tcPr>
                <w:p w14:paraId="6F31954F" w14:textId="77777777" w:rsidR="00301192" w:rsidRPr="004D4E2F" w:rsidRDefault="00C36764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color w:val="auto"/>
                      <w:sz w:val="20"/>
                      <w:szCs w:val="20"/>
                    </w:rPr>
                  </w:pPr>
                  <w:sdt>
                    <w:sdtPr>
                      <w:rPr>
                        <w:color w:val="808080"/>
                      </w:rPr>
                      <w:id w:val="1448733701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>
                      <w:rPr>
                        <w:color w:val="auto"/>
                      </w:rPr>
                    </w:sdtEndPr>
                    <w:sdtContent>
                      <w:r w:rsidR="00301192" w:rsidRPr="004D4E2F">
                        <w:rPr>
                          <w:rFonts w:ascii="MS Gothic" w:eastAsia="MS Gothic" w:hAnsi="MS Gothic"/>
                        </w:rPr>
                        <w:t>☐</w:t>
                      </w:r>
                    </w:sdtContent>
                  </w:sdt>
                  <w:r w:rsidR="00301192" w:rsidRPr="004D4E2F">
                    <w:t xml:space="preserve"> DA  </w:t>
                  </w:r>
                  <w:sdt>
                    <w:sdtPr>
                      <w:id w:val="-538964088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/>
                    <w:sdtContent>
                      <w:r w:rsidR="00301192" w:rsidRPr="004D4E2F">
                        <w:rPr>
                          <w:rFonts w:ascii="Segoe UI Symbol" w:eastAsia="MS Gothic" w:hAnsi="Segoe UI Symbol" w:cs="Segoe UI Symbol"/>
                        </w:rPr>
                        <w:t>☐</w:t>
                      </w:r>
                    </w:sdtContent>
                  </w:sdt>
                  <w:r w:rsidR="00301192" w:rsidRPr="004D4E2F">
                    <w:t xml:space="preserve"> NE  </w:t>
                  </w:r>
                </w:p>
              </w:tc>
            </w:tr>
            <w:tr w:rsidR="00301192" w:rsidRPr="004D4E2F" w14:paraId="7AD24F80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36F0CA5A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>Opšte stanje distributivne mreže:</w:t>
                  </w:r>
                </w:p>
              </w:tc>
              <w:sdt>
                <w:sdtPr>
                  <w:rPr>
                    <w:rStyle w:val="PlaceholderText"/>
                    <w:color w:val="auto"/>
                  </w:rPr>
                  <w:alias w:val="Opšte stanje"/>
                  <w:tag w:val="Opšte stanje"/>
                  <w:id w:val="681242095"/>
                  <w:placeholder>
                    <w:docPart w:val="984622046D784BA69F32FCA4A7B689BC"/>
                  </w:placeholder>
                  <w15:color w:val="000000"/>
                  <w:dropDownList>
                    <w:listItem w:displayText="Odaberite opšte stanje" w:value="Odaberite opšte stanje"/>
                    <w:listItem w:displayText="novo" w:value="novo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1744" w:type="pct"/>
                    </w:tcPr>
                    <w:p w14:paraId="4E8FB9A8" w14:textId="77777777" w:rsidR="00301192" w:rsidRPr="004D4E2F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</w:pPr>
                      <w:r w:rsidRPr="004D4E2F">
                        <w:rPr>
                          <w:rStyle w:val="PlaceholderText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4D4E2F" w14:paraId="27F5B42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140C9CC" w14:textId="77777777" w:rsidR="00301192" w:rsidRPr="004D4E2F" w:rsidRDefault="00301192" w:rsidP="00DF1AC2">
                  <w:pPr>
                    <w:rPr>
                      <w:sz w:val="20"/>
                      <w:szCs w:val="20"/>
                    </w:rPr>
                  </w:pPr>
                  <w:r w:rsidRPr="004D4E2F">
                    <w:rPr>
                      <w:sz w:val="20"/>
                      <w:szCs w:val="20"/>
                    </w:rPr>
                    <w:t xml:space="preserve">Stepen korisnosti distributivne mreže </w:t>
                  </w:r>
                  <w:r w:rsidRPr="004D4E2F">
                    <w:rPr>
                      <w:rFonts w:ascii="Calibri" w:hAnsi="Calibri" w:cs="Courier New"/>
                      <w:sz w:val="20"/>
                      <w:szCs w:val="20"/>
                    </w:rPr>
                    <w:t>η</w:t>
                  </w:r>
                  <w:r w:rsidRPr="004D4E2F">
                    <w:rPr>
                      <w:sz w:val="20"/>
                      <w:szCs w:val="20"/>
                      <w:vertAlign w:val="subscript"/>
                    </w:rPr>
                    <w:t>dis</w:t>
                  </w:r>
                  <w:r w:rsidRPr="004D4E2F">
                    <w:rPr>
                      <w:sz w:val="20"/>
                      <w:szCs w:val="20"/>
                    </w:rPr>
                    <w:t xml:space="preserve"> [%]:</w:t>
                  </w:r>
                </w:p>
              </w:tc>
              <w:tc>
                <w:tcPr>
                  <w:tcW w:w="1744" w:type="pct"/>
                </w:tcPr>
                <w:p w14:paraId="5D8A9151" w14:textId="77777777" w:rsidR="00301192" w:rsidRPr="004D4E2F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 w:val="20"/>
                      <w:szCs w:val="20"/>
                    </w:rPr>
                  </w:pPr>
                </w:p>
              </w:tc>
            </w:tr>
          </w:tbl>
          <w:p w14:paraId="180D334F" w14:textId="77777777" w:rsidR="00301192" w:rsidRPr="004D4E2F" w:rsidRDefault="00301192" w:rsidP="00DF1AC2">
            <w:pPr>
              <w:rPr>
                <w:i/>
              </w:rPr>
            </w:pPr>
          </w:p>
        </w:tc>
      </w:tr>
      <w:tr w:rsidR="00301192" w:rsidRPr="004D4E2F" w14:paraId="17C705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446409B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Ukupan stepen iskorištenja proizvodnje i distribucije toplotne energije do toplotne podstanice:</w:t>
            </w:r>
          </w:p>
        </w:tc>
        <w:tc>
          <w:tcPr>
            <w:tcW w:w="2733" w:type="pct"/>
          </w:tcPr>
          <w:p w14:paraId="4CD4B8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492EFD46" w14:textId="77777777" w:rsidR="00301192" w:rsidRPr="004D4E2F" w:rsidRDefault="00301192" w:rsidP="00301192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336C46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2AB74AD6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t>Naziv/oznaka sistema grijanja:</w:t>
            </w:r>
          </w:p>
        </w:tc>
        <w:tc>
          <w:tcPr>
            <w:tcW w:w="2728" w:type="pct"/>
          </w:tcPr>
          <w:p w14:paraId="54BEB68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</w:tbl>
    <w:p w14:paraId="5BDE9189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4"/>
        <w:gridCol w:w="1224"/>
        <w:gridCol w:w="461"/>
        <w:gridCol w:w="1685"/>
        <w:gridCol w:w="1681"/>
        <w:gridCol w:w="1687"/>
      </w:tblGrid>
      <w:tr w:rsidR="00301192" w:rsidRPr="004D4E2F" w14:paraId="106DFAB2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  <w:shd w:val="clear" w:color="auto" w:fill="FCCA0A" w:themeFill="text2"/>
            <w:vAlign w:val="center"/>
          </w:tcPr>
          <w:p w14:paraId="04822910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Toplotna podstanica</w:t>
            </w:r>
          </w:p>
        </w:tc>
      </w:tr>
      <w:tr w:rsidR="00301192" w:rsidRPr="004D4E2F" w14:paraId="07ABF9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63734C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88" w:name="_Hlk524617842"/>
            <w:r w:rsidRPr="004D4E2F">
              <w:rPr>
                <w:sz w:val="20"/>
                <w:szCs w:val="20"/>
              </w:rPr>
              <w:t>Naziv podstanice:</w:t>
            </w:r>
          </w:p>
        </w:tc>
        <w:tc>
          <w:tcPr>
            <w:tcW w:w="2729" w:type="pct"/>
            <w:gridSpan w:val="4"/>
          </w:tcPr>
          <w:p w14:paraId="6EEFFC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bookmarkEnd w:id="88"/>
      <w:tr w:rsidR="00301192" w:rsidRPr="004D4E2F" w14:paraId="25BAF6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B884D6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29" w:type="pct"/>
            <w:gridSpan w:val="4"/>
          </w:tcPr>
          <w:p w14:paraId="670E2C0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6EDFB8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08432E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podstanice:</w:t>
            </w:r>
          </w:p>
        </w:tc>
        <w:sdt>
          <w:sdtPr>
            <w:rPr>
              <w:rStyle w:val="PlaceholderText"/>
              <w:color w:val="auto"/>
            </w:rPr>
            <w:alias w:val="Tip podstanice"/>
            <w:tag w:val="Tip podstanice"/>
            <w:id w:val="1369029247"/>
            <w:placeholder>
              <w:docPart w:val="D8A75B05A9D746D6A5A4D14EAD89A60D"/>
            </w:placeholder>
            <w15:color w:val="000000"/>
            <w:dropDownList>
              <w:listItem w:displayText="Odaberite tip podstanice" w:value="Odaberite tip podstanice"/>
              <w:listItem w:displayText="indirektna" w:value="indirektna"/>
              <w:listItem w:displayText="direktna" w:value="direkt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9" w:type="pct"/>
                <w:gridSpan w:val="4"/>
              </w:tcPr>
              <w:p w14:paraId="3AA1DE7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podstanice</w:t>
                </w:r>
              </w:p>
            </w:tc>
          </w:sdtContent>
        </w:sdt>
      </w:tr>
      <w:tr w:rsidR="00301192" w:rsidRPr="004D4E2F" w14:paraId="0D7B49B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7B1D3A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izmjenivača toplote (za indirektnu podstanicu):</w:t>
            </w:r>
          </w:p>
        </w:tc>
        <w:tc>
          <w:tcPr>
            <w:tcW w:w="2729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Tip izmjenjivača toplote"/>
              <w:tag w:val="Tip izmjenjivača toplote"/>
              <w:id w:val="-167563018"/>
              <w:placeholder>
                <w:docPart w:val="26D62A55AA6A4E3485E057A632CC4C9A"/>
              </w:placeholder>
              <w15:color w:val="000000"/>
              <w:dropDownList>
                <w:listItem w:displayText="Odaberite tip izmjenjivača toplote" w:value="Odaberite tip izmjenjivača toplote"/>
                <w:listItem w:displayText="pločasti - lemljenji" w:value="pločasti - lemljenji"/>
                <w:listItem w:displayText="pločasti - rastavljivi" w:value="pločasti - rastavljivi"/>
                <w:listItem w:displayText="cijevni" w:value="cijevni"/>
              </w:dropDownList>
            </w:sdtPr>
            <w:sdtEndPr>
              <w:rPr>
                <w:rStyle w:val="PlaceholderText"/>
              </w:rPr>
            </w:sdtEndPr>
            <w:sdtContent>
              <w:p w14:paraId="1C10B8B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mjenjivač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251262348"/>
              <w:placeholder>
                <w:docPart w:val="821879B8B00148AD99CAE35B53C41A5E"/>
              </w:placeholder>
              <w:showingPlcHdr/>
            </w:sdtPr>
            <w:sdtEndPr/>
            <w:sdtContent>
              <w:p w14:paraId="488ABCD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E7539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4DC7C18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 toplotne podstanice:</w:t>
            </w:r>
          </w:p>
        </w:tc>
        <w:tc>
          <w:tcPr>
            <w:tcW w:w="2729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873912880"/>
              <w:placeholder>
                <w:docPart w:val="406FB0BE4869462680D1266F4BE4EA8D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03574B6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592741543"/>
              <w:placeholder>
                <w:docPart w:val="5B1CC61B407643279082C87439518D09"/>
              </w:placeholder>
              <w:showingPlcHdr/>
            </w:sdtPr>
            <w:sdtEndPr/>
            <w:sdtContent>
              <w:p w14:paraId="46F48A9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7842F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231154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i način regulacije:</w:t>
            </w:r>
          </w:p>
        </w:tc>
        <w:tc>
          <w:tcPr>
            <w:tcW w:w="2729" w:type="pct"/>
            <w:gridSpan w:val="4"/>
          </w:tcPr>
          <w:p w14:paraId="100B2B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0FDF9A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</w:tcPr>
          <w:p w14:paraId="450CAC35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668" w:type="pct"/>
            <w:gridSpan w:val="3"/>
          </w:tcPr>
          <w:p w14:paraId="12373B7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imarna mreža</w:t>
            </w:r>
          </w:p>
        </w:tc>
        <w:tc>
          <w:tcPr>
            <w:tcW w:w="1667" w:type="pct"/>
            <w:gridSpan w:val="2"/>
          </w:tcPr>
          <w:p w14:paraId="6BF1A96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ekundarna mreža</w:t>
            </w:r>
          </w:p>
        </w:tc>
      </w:tr>
      <w:tr w:rsidR="00301192" w:rsidRPr="004D4E2F" w14:paraId="76B01D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</w:tcPr>
          <w:p w14:paraId="1A5FCFC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grijevni medij:</w:t>
            </w:r>
          </w:p>
        </w:tc>
        <w:tc>
          <w:tcPr>
            <w:tcW w:w="1668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Ogrijevni medij za prenos toplote"/>
              <w:tag w:val="Ogrijevni medij za prenos toplote"/>
              <w:id w:val="-1521390612"/>
              <w:placeholder>
                <w:docPart w:val="7A5838875E0C423F88BD7594550F5F75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plin" w:value="plin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68B35AD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grijevni medij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013146172"/>
              <w:placeholder>
                <w:docPart w:val="18CD880C26E34175A0A7B671BA94638F"/>
              </w:placeholder>
              <w:showingPlcHdr/>
            </w:sdtPr>
            <w:sdtEndPr/>
            <w:sdtContent>
              <w:p w14:paraId="43B0B78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color w:val="8083D6" w:themeColor="text1" w:themeTint="80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667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Ogrijevni medij za prenos toplote"/>
              <w:tag w:val="Ogrijevni medij za prenos toplote"/>
              <w:id w:val="1941868934"/>
              <w:placeholder>
                <w:docPart w:val="EC6E55EC634C4CA1B3A020EF57600894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plin" w:value="plin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6D7CC20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grijevni medij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811992102"/>
              <w:placeholder>
                <w:docPart w:val="9B15377EFF844D92BC14AE72065A7EE3"/>
              </w:placeholder>
              <w:showingPlcHdr/>
            </w:sdtPr>
            <w:sdtEndPr/>
            <w:sdtContent>
              <w:p w14:paraId="662D660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6FB7B38" w14:textId="77777777" w:rsidTr="00DF1AC2">
        <w:trPr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  <w:vMerge w:val="restart"/>
          </w:tcPr>
          <w:p w14:paraId="745A1B9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jektna temperatura ogrijevnog medija:</w:t>
            </w:r>
          </w:p>
        </w:tc>
        <w:tc>
          <w:tcPr>
            <w:tcW w:w="834" w:type="pct"/>
            <w:gridSpan w:val="2"/>
          </w:tcPr>
          <w:p w14:paraId="3FE2412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n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</w:t>
            </w:r>
          </w:p>
        </w:tc>
        <w:tc>
          <w:tcPr>
            <w:tcW w:w="834" w:type="pct"/>
          </w:tcPr>
          <w:p w14:paraId="65EB78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832" w:type="pct"/>
          </w:tcPr>
          <w:p w14:paraId="1573D03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n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</w:t>
            </w:r>
          </w:p>
        </w:tc>
        <w:tc>
          <w:tcPr>
            <w:tcW w:w="835" w:type="pct"/>
          </w:tcPr>
          <w:p w14:paraId="17085D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7E7771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  <w:vMerge/>
          </w:tcPr>
          <w:p w14:paraId="68B2D581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834" w:type="pct"/>
            <w:gridSpan w:val="2"/>
          </w:tcPr>
          <w:p w14:paraId="2FB59E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n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</w:t>
            </w:r>
          </w:p>
        </w:tc>
        <w:tc>
          <w:tcPr>
            <w:tcW w:w="834" w:type="pct"/>
          </w:tcPr>
          <w:p w14:paraId="6592C45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832" w:type="pct"/>
          </w:tcPr>
          <w:p w14:paraId="4A82957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n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</w:t>
            </w:r>
          </w:p>
        </w:tc>
        <w:tc>
          <w:tcPr>
            <w:tcW w:w="835" w:type="pct"/>
          </w:tcPr>
          <w:p w14:paraId="0EAC02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525FCE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05D0310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e i</w:t>
            </w:r>
            <w:r w:rsidRPr="004D4E2F">
              <w:t>zmjenjivača toplote</w:t>
            </w:r>
            <w:r w:rsidRPr="004D4E2F">
              <w:rPr>
                <w:sz w:val="20"/>
                <w:szCs w:val="20"/>
              </w:rPr>
              <w:t xml:space="preserve"> [god]:</w:t>
            </w:r>
          </w:p>
        </w:tc>
        <w:tc>
          <w:tcPr>
            <w:tcW w:w="2729" w:type="pct"/>
            <w:gridSpan w:val="4"/>
          </w:tcPr>
          <w:p w14:paraId="1EF5AFA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3EE1F4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408B10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29" w:type="pct"/>
            <w:gridSpan w:val="4"/>
          </w:tcPr>
          <w:p w14:paraId="31FCA2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0635C49" w14:textId="77777777" w:rsidTr="00DF1AC2">
        <w:trPr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2131ED6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78860173"/>
            <w:placeholder>
              <w:docPart w:val="B47B5ACFC1874470B7995CE0394C499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9" w:type="pct"/>
                <w:gridSpan w:val="4"/>
              </w:tcPr>
              <w:p w14:paraId="136DA51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0DB61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2ED8632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hs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29" w:type="pct"/>
            <w:gridSpan w:val="4"/>
          </w:tcPr>
          <w:p w14:paraId="3E612B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B3BEE8A" w14:textId="77777777" w:rsidR="00301192" w:rsidRPr="004D4E2F" w:rsidRDefault="00301192" w:rsidP="00301192">
      <w:pPr>
        <w:pStyle w:val="Heading5"/>
      </w:pPr>
      <w:bookmarkStart w:id="89" w:name="_Hlk524618922"/>
      <w:bookmarkStart w:id="90" w:name="_Hlk524342088"/>
      <w:r w:rsidRPr="004D4E2F">
        <w:t xml:space="preserve"> </w:t>
      </w:r>
      <w:r w:rsidRPr="004D4E2F">
        <w:rPr>
          <w:caps w:val="0"/>
        </w:rPr>
        <w:t>CENTRALNI/ ETAŽNI SISTEM GRIJANJA</w:t>
      </w:r>
    </w:p>
    <w:p w14:paraId="753B1AAB" w14:textId="77777777" w:rsidR="00301192" w:rsidRPr="004D4E2F" w:rsidRDefault="00301192" w:rsidP="00301192">
      <w:pPr>
        <w:pStyle w:val="ListParagraph"/>
      </w:pPr>
      <w:r w:rsidRPr="004D4E2F">
        <w:t>(popunjava se samo u slučaju centralnog i/ili etažnih sistema grijanja – kopirati tabelu prema broju navedenih sistema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02B56A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777AF9BE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t>Naziv/oznaka sistema grijanja:</w:t>
            </w:r>
          </w:p>
        </w:tc>
        <w:tc>
          <w:tcPr>
            <w:tcW w:w="2728" w:type="pct"/>
          </w:tcPr>
          <w:p w14:paraId="43CBF6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bookmarkEnd w:id="89"/>
    <w:p w14:paraId="04D0F67B" w14:textId="77777777" w:rsidR="00301192" w:rsidRPr="004D4E2F" w:rsidRDefault="00301192" w:rsidP="00301192">
      <w:pPr>
        <w:pStyle w:val="Heading6"/>
      </w:pPr>
      <w:r w:rsidRPr="004D4E2F">
        <w:t>Izvor topl</w:t>
      </w:r>
      <w:r w:rsidRPr="004D4E2F">
        <w:rPr>
          <w:color w:val="auto"/>
        </w:rPr>
        <w:t>otE</w:t>
      </w:r>
    </w:p>
    <w:p w14:paraId="5F8C7286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5E3CDA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A12651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1" w:name="_Hlk527369363"/>
            <w:r w:rsidRPr="004D4E2F">
              <w:rPr>
                <w:sz w:val="20"/>
                <w:szCs w:val="20"/>
              </w:rPr>
              <w:t>Izvor toplot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Izvor toplote"/>
              <w:tag w:val="Izvor toplote"/>
              <w:id w:val="1540853490"/>
              <w:placeholder>
                <w:docPart w:val="54E9C78E3AB442A68332309F9A40B01A"/>
              </w:placeholder>
              <w15:color w:val="000000"/>
              <w:dropDownList>
                <w:listItem w:displayText="Odaberite izvor toplote" w:value="Odaberite izvor toplote"/>
                <w:listItem w:displayText="kotao" w:value="kotao"/>
                <w:listItem w:displayText="toplotna pumpa" w:value="toplotna pumpa"/>
                <w:listItem w:displayText="solarni sistem" w:value="solarni sistem"/>
                <w:listItem w:displayText="split sistem (multi split)" w:value="split sistem (multi split)"/>
              </w:dropDownList>
            </w:sdtPr>
            <w:sdtEndPr>
              <w:rPr>
                <w:rStyle w:val="PlaceholderText"/>
              </w:rPr>
            </w:sdtEndPr>
            <w:sdtContent>
              <w:p w14:paraId="1EBD464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toplote</w:t>
                </w:r>
              </w:p>
            </w:sdtContent>
          </w:sdt>
        </w:tc>
      </w:tr>
    </w:tbl>
    <w:p w14:paraId="5FA08E87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70526349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2D88B347" w14:textId="77777777" w:rsidR="00301192" w:rsidRPr="004D4E2F" w:rsidRDefault="00301192" w:rsidP="00DF1AC2">
            <w:pPr>
              <w:rPr>
                <w:b/>
                <w:i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otlovi</w:t>
            </w:r>
          </w:p>
        </w:tc>
      </w:tr>
      <w:tr w:rsidR="00301192" w:rsidRPr="004D4E2F" w14:paraId="2D49D86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3B7E6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2" w:name="_Hlk527103120"/>
            <w:bookmarkStart w:id="93" w:name="_Hlk524348987"/>
            <w:bookmarkEnd w:id="90"/>
            <w:r w:rsidRPr="004D4E2F">
              <w:rPr>
                <w:sz w:val="20"/>
                <w:szCs w:val="20"/>
              </w:rPr>
              <w:t>Naziv/ oznaka/ model kotla:</w:t>
            </w:r>
          </w:p>
        </w:tc>
        <w:tc>
          <w:tcPr>
            <w:tcW w:w="2734" w:type="pct"/>
          </w:tcPr>
          <w:p w14:paraId="610238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35E6EB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4FFCFA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64CDB9D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4ACA55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C9B8D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4" w:name="_Hlk527103661"/>
            <w:r w:rsidRPr="004D4E2F">
              <w:rPr>
                <w:sz w:val="20"/>
                <w:szCs w:val="20"/>
              </w:rPr>
              <w:t>Tip kotl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-576597005"/>
              <w:placeholder>
                <w:docPart w:val="834E876AA9FD4511B56C6CB35BC6C4C0"/>
              </w:placeholder>
              <w15:color w:val="000000"/>
              <w:dropDownList>
                <w:listItem w:displayText="Odaberite tip izvora toplote" w:value="Odaberite tip izvora toplote"/>
                <w:listItem w:displayText="Konvencionalni kotao na ugalj i drvo" w:value="Konvencionalni kotao na ugalj i drvo"/>
                <w:listItem w:displayText="Kotao na biomasu" w:value="Kotao na biomasu"/>
                <w:listItem w:displayText="kotao na tečno gorivo" w:value="kotao na tečno gorivo"/>
                <w:listItem w:displayText="konvencionalni kotao na plin" w:value="konvencionalni kotao na plin"/>
                <w:listItem w:displayText="niskotemperaturni kotao na plin" w:value="niskotemperaturni kotao na plin"/>
                <w:listItem w:displayText="kondenzacioni kotao na plin" w:value="kondenzacioni kotao na plin"/>
                <w:listItem w:displayText="električni kotao/ elektro blok" w:value="električni kotao/ elektro blok"/>
              </w:dropDownList>
            </w:sdtPr>
            <w:sdtEndPr>
              <w:rPr>
                <w:rStyle w:val="PlaceholderText"/>
              </w:rPr>
            </w:sdtEndPr>
            <w:sdtContent>
              <w:p w14:paraId="0DC42A6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200907396"/>
              <w:placeholder>
                <w:docPart w:val="73A54A6399A94B22B4EA9BA8A4EA6AA9"/>
              </w:placeholder>
              <w:showingPlcHdr/>
            </w:sdtPr>
            <w:sdtEndPr/>
            <w:sdtContent>
              <w:p w14:paraId="399C852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09C684CF" w14:textId="77777777" w:rsidTr="00DF1AC2">
        <w:trPr>
          <w:trHeight w:val="7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50170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mjena:</w:t>
            </w:r>
          </w:p>
          <w:p w14:paraId="5191581D" w14:textId="77777777" w:rsidR="00301192" w:rsidRPr="004D4E2F" w:rsidRDefault="00301192" w:rsidP="00DF1AC2">
            <w:pPr>
              <w:pStyle w:val="Caption"/>
              <w:rPr>
                <w:i/>
                <w:sz w:val="20"/>
              </w:rPr>
            </w:pPr>
            <w:r w:rsidRPr="004D4E2F">
              <w:rPr>
                <w:b w:val="0"/>
                <w:i/>
              </w:rPr>
              <w:t>(Ukoliko je namjena ''grijanje prostora i PTV'', kotao se pridodaje sistemu pripreme PTV u dijelu ''Priprema PTV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Namjena izvora toplote"/>
              <w:tag w:val="Namjena izvora toplote"/>
              <w:id w:val="-1815245338"/>
              <w:placeholder>
                <w:docPart w:val="CAA107DC2BB248828CD29136FE21B614"/>
              </w:placeholder>
              <w15:color w:val="000000"/>
              <w:dropDownList>
                <w:listItem w:displayText="Odaberite namjenu izvora toplote" w:value="Odaberite namjenu izvora toplote"/>
                <w:listItem w:displayText="grijanje prostora" w:value="grijanje prostora"/>
                <w:listItem w:displayText="grijanje prostora i PTV" w:value="grijanje prostora i PTV"/>
              </w:dropDownList>
            </w:sdtPr>
            <w:sdtEndPr>
              <w:rPr>
                <w:rStyle w:val="PlaceholderText"/>
              </w:rPr>
            </w:sdtEndPr>
            <w:sdtContent>
              <w:p w14:paraId="4FEE3D2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747190294"/>
              <w:placeholder>
                <w:docPart w:val="7298E86D53334FFDACDD7413E108358E"/>
              </w:placeholder>
              <w:showingPlcHdr/>
            </w:sdtPr>
            <w:sdtEndPr/>
            <w:sdtContent>
              <w:p w14:paraId="01ADF61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0ED65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FE1B26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toplotni kapacitet [kW]:</w:t>
            </w:r>
          </w:p>
        </w:tc>
        <w:tc>
          <w:tcPr>
            <w:tcW w:w="2734" w:type="pct"/>
          </w:tcPr>
          <w:p w14:paraId="3084C7B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516D89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E641D9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869607551"/>
              <w:placeholder>
                <w:docPart w:val="365DE09AEFC142538664C32CE5D0D28F"/>
              </w:placeholder>
              <w15:color w:val="000000"/>
              <w:dropDownList>
                <w:listItem w:displayText="Odaberite vrstu regulacije" w:value="Odaberite vrstu regulacije"/>
                <w:listItem w:displayText="bez regulacije" w:value="bez regulacije"/>
                <w:listItem w:displayText="ručna " w:value="ručna "/>
                <w:listItem w:displayText="ručna uz stalnu kontrolu" w:value="ručna uz stalnu kontrolu"/>
                <w:listItem w:displayText="poluautomatska" w:value="poluautomatska"/>
                <w:listItem w:displayText="automatska" w:value="automatska"/>
                <w:listItem w:displayText="sa prinudnom promajom" w:value="sa prinudnom promajom"/>
                <w:listItem w:displayText="sa prirodnom promajom" w:value="sa prirodnom promajom"/>
              </w:dropDownList>
            </w:sdtPr>
            <w:sdtEndPr>
              <w:rPr>
                <w:rStyle w:val="PlaceholderText"/>
              </w:rPr>
            </w:sdtEndPr>
            <w:sdtContent>
              <w:p w14:paraId="41CF447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553006421"/>
              <w:placeholder>
                <w:docPart w:val="8A306723CA6E44E684239D59ACFC2CD6"/>
              </w:placeholder>
              <w:showingPlcHdr/>
            </w:sdtPr>
            <w:sdtEndPr/>
            <w:sdtContent>
              <w:p w14:paraId="4782DF6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02C044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65471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880FB5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grijev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Ogrijevni medij za prenos toplote"/>
              <w:tag w:val="Ogrijevni medij za prenos toplote"/>
              <w:id w:val="-1807146512"/>
              <w:placeholder>
                <w:docPart w:val="F1CC0E9724D34834885EBF506DA461DD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0737369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Odaberite ogrijevni medij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029222428"/>
              <w:placeholder>
                <w:docPart w:val="3E8590A8D9A6455FBD87CD0930FC1A8C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C34F2D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</w:tr>
      <w:tr w:rsidR="00301192" w:rsidRPr="004D4E2F" w14:paraId="11E282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095137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62180B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4F8A90D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CF573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39BE33D9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50D7E59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058FE94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bookmarkEnd w:id="94"/>
      <w:tr w:rsidR="00301192" w:rsidRPr="004D4E2F" w14:paraId="5114BF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F4AC7C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im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1845366735"/>
              <w:placeholder>
                <w:docPart w:val="B4824D918B75454D94E5D03113924CB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22DE2CD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228377529"/>
              <w:placeholder>
                <w:docPart w:val="C2BCE1438E064D049C41E1B81A21AE23"/>
              </w:placeholder>
              <w:showingPlcHdr/>
            </w:sdtPr>
            <w:sdtEndPr/>
            <w:sdtContent>
              <w:p w14:paraId="406A824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6E76E7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0925B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nja toplotna moć [kJ/kg]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2734" w:type="pct"/>
          </w:tcPr>
          <w:p w14:paraId="0DF797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5CE8A75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29A6C7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[kg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>/kWh]:</w:t>
            </w:r>
          </w:p>
        </w:tc>
        <w:tc>
          <w:tcPr>
            <w:tcW w:w="2734" w:type="pct"/>
          </w:tcPr>
          <w:p w14:paraId="593EE51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11E41B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468563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ekund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2041235018"/>
              <w:placeholder>
                <w:docPart w:val="90F2A1EED3214C298D193C28FB7D774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11C19E1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566299745"/>
              <w:placeholder>
                <w:docPart w:val="0E7E6B6C0D71486C8261A00418423609"/>
              </w:placeholder>
            </w:sdtPr>
            <w:sdtEndPr/>
            <w:sdtContent>
              <w:p w14:paraId="4BDA546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0349D8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709810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nja toplotna moć [kJ/kg]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2734" w:type="pct"/>
          </w:tcPr>
          <w:p w14:paraId="42A788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123485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D8C6E6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[kg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>/kWh]:</w:t>
            </w:r>
          </w:p>
        </w:tc>
        <w:tc>
          <w:tcPr>
            <w:tcW w:w="2734" w:type="pct"/>
          </w:tcPr>
          <w:p w14:paraId="3F754DC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6858DB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4000AD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češće u ukupnoj proizvodnji enrgije [%]</w:t>
            </w:r>
          </w:p>
        </w:tc>
        <w:tc>
          <w:tcPr>
            <w:tcW w:w="2734" w:type="pct"/>
          </w:tcPr>
          <w:p w14:paraId="10AD6DC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71FF8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F750BA" w14:textId="77777777" w:rsidR="00301192" w:rsidRPr="004D4E2F" w:rsidRDefault="00301192" w:rsidP="00DF1AC2">
            <w:pPr>
              <w:rPr>
                <w:color w:val="FF0000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31E0C63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67DCF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886C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4CA4B9E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B406E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3904A3D" w14:textId="77777777" w:rsidR="00301192" w:rsidRPr="004D4E2F" w:rsidRDefault="00301192" w:rsidP="00DF1AC2">
            <w:pPr>
              <w:rPr>
                <w:rStyle w:val="PlaceholderText"/>
                <w:sz w:val="20"/>
                <w:szCs w:val="20"/>
                <w:highlight w:val="yellow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Smještaj izvora toplote"/>
              <w:tag w:val="Smještaj izvora toplote"/>
              <w:id w:val="-959636229"/>
              <w:placeholder>
                <w:docPart w:val="F96D9F69548E47DFBB16C93765BE8C0A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17CBCD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383025453"/>
              <w:placeholder>
                <w:docPart w:val="8D7834A005684F5986BC5BDE5ABCBA89"/>
              </w:placeholder>
            </w:sdtPr>
            <w:sdtEndPr>
              <w:rPr>
                <w:rStyle w:val="PlaceholderText"/>
              </w:rPr>
            </w:sdtEndPr>
            <w:sdtContent>
              <w:p w14:paraId="39660E5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F1EC1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CEAC8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vora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991780560"/>
            <w:placeholder>
              <w:docPart w:val="1B70D504ED3E4F4D8D634D57690DDDB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40BC9EA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4862A5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A00DFC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5" w:name="_Hlk527114954"/>
            <w:bookmarkEnd w:id="92"/>
            <w:r w:rsidRPr="004D4E2F">
              <w:rPr>
                <w:sz w:val="20"/>
                <w:szCs w:val="20"/>
              </w:rPr>
              <w:t xml:space="preserve">Stepen korisnosti kotl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gen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4" w:type="pct"/>
          </w:tcPr>
          <w:p w14:paraId="0E96C07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bookmarkEnd w:id="95"/>
      <w:tr w:rsidR="00301192" w:rsidRPr="004D4E2F" w14:paraId="5E8849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6CF99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6EAF84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B7F38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2D82518C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bookmarkStart w:id="96" w:name="_Hlk531597823"/>
            <w:r w:rsidRPr="004D4E2F">
              <w:rPr>
                <w:i/>
                <w:sz w:val="20"/>
                <w:szCs w:val="20"/>
              </w:rPr>
              <w:t>Podaci o gorioniku (za slučaj kotlova sa gorrionikom)</w:t>
            </w:r>
          </w:p>
        </w:tc>
      </w:tr>
      <w:bookmarkEnd w:id="96"/>
      <w:tr w:rsidR="00301192" w:rsidRPr="004D4E2F" w14:paraId="33A894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B7F0D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 gorionika:</w:t>
            </w:r>
          </w:p>
        </w:tc>
        <w:tc>
          <w:tcPr>
            <w:tcW w:w="2734" w:type="pct"/>
          </w:tcPr>
          <w:p w14:paraId="5D9EE4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CC5E8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4BF28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2DA4F7D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5CFEA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F6308F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a snaga gorionika (opseg) [kW]:</w:t>
            </w:r>
          </w:p>
        </w:tc>
        <w:tc>
          <w:tcPr>
            <w:tcW w:w="2734" w:type="pct"/>
          </w:tcPr>
          <w:p w14:paraId="555CD7C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9A9A2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45F5E5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Vrsta gorionika"/>
              <w:tag w:val="Vrsta gorionika"/>
              <w:id w:val="-1649275175"/>
              <w:placeholder>
                <w:docPart w:val="36B1379FDAA340D99E02CE013C47A46D"/>
              </w:placeholder>
              <w15:color w:val="000000"/>
              <w:dropDownList>
                <w:listItem w:displayText="Odaberite vrstu gorionika" w:value="Odaberite vrstu gorionika"/>
                <w:listItem w:displayText="atmosferski" w:value="atmosferski"/>
                <w:listItem w:displayText="ventilatorski" w:value="ventilatorski"/>
              </w:dropDownList>
            </w:sdtPr>
            <w:sdtEndPr>
              <w:rPr>
                <w:rStyle w:val="PlaceholderText"/>
              </w:rPr>
            </w:sdtEndPr>
            <w:sdtContent>
              <w:p w14:paraId="09B2CD9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gorionik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320732612"/>
              <w:placeholder>
                <w:docPart w:val="EA024D1BAD7D45A68F4051B4EFEFE013"/>
              </w:placeholder>
            </w:sdtPr>
            <w:sdtEndPr>
              <w:rPr>
                <w:rStyle w:val="PlaceholderText"/>
              </w:rPr>
            </w:sdtEndPr>
            <w:sdtContent>
              <w:p w14:paraId="2B85736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071D90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BD528D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 rad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gulacija rada gorionika"/>
              <w:tag w:val="Regulacija rada gorionika"/>
              <w:id w:val="-156775415"/>
              <w:placeholder>
                <w:docPart w:val="DFE6862CE33B48ABA3B230130D8EED31"/>
              </w:placeholder>
              <w15:color w:val="000000"/>
              <w:dropDownList>
                <w:listItem w:displayText="Odaberite regulaciju rada gorionika" w:value="Odaberite regulaciju rada gorionika"/>
                <w:listItem w:displayText="1-stepenavani" w:value="1-stepenavani"/>
                <w:listItem w:displayText="2-stepeni" w:value="2-stepeni"/>
                <w:listItem w:displayText="3-stepeni" w:value="3-stepeni"/>
                <w:listItem w:displayText="kontinuirani" w:value="kontinuirani"/>
              </w:dropDownList>
            </w:sdtPr>
            <w:sdtEndPr>
              <w:rPr>
                <w:rStyle w:val="PlaceholderText"/>
              </w:rPr>
            </w:sdtEndPr>
            <w:sdtContent>
              <w:p w14:paraId="7B8BB2F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gulaciju rada gorionik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741788300"/>
              <w:placeholder>
                <w:docPart w:val="2E151D2B0945483C96FB5D21A6F9EBE4"/>
              </w:placeholder>
            </w:sdtPr>
            <w:sdtEndPr>
              <w:rPr>
                <w:rStyle w:val="PlaceholderText"/>
              </w:rPr>
            </w:sdtEndPr>
            <w:sdtContent>
              <w:p w14:paraId="395C994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293168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1AA04C12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2ACF13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FD4C1B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toplote:</w:t>
            </w:r>
          </w:p>
          <w:p w14:paraId="10176C0F" w14:textId="77777777" w:rsidR="00301192" w:rsidRPr="004D4E2F" w:rsidRDefault="00301192" w:rsidP="00DF1AC2">
            <w:pPr>
              <w:pStyle w:val="Caption"/>
              <w:rPr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 kopirati dio tabele koji se odnosi na izabrani dodatni izvor toplote)</w:t>
            </w:r>
          </w:p>
        </w:tc>
        <w:tc>
          <w:tcPr>
            <w:tcW w:w="2734" w:type="pct"/>
          </w:tcPr>
          <w:p w14:paraId="6D993D3C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9116552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587091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8AC12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1B5F2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</w:tc>
        <w:tc>
          <w:tcPr>
            <w:tcW w:w="2734" w:type="pct"/>
          </w:tcPr>
          <w:p w14:paraId="661E04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B0C7BE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C50ADB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6E266242" w14:textId="77777777" w:rsidR="00301192" w:rsidRPr="004D4E2F" w:rsidRDefault="00301192" w:rsidP="00DF1AC2">
            <w:pPr>
              <w:pStyle w:val="Caption"/>
              <w:rPr>
                <w:sz w:val="20"/>
                <w:szCs w:val="20"/>
              </w:rPr>
            </w:pPr>
            <w:r w:rsidRPr="004D4E2F">
              <w:rPr>
                <w:b w:val="0"/>
                <w:i/>
              </w:rPr>
              <w:t xml:space="preserve">(Ako je odgovor </w:t>
            </w:r>
            <w:r w:rsidRPr="004D4E2F">
              <w:rPr>
                <w:rFonts w:ascii="Courier New" w:hAnsi="Courier New" w:cs="Courier New"/>
                <w:b w:val="0"/>
                <w:i/>
              </w:rPr>
              <w:t>„</w:t>
            </w:r>
            <w:r w:rsidRPr="004D4E2F">
              <w:rPr>
                <w:b w:val="0"/>
                <w:i/>
              </w:rPr>
              <w:t>da“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1637916141"/>
              <w:placeholder>
                <w:docPart w:val="824003CE67F5475EABE1B494F652DBE8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5194712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301084357"/>
              <w:placeholder>
                <w:docPart w:val="7A3B21B00F08433F805D3003F6449B0B"/>
              </w:placeholder>
            </w:sdtPr>
            <w:sdtEndPr>
              <w:rPr>
                <w:rStyle w:val="PlaceholderText"/>
              </w:rPr>
            </w:sdtEndPr>
            <w:sdtContent>
              <w:p w14:paraId="46C552F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97BF0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8F9891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Vrsta dodatnog izvora toplote:</w:t>
            </w:r>
          </w:p>
          <w:p w14:paraId="280DC240" w14:textId="77777777" w:rsidR="00301192" w:rsidRPr="004D4E2F" w:rsidRDefault="00301192" w:rsidP="00DF1AC2">
            <w:pPr>
              <w:pStyle w:val="Caption"/>
              <w:rPr>
                <w:b w:val="0"/>
                <w:i/>
              </w:rPr>
            </w:pPr>
            <w:r w:rsidRPr="004D4E2F">
              <w:rPr>
                <w:b w:val="0"/>
                <w:i/>
              </w:rPr>
              <w:t xml:space="preserve">(Ako je odgovor </w:t>
            </w:r>
            <w:r w:rsidRPr="004D4E2F">
              <w:rPr>
                <w:rFonts w:ascii="Courier New" w:hAnsi="Courier New" w:cs="Courier New"/>
                <w:b w:val="0"/>
                <w:i/>
              </w:rPr>
              <w:t>„</w:t>
            </w:r>
            <w:r w:rsidRPr="004D4E2F">
              <w:rPr>
                <w:b w:val="0"/>
                <w:i/>
              </w:rPr>
              <w:t>da“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1690172483"/>
              <w:placeholder>
                <w:docPart w:val="430109A25F98481090E4F71AF5E84E0C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  <w:listItem w:displayText="solarni sistem" w:value="solarni sistem"/>
                <w:listItem w:displayText="split sistem (multi split)" w:value="split sistem (multi split)"/>
              </w:dropDownList>
            </w:sdtPr>
            <w:sdtEndPr>
              <w:rPr>
                <w:rStyle w:val="PlaceholderText"/>
              </w:rPr>
            </w:sdtEndPr>
            <w:sdtContent>
              <w:p w14:paraId="32E1EB3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13487172"/>
              <w:placeholder>
                <w:docPart w:val="653AFBD2803243999C1E05BCCB1F649B"/>
              </w:placeholder>
            </w:sdtPr>
            <w:sdtEndPr>
              <w:rPr>
                <w:rStyle w:val="PlaceholderText"/>
              </w:rPr>
            </w:sdtEndPr>
            <w:sdtContent>
              <w:p w14:paraId="200A62C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32CE6B75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1296031D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33FD2C37" w14:textId="77777777" w:rsidR="00301192" w:rsidRPr="004D4E2F" w:rsidRDefault="00301192" w:rsidP="00DF1AC2">
            <w:r w:rsidRPr="004D4E2F">
              <w:rPr>
                <w:b/>
                <w:sz w:val="20"/>
                <w:szCs w:val="20"/>
              </w:rPr>
              <w:t>Toplotne pumpe</w:t>
            </w:r>
          </w:p>
        </w:tc>
      </w:tr>
      <w:tr w:rsidR="00301192" w:rsidRPr="004D4E2F" w14:paraId="4133D1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0022DC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7" w:name="_Hlk527106590"/>
            <w:r w:rsidRPr="004D4E2F">
              <w:rPr>
                <w:sz w:val="20"/>
                <w:szCs w:val="20"/>
              </w:rPr>
              <w:t>Naziv/ oznaka/ model toplotne pumpe:</w:t>
            </w:r>
          </w:p>
        </w:tc>
        <w:tc>
          <w:tcPr>
            <w:tcW w:w="2734" w:type="pct"/>
          </w:tcPr>
          <w:p w14:paraId="0EA3E92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9C35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BF85FD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02823E4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0F85CB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8B8D9A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toplotne pump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-142815377"/>
              <w:placeholder>
                <w:docPart w:val="0075C2F2251545C79179BEF89BD74E61"/>
              </w:placeholder>
              <w15:color w:val="000000"/>
              <w:dropDownList>
                <w:listItem w:displayText="Odaberite tip izvora toplote" w:value="Odaberite tip izvora toplote"/>
                <w:listItem w:displayText="toplotna pumpa (vazduh-vazduh)" w:value="toplotna pumpa (vazduh-vazduh)"/>
                <w:listItem w:displayText="toplotna pumpa (vazdu-voda)" w:value="toplotna pumpa (vazdu-voda)"/>
                <w:listItem w:displayText="toplotna pumpa (zemlja-voda)" w:value="toplotna pumpa (zemlja-voda)"/>
              </w:dropDownList>
            </w:sdtPr>
            <w:sdtEndPr>
              <w:rPr>
                <w:rStyle w:val="PlaceholderText"/>
              </w:rPr>
            </w:sdtEndPr>
            <w:sdtContent>
              <w:p w14:paraId="4682BF7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4D4E2F" w14:paraId="06A8A0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3090D6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mjena:</w:t>
            </w:r>
          </w:p>
          <w:p w14:paraId="3D54021C" w14:textId="77777777" w:rsidR="00301192" w:rsidRPr="004D4E2F" w:rsidRDefault="00301192" w:rsidP="00DF1AC2">
            <w:pPr>
              <w:pStyle w:val="Caption"/>
              <w:rPr>
                <w:sz w:val="20"/>
                <w:szCs w:val="20"/>
              </w:rPr>
            </w:pPr>
            <w:r w:rsidRPr="004D4E2F">
              <w:rPr>
                <w:b w:val="0"/>
                <w:i/>
              </w:rPr>
              <w:t>(Ukoliko je namjena ''grijanje prostora i PTV'', toplotna pumpa se pridodaje sistemu pripreme PTV u dijelu ''Priprema PTV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Namjena izvora toplote"/>
              <w:tag w:val="Namjena izvora toplote"/>
              <w:id w:val="1138533195"/>
              <w:placeholder>
                <w:docPart w:val="2CB3CD8411BF48FA92479B108C77AF3B"/>
              </w:placeholder>
              <w15:color w:val="000000"/>
              <w:dropDownList>
                <w:listItem w:displayText="Odaberite namjenu izvora toplote" w:value="Odaberite namjenu izvora toplote"/>
                <w:listItem w:displayText="grijanje prostora" w:value="grijanje prostora"/>
                <w:listItem w:displayText="grijanje prostora i PTV" w:value="grijanje prostora i PTV"/>
              </w:dropDownList>
            </w:sdtPr>
            <w:sdtEndPr>
              <w:rPr>
                <w:rStyle w:val="PlaceholderText"/>
              </w:rPr>
            </w:sdtEndPr>
            <w:sdtContent>
              <w:p w14:paraId="5AE1AFF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851720567"/>
              <w:placeholder>
                <w:docPart w:val="34CDF446F38A44D8A9C307FB6FA5C65F"/>
              </w:placeholder>
              <w:showingPlcHdr/>
            </w:sdtPr>
            <w:sdtEndPr/>
            <w:sdtContent>
              <w:p w14:paraId="1F2918C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0163A3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E1D560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toplotni kapacitet [kW]:</w:t>
            </w:r>
          </w:p>
        </w:tc>
        <w:tc>
          <w:tcPr>
            <w:tcW w:w="2734" w:type="pct"/>
          </w:tcPr>
          <w:p w14:paraId="167AD5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E75F7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67C212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COP/SCOP:</w:t>
            </w:r>
          </w:p>
        </w:tc>
        <w:tc>
          <w:tcPr>
            <w:tcW w:w="2734" w:type="pct"/>
          </w:tcPr>
          <w:p w14:paraId="430FC1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9AB86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99C49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0C176C8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97270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454E32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ektrična snaga kompresora [kW]:</w:t>
            </w:r>
          </w:p>
        </w:tc>
        <w:tc>
          <w:tcPr>
            <w:tcW w:w="2734" w:type="pct"/>
          </w:tcPr>
          <w:p w14:paraId="079C123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7FAAB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63753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kompres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kompresora"/>
              <w:tag w:val="Tip kompresora"/>
              <w:id w:val="-1611432893"/>
              <w:placeholder>
                <w:docPart w:val="A815FDEB6C564759902B77516E5B868F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30938FA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4D4E2F" w14:paraId="24E041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97B8B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kompresora:</w:t>
            </w:r>
          </w:p>
        </w:tc>
        <w:tc>
          <w:tcPr>
            <w:tcW w:w="2734" w:type="pct"/>
          </w:tcPr>
          <w:p w14:paraId="15958A1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F3549F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34B98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gulacija rada toplotne pumpe"/>
              <w:tag w:val="Regulacija rada toplotne pumpe"/>
              <w:id w:val="197361830"/>
              <w:placeholder>
                <w:docPart w:val="18ACE0FD38FD4F6EA2E77E9BFE4F17D5"/>
              </w:placeholder>
              <w15:color w:val="000000"/>
              <w:dropDownList>
                <w:listItem w:displayText="Odaberite regulaciju rada toplotne pumpe" w:value="Odaberite regulaciju rada toplotne pump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63BE322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gulaciju rada toplotne pump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982234983"/>
              <w:placeholder>
                <w:docPart w:val="9B4C2576B2914F428C7A8EBC033A5CCF"/>
              </w:placeholder>
            </w:sdtPr>
            <w:sdtEndPr>
              <w:rPr>
                <w:rStyle w:val="PlaceholderText"/>
              </w:rPr>
            </w:sdtEndPr>
            <w:sdtContent>
              <w:p w14:paraId="1295FDC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65C379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63ECB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lazna teperatura izvora toplote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467DDE3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9975D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727EE5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ode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2734" w:type="pct"/>
          </w:tcPr>
          <w:p w14:paraId="71EFDA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0C7A3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EF0657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4771A75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6E2D093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F63DCF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5C61CC9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6C4B0B4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15FDA9B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A9BD5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520DE9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090973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10F1A4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768244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apacitet integrisanog električnog grijača [kW]:</w:t>
            </w:r>
          </w:p>
          <w:p w14:paraId="51456D79" w14:textId="77777777" w:rsidR="00301192" w:rsidRPr="004D4E2F" w:rsidRDefault="00301192" w:rsidP="00DF1AC2">
            <w:pPr>
              <w:pStyle w:val="Caption"/>
              <w:rPr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postoji)</w:t>
            </w:r>
          </w:p>
        </w:tc>
        <w:tc>
          <w:tcPr>
            <w:tcW w:w="2734" w:type="pct"/>
          </w:tcPr>
          <w:p w14:paraId="6F858A1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46AC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B6FD6C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apacitet integrisanog akumulatora [l]:</w:t>
            </w:r>
          </w:p>
          <w:p w14:paraId="3C8E9689" w14:textId="77777777" w:rsidR="00301192" w:rsidRPr="004D4E2F" w:rsidRDefault="00301192" w:rsidP="00DF1AC2">
            <w:pPr>
              <w:rPr>
                <w:i/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postoji)</w:t>
            </w:r>
          </w:p>
        </w:tc>
        <w:tc>
          <w:tcPr>
            <w:tcW w:w="2734" w:type="pct"/>
          </w:tcPr>
          <w:p w14:paraId="4531D9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3BCF6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5C8B8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2F62289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3E3EB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33894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0C9D918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F134A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9D49E85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Smještaj izvora toplote"/>
              <w:tag w:val="Smještaj izvora toplote"/>
              <w:id w:val="1011331771"/>
              <w:placeholder>
                <w:docPart w:val="707870EF213644B99D63D43CF1AC331E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CD20BE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240765536"/>
              <w:placeholder>
                <w:docPart w:val="3E897D578D914633B566A4BB59E7B3B0"/>
              </w:placeholder>
            </w:sdtPr>
            <w:sdtEndPr>
              <w:rPr>
                <w:rStyle w:val="PlaceholderText"/>
              </w:rPr>
            </w:sdtEndPr>
            <w:sdtContent>
              <w:p w14:paraId="011FE1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0306C0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21435B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982118168"/>
            <w:placeholder>
              <w:docPart w:val="2E77D1C895EC4BB59A871CEE45BA0DF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C5DA93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DE2FF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AC4CD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8" w:name="_Hlk527415057"/>
            <w:bookmarkEnd w:id="93"/>
            <w:bookmarkEnd w:id="97"/>
            <w:r w:rsidRPr="004D4E2F">
              <w:rPr>
                <w:sz w:val="20"/>
                <w:szCs w:val="20"/>
              </w:rPr>
              <w:t>Toplotna pumpa se koristi za hlađenje:</w:t>
            </w:r>
          </w:p>
          <w:p w14:paraId="490C8BE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Ukoliko je odgovor ''da'', toplotna pumpa se pridodajeodgovarajućem sistemu za hlađenje u dijelu ''hlađenje'')</w:t>
            </w:r>
          </w:p>
        </w:tc>
        <w:tc>
          <w:tcPr>
            <w:tcW w:w="2734" w:type="pct"/>
          </w:tcPr>
          <w:p w14:paraId="0160E94E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3974361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4156451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bookmarkEnd w:id="98"/>
      <w:tr w:rsidR="00301192" w:rsidRPr="004D4E2F" w14:paraId="03ACC9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08717547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5AC3B46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B2BA9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toplote:</w:t>
            </w:r>
          </w:p>
        </w:tc>
        <w:tc>
          <w:tcPr>
            <w:tcW w:w="2734" w:type="pct"/>
          </w:tcPr>
          <w:p w14:paraId="61AD91E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68863205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33911872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70F181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0EC603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</w:tc>
        <w:tc>
          <w:tcPr>
            <w:tcW w:w="2734" w:type="pct"/>
          </w:tcPr>
          <w:p w14:paraId="273493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EDF5C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91C1D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16A2784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-906987982"/>
              <w:placeholder>
                <w:docPart w:val="EC3D7DBE061F4A8E8DC64CD7B9C1DE5C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71EC274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838579099"/>
              <w:placeholder>
                <w:docPart w:val="878BE234149E4E59881FE63FF98AD807"/>
              </w:placeholder>
            </w:sdtPr>
            <w:sdtEndPr>
              <w:rPr>
                <w:rStyle w:val="PlaceholderText"/>
              </w:rPr>
            </w:sdtEndPr>
            <w:sdtContent>
              <w:p w14:paraId="0BABF4E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5AE8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9FD82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toplote:</w:t>
            </w:r>
          </w:p>
          <w:p w14:paraId="4D896F12" w14:textId="77777777" w:rsidR="00301192" w:rsidRPr="004D4E2F" w:rsidRDefault="00301192" w:rsidP="00DF1AC2">
            <w:pPr>
              <w:rPr>
                <w:i/>
                <w:sz w:val="16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1852918243"/>
              <w:placeholder>
                <w:docPart w:val="5176A936F19D46D296317FA7641873CB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2C76E6C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145160804"/>
              <w:placeholder>
                <w:docPart w:val="68B286B03F5A451DA436EEE8C102F83F"/>
              </w:placeholder>
            </w:sdtPr>
            <w:sdtEndPr>
              <w:rPr>
                <w:rStyle w:val="PlaceholderText"/>
              </w:rPr>
            </w:sdtEndPr>
            <w:sdtContent>
              <w:p w14:paraId="6880F11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2796493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47EDDD8C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0613FD6C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olarni sistemi</w:t>
            </w:r>
          </w:p>
        </w:tc>
      </w:tr>
      <w:tr w:rsidR="00301192" w:rsidRPr="004D4E2F" w14:paraId="359411A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590F0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solarnog kolektora:</w:t>
            </w:r>
          </w:p>
        </w:tc>
        <w:tc>
          <w:tcPr>
            <w:tcW w:w="2734" w:type="pct"/>
          </w:tcPr>
          <w:p w14:paraId="72A16B0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7C7FED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764EB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31B5D56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4754E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879F8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solarnog kolek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-1241164798"/>
              <w:placeholder>
                <w:docPart w:val="C924F770BC4749609B9212211BB29AF5"/>
              </w:placeholder>
              <w15:color w:val="000000"/>
              <w:dropDownList>
                <w:listItem w:displayText="Odaberite tip izvora toplote" w:value="Odaberite tip izvora toplote"/>
                <w:listItem w:displayText="ravni (pločasti) kolektor" w:value="ravni (pločasti) kolektor"/>
                <w:listItem w:displayText="cijevni (vakumski) kolektor" w:value="cijevni (vakumski) kolektor"/>
                <w:listItem w:displayText="selektivni kolektor" w:value="selektivni kolektor"/>
                <w:listItem w:displayText="koncentrirajući kolektor" w:value="koncentrirajući kolektor"/>
              </w:dropDownList>
            </w:sdtPr>
            <w:sdtEndPr>
              <w:rPr>
                <w:rStyle w:val="PlaceholderText"/>
              </w:rPr>
            </w:sdtEndPr>
            <w:sdtContent>
              <w:p w14:paraId="74008ED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4D4E2F" w14:paraId="60D702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63005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mjen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Namjena izvora toplote"/>
              <w:tag w:val="Namjena izvora toplote"/>
              <w:id w:val="868021481"/>
              <w:placeholder>
                <w:docPart w:val="ADA21217C5084AD0BC1A8B5306BE4ED0"/>
              </w:placeholder>
              <w15:color w:val="000000"/>
              <w:dropDownList>
                <w:listItem w:displayText="Odaberite namjenu izvora toplote" w:value="Odaberite namjenu izvora toplote"/>
                <w:listItem w:displayText="dogrijavanje prostora i grijanje PTV" w:value="dogrijavanje prostora i grijanje PTV"/>
                <w:listItem w:displayText="grijanje PTV" w:value="grijanje PTV"/>
              </w:dropDownList>
            </w:sdtPr>
            <w:sdtEndPr>
              <w:rPr>
                <w:rStyle w:val="PlaceholderText"/>
              </w:rPr>
            </w:sdtEndPr>
            <w:sdtContent>
              <w:p w14:paraId="7810122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83149827"/>
              <w:placeholder>
                <w:docPart w:val="EDD8BEB3069D414CA96F0C915FA99605"/>
              </w:placeholder>
              <w:showingPlcHdr/>
            </w:sdtPr>
            <w:sdtEndPr/>
            <w:sdtContent>
              <w:p w14:paraId="1B95E74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51E98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94965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Bruto površin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6659910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EC19D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1BC465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šina absorber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3EE3A8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45F66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D4E47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apremina absorber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164C9E3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3A9586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ADF81E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cijevi po kolektoru:</w:t>
            </w:r>
          </w:p>
          <w:p w14:paraId="5B880FB4" w14:textId="77777777" w:rsidR="00301192" w:rsidRPr="004D4E2F" w:rsidRDefault="00301192" w:rsidP="00DF1AC2">
            <w:pPr>
              <w:rPr>
                <w:i/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samo za cijevne kolektore)</w:t>
            </w:r>
          </w:p>
        </w:tc>
        <w:tc>
          <w:tcPr>
            <w:tcW w:w="2734" w:type="pct"/>
          </w:tcPr>
          <w:p w14:paraId="0DCF457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665F85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2B11D4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kolektora:</w:t>
            </w:r>
          </w:p>
        </w:tc>
        <w:tc>
          <w:tcPr>
            <w:tcW w:w="2734" w:type="pct"/>
          </w:tcPr>
          <w:p w14:paraId="0FBD90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1B1EC4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F4704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bruto površin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7C85266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E4FA2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58403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Apsorpcioni koeficijent </w:t>
            </w:r>
            <w:r w:rsidRPr="004D4E2F">
              <w:t>[%]</w:t>
            </w:r>
            <w:r w:rsidRPr="004D4E2F">
              <w:rPr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02A490B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256960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0257DC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</w:rPr>
              <w:t>Emisioni koeficijent [%]:</w:t>
            </w:r>
          </w:p>
        </w:tc>
        <w:tc>
          <w:tcPr>
            <w:tcW w:w="2734" w:type="pct"/>
          </w:tcPr>
          <w:p w14:paraId="4956E3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5881FDE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A33EB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ode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</w:t>
            </w:r>
          </w:p>
        </w:tc>
        <w:tc>
          <w:tcPr>
            <w:tcW w:w="2734" w:type="pct"/>
          </w:tcPr>
          <w:p w14:paraId="4FAA6F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highlight w:val="green"/>
              </w:rPr>
            </w:pPr>
          </w:p>
        </w:tc>
      </w:tr>
      <w:tr w:rsidR="00301192" w:rsidRPr="004D4E2F" w14:paraId="2EF54C3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0DF6FF3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Temperatura vode </w:t>
            </w:r>
          </w:p>
        </w:tc>
        <w:tc>
          <w:tcPr>
            <w:tcW w:w="1134" w:type="pct"/>
          </w:tcPr>
          <w:p w14:paraId="57AA52A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3C3095F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  <w:highlight w:val="green"/>
              </w:rPr>
            </w:pPr>
          </w:p>
        </w:tc>
      </w:tr>
      <w:tr w:rsidR="00301192" w:rsidRPr="004D4E2F" w14:paraId="1C839FB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37AAC82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6438C3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70B9A1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6137E2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091D4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75A1F4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408630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F1033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rednja temperatura kolektor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3415B9D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262E9BB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6EEA4E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3C3A5D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1E0227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1834B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6CAC032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479B87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3A660D6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gib solarnog kolektora (min 15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 xml:space="preserve"> - max75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):</w:t>
            </w:r>
          </w:p>
        </w:tc>
        <w:tc>
          <w:tcPr>
            <w:tcW w:w="2734" w:type="pct"/>
          </w:tcPr>
          <w:p w14:paraId="30DDCA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202363" w:themeColor="accent1" w:themeShade="BF"/>
                <w:sz w:val="16"/>
                <w:szCs w:val="16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Mjenjanje nagiba jednommjesečno na optimalni nagib (od 30</w:t>
            </w:r>
            <w:r w:rsidRPr="004D4E2F">
              <w:rPr>
                <w:rFonts w:ascii="Calibri" w:hAnsi="Calibri" w:cs="Calibri"/>
                <w:i/>
                <w:color w:val="202363" w:themeColor="accent1" w:themeShade="BF"/>
                <w:sz w:val="16"/>
                <w:szCs w:val="16"/>
              </w:rPr>
              <w:t>°</w:t>
            </w: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 xml:space="preserve"> do 45</w:t>
            </w:r>
            <w:r w:rsidRPr="004D4E2F">
              <w:rPr>
                <w:rFonts w:ascii="Calibri" w:hAnsi="Calibri" w:cs="Calibri"/>
                <w:i/>
                <w:color w:val="202363" w:themeColor="accent1" w:themeShade="BF"/>
                <w:sz w:val="16"/>
                <w:szCs w:val="16"/>
              </w:rPr>
              <w:t>°</w:t>
            </w: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) povećava se iskorištenje za 6%</w:t>
            </w:r>
          </w:p>
        </w:tc>
      </w:tr>
      <w:tr w:rsidR="00301192" w:rsidRPr="004D4E2F" w14:paraId="6C3ECB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4AAB629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rPr>
                <w:sz w:val="20"/>
              </w:rPr>
              <w:t xml:space="preserve">Azimut </w:t>
            </w:r>
            <w:r w:rsidRPr="004D4E2F">
              <w:rPr>
                <w:rFonts w:ascii="Courier New" w:hAnsi="Courier New" w:cs="Courier New"/>
                <w:sz w:val="20"/>
              </w:rPr>
              <w:t>β</w:t>
            </w:r>
            <w:r w:rsidRPr="004D4E2F">
              <w:rPr>
                <w:sz w:val="20"/>
              </w:rPr>
              <w:t xml:space="preserve"> (optimalno 0</w:t>
            </w:r>
            <w:r w:rsidRPr="004D4E2F">
              <w:rPr>
                <w:rFonts w:ascii="Calibri" w:hAnsi="Calibri" w:cs="Calibri"/>
                <w:sz w:val="20"/>
              </w:rPr>
              <w:t>°</w:t>
            </w:r>
            <w:r w:rsidRPr="004D4E2F">
              <w:rPr>
                <w:sz w:val="20"/>
              </w:rPr>
              <w:t>):</w:t>
            </w:r>
          </w:p>
        </w:tc>
        <w:tc>
          <w:tcPr>
            <w:tcW w:w="2734" w:type="pct"/>
          </w:tcPr>
          <w:p w14:paraId="141B09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202363" w:themeColor="accent1" w:themeShade="BF"/>
                <w:sz w:val="16"/>
                <w:szCs w:val="16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Zaokret od juga za 10</w:t>
            </w:r>
            <w:r w:rsidRPr="004D4E2F">
              <w:rPr>
                <w:rFonts w:ascii="Calibri" w:hAnsi="Calibri" w:cs="Calibri"/>
                <w:i/>
                <w:color w:val="202363" w:themeColor="accent1" w:themeShade="BF"/>
                <w:sz w:val="16"/>
                <w:szCs w:val="16"/>
              </w:rPr>
              <w:t>°</w:t>
            </w: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smanjuje iskorištenje za 1%, a za 20</w:t>
            </w:r>
            <w:r w:rsidRPr="004D4E2F">
              <w:rPr>
                <w:rFonts w:ascii="Calibri" w:hAnsi="Calibri" w:cs="Calibri"/>
                <w:i/>
                <w:color w:val="202363" w:themeColor="accent1" w:themeShade="BF"/>
                <w:sz w:val="16"/>
                <w:szCs w:val="16"/>
              </w:rPr>
              <w:t>°</w:t>
            </w: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 xml:space="preserve"> za 4 %</w:t>
            </w:r>
          </w:p>
        </w:tc>
      </w:tr>
      <w:tr w:rsidR="00301192" w:rsidRPr="004D4E2F" w14:paraId="4D2E8C1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155CE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899429714"/>
            <w:placeholder>
              <w:docPart w:val="3FFFF7EE9C27447B8B1F6A974852760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0E9A36A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22BCC43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DC2154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olarnog kolektor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gen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4" w:type="pct"/>
          </w:tcPr>
          <w:p w14:paraId="69B6BEA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691CF4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BF562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4D58110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6ED203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62C97DD4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74544CC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1F9643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toplote:</w:t>
            </w:r>
          </w:p>
        </w:tc>
        <w:tc>
          <w:tcPr>
            <w:tcW w:w="2734" w:type="pct"/>
          </w:tcPr>
          <w:p w14:paraId="4785D54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3678067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25440268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979AE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112406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</w:tc>
        <w:tc>
          <w:tcPr>
            <w:tcW w:w="2734" w:type="pct"/>
          </w:tcPr>
          <w:p w14:paraId="143DFF5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464031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C34EF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55D039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1518119552"/>
              <w:placeholder>
                <w:docPart w:val="A8113E13B07A4C9A9111CABB74791D5D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3038C91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341118723"/>
              <w:placeholder>
                <w:docPart w:val="5B84CA96894041E29F3A9EB9F7A0423F"/>
              </w:placeholder>
            </w:sdtPr>
            <w:sdtEndPr>
              <w:rPr>
                <w:rStyle w:val="PlaceholderText"/>
              </w:rPr>
            </w:sdtEndPr>
            <w:sdtContent>
              <w:p w14:paraId="0D8863A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4E60BE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BD85CA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toplote:</w:t>
            </w:r>
          </w:p>
          <w:p w14:paraId="4666784F" w14:textId="77777777" w:rsidR="00301192" w:rsidRPr="004D4E2F" w:rsidRDefault="00301192" w:rsidP="00DF1AC2">
            <w:pPr>
              <w:rPr>
                <w:i/>
                <w:sz w:val="16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-915095585"/>
              <w:placeholder>
                <w:docPart w:val="C44D4FB06FA2474A89F9EC3CA5360E95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6422572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kota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057828201"/>
              <w:placeholder>
                <w:docPart w:val="70D5786B0F124156853B6F8EDEB0871D"/>
              </w:placeholder>
            </w:sdtPr>
            <w:sdtEndPr>
              <w:rPr>
                <w:rStyle w:val="PlaceholderText"/>
              </w:rPr>
            </w:sdtEndPr>
            <w:sdtContent>
              <w:p w14:paraId="14762E9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58638DD5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3C0F6B85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bookmarkEnd w:id="91"/>
          <w:p w14:paraId="7E451A50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plit sistemi (multi split)</w:t>
            </w:r>
          </w:p>
        </w:tc>
      </w:tr>
      <w:tr w:rsidR="00301192" w:rsidRPr="004D4E2F" w14:paraId="3FD247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9C9B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multi split vanjske jedinice:</w:t>
            </w:r>
          </w:p>
        </w:tc>
        <w:tc>
          <w:tcPr>
            <w:tcW w:w="2734" w:type="pct"/>
          </w:tcPr>
          <w:p w14:paraId="31164E9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068E1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114C0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143BAD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14CED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28F4F7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apacitet grijanja [kW]:</w:t>
            </w:r>
          </w:p>
        </w:tc>
        <w:tc>
          <w:tcPr>
            <w:tcW w:w="2734" w:type="pct"/>
          </w:tcPr>
          <w:p w14:paraId="2EE9256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6B2D85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F2F2FF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ektrična snaga grijanja [kW]:</w:t>
            </w:r>
          </w:p>
        </w:tc>
        <w:tc>
          <w:tcPr>
            <w:tcW w:w="2734" w:type="pct"/>
          </w:tcPr>
          <w:p w14:paraId="104FF69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8E5C16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62350C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emperaturni opseg rada grijanj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43DE0E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BA2013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139CCA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016E32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540E9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11610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azdzh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2734" w:type="pct"/>
          </w:tcPr>
          <w:p w14:paraId="16736D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7CF3FC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63DD4E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0D1CE0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47E0C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4CDD3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772F813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7EDEC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2B92B1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468653177"/>
            <w:placeholder>
              <w:docPart w:val="6364CB015D634CC98076560EFB8CEC1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4B67D3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6F386ED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D9DE9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COP/SCOP:</w:t>
            </w:r>
          </w:p>
        </w:tc>
        <w:tc>
          <w:tcPr>
            <w:tcW w:w="2734" w:type="pct"/>
          </w:tcPr>
          <w:p w14:paraId="0E18F9E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CA80B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300BF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99" w:name="_Hlk527119066"/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2EC4BD8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bookmarkEnd w:id="99"/>
      <w:tr w:rsidR="00301192" w:rsidRPr="004D4E2F" w14:paraId="41AF9F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5BFF37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plit sistem se koristi za hlađenje:</w:t>
            </w:r>
          </w:p>
          <w:p w14:paraId="0FEAF299" w14:textId="77777777" w:rsidR="00301192" w:rsidRPr="004D4E2F" w:rsidRDefault="00301192" w:rsidP="00DF1AC2">
            <w:pPr>
              <w:rPr>
                <w:i/>
                <w:color w:val="202363" w:themeColor="accent1" w:themeShade="BF"/>
                <w:sz w:val="16"/>
                <w:szCs w:val="16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Ukoliko je odgovor ''da'', split sistem se pridodaje odgovarajućem sistemu za hlađenje u dijelu ''hlađenje'')</w:t>
            </w:r>
          </w:p>
        </w:tc>
        <w:tc>
          <w:tcPr>
            <w:tcW w:w="2734" w:type="pct"/>
          </w:tcPr>
          <w:p w14:paraId="4369821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73763688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2271423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617812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</w:tcPr>
          <w:p w14:paraId="098C2BC6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032EBA2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66CEAA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Dodatni izvor toplote:</w:t>
            </w:r>
          </w:p>
        </w:tc>
        <w:tc>
          <w:tcPr>
            <w:tcW w:w="2734" w:type="pct"/>
          </w:tcPr>
          <w:p w14:paraId="2B73591F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02317246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4203008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101560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2A927D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</w:tc>
        <w:tc>
          <w:tcPr>
            <w:tcW w:w="2734" w:type="pct"/>
          </w:tcPr>
          <w:p w14:paraId="1E6B292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991BF0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F35508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5B5FF7E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205763941"/>
              <w:placeholder>
                <w:docPart w:val="473ECC476B79410FBA034F870B9ECF2F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BB5579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361861318"/>
              <w:placeholder>
                <w:docPart w:val="FBEAD45FA1914ED4AD720A7D44DA1F4D"/>
              </w:placeholder>
            </w:sdtPr>
            <w:sdtEndPr>
              <w:rPr>
                <w:rStyle w:val="PlaceholderText"/>
              </w:rPr>
            </w:sdtEndPr>
            <w:sdtContent>
              <w:p w14:paraId="46EE286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A716D3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759684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toplote:</w:t>
            </w:r>
          </w:p>
          <w:p w14:paraId="2C030AC5" w14:textId="77777777" w:rsidR="00301192" w:rsidRPr="004D4E2F" w:rsidRDefault="00301192" w:rsidP="00DF1AC2">
            <w:pPr>
              <w:rPr>
                <w:i/>
                <w:sz w:val="16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-1541967432"/>
              <w:placeholder>
                <w:docPart w:val="B7AF9A75ED79404E8B63E59164CD013B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0BC0F54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kota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77327187"/>
              <w:placeholder>
                <w:docPart w:val="A9DB8AD04AA342818DEE5A1DB29689D6"/>
              </w:placeholder>
            </w:sdtPr>
            <w:sdtEndPr>
              <w:rPr>
                <w:rStyle w:val="PlaceholderText"/>
              </w:rPr>
            </w:sdtEndPr>
            <w:sdtContent>
              <w:p w14:paraId="048E196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4C78C1C8" w14:textId="77777777" w:rsidR="00301192" w:rsidRPr="004D4E2F" w:rsidRDefault="00301192" w:rsidP="00301192"/>
    <w:p w14:paraId="4FAF02D3" w14:textId="77777777" w:rsidR="00301192" w:rsidRPr="004D4E2F" w:rsidRDefault="00301192" w:rsidP="00301192">
      <w:pPr>
        <w:pStyle w:val="Caption"/>
      </w:pPr>
      <w:r w:rsidRPr="004D4E2F">
        <w:t>Za sve dodatne izvore toplote potrebno je kopirati odgovarajuću tabelu i popuniti tehničke karakteristike.</w:t>
      </w:r>
    </w:p>
    <w:p w14:paraId="080C4B72" w14:textId="77777777" w:rsidR="00301192" w:rsidRPr="004D4E2F" w:rsidRDefault="00301192" w:rsidP="00301192">
      <w:pPr>
        <w:rPr>
          <w:b/>
          <w:i/>
          <w:u w:val="single"/>
        </w:rPr>
      </w:pPr>
      <w:r w:rsidRPr="004D4E2F">
        <w:rPr>
          <w:b/>
          <w:i/>
          <w:u w:val="single"/>
        </w:rPr>
        <w:t>Dodatni izvori toplot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55FAFB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5AB71261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t>Naziv/oznaka/ model dodatnog izvora toplote:</w:t>
            </w:r>
          </w:p>
        </w:tc>
        <w:tc>
          <w:tcPr>
            <w:tcW w:w="2728" w:type="pct"/>
          </w:tcPr>
          <w:p w14:paraId="3C48F56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</w:tbl>
    <w:p w14:paraId="18925F71" w14:textId="77777777" w:rsidR="00301192" w:rsidRPr="004D4E2F" w:rsidRDefault="00301192" w:rsidP="00301192">
      <w:pPr>
        <w:spacing w:before="0" w:after="0"/>
        <w:rPr>
          <w:i/>
          <w:color w:val="202363" w:themeColor="accent1" w:themeShade="BF"/>
          <w:sz w:val="16"/>
          <w:szCs w:val="16"/>
        </w:rPr>
      </w:pPr>
    </w:p>
    <w:p w14:paraId="4264437F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Dio odgovarajuće tabele zavisno od vrste dodatnog zvora toplote.</w:t>
      </w:r>
    </w:p>
    <w:p w14:paraId="1B7E49FD" w14:textId="77777777" w:rsidR="00301192" w:rsidRPr="004D4E2F" w:rsidRDefault="00301192" w:rsidP="00301192">
      <w:pPr>
        <w:pStyle w:val="Heading6"/>
      </w:pPr>
      <w:r w:rsidRPr="004D4E2F">
        <w:t xml:space="preserve">Razvod toplotne energije </w:t>
      </w:r>
    </w:p>
    <w:p w14:paraId="56E92322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4D4E2F" w14:paraId="69A7A0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48F5C058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bookmarkStart w:id="100" w:name="_Hlk527359314"/>
            <w:r w:rsidRPr="004D4E2F">
              <w:rPr>
                <w:b/>
                <w:sz w:val="20"/>
                <w:szCs w:val="20"/>
              </w:rPr>
              <w:t>Cijevna mreža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16E0C68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lavni 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482C619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lazni krugovi</w:t>
            </w:r>
          </w:p>
        </w:tc>
      </w:tr>
      <w:bookmarkEnd w:id="100"/>
      <w:tr w:rsidR="00301192" w:rsidRPr="004D4E2F" w14:paraId="4075E3C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EBA1BB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ska cjevovoda:</w:t>
            </w:r>
          </w:p>
        </w:tc>
        <w:tc>
          <w:tcPr>
            <w:tcW w:w="1071" w:type="pct"/>
          </w:tcPr>
          <w:p w14:paraId="24C655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67C94DC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30B8E6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EBDBFE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5AFD88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1071" w:type="pct"/>
          </w:tcPr>
          <w:p w14:paraId="4611A1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D7A41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62E71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B62C32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07924A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i protok [kW]:</w:t>
            </w:r>
          </w:p>
        </w:tc>
        <w:tc>
          <w:tcPr>
            <w:tcW w:w="1071" w:type="pct"/>
          </w:tcPr>
          <w:p w14:paraId="52807C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643858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76651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DC1426F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6E65E6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užina cjevovoda [m]:</w:t>
            </w:r>
          </w:p>
        </w:tc>
        <w:tc>
          <w:tcPr>
            <w:tcW w:w="1071" w:type="pct"/>
          </w:tcPr>
          <w:p w14:paraId="1EC0732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580E81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F9B24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1C11A6B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A1E70C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ni prečnik cjevovoda [ND/ DN/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φ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1071" w:type="pct"/>
          </w:tcPr>
          <w:p w14:paraId="3CD9043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6C848DB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43DCB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CA374F5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81F60A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razvoda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-727832717"/>
              <w:placeholder>
                <w:docPart w:val="7BC2413343C24292A6AC6BE29696142F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56CAA73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-1341077241"/>
              <w:placeholder>
                <w:docPart w:val="4B6E1EAC24B545738297F614B804009C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377E326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1757544167"/>
              <w:placeholder>
                <w:docPart w:val="BFE005F9DE4C42AA885B2262B518EDB1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7F5FE36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</w:tr>
      <w:tr w:rsidR="00301192" w:rsidRPr="004D4E2F" w14:paraId="64CE6FD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5CA97C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1085653141"/>
              <w:placeholder>
                <w:docPart w:val="FBC559EC6B3F44B0844781424AFD95C1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082D465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1757482326"/>
              <w:placeholder>
                <w:docPart w:val="B2E294EECC05416DACD392D32CF34BC9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4BEF84E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-142968835"/>
              <w:placeholder>
                <w:docPart w:val="F0D3893655A0414693CFF2F2ABD3AA8D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3EC9F52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4D4E2F" w14:paraId="439EF9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EA699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idrauličko uravnoteženje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-1444837142"/>
              <w:placeholder>
                <w:docPart w:val="4D0A4E1FF9874A82AD7E294958FC9A15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3852F56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64995736"/>
              <w:placeholder>
                <w:docPart w:val="5AB5772EDF224005B90F169A673CBA69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19D94F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-1695838520"/>
              <w:placeholder>
                <w:docPart w:val="444A7405A63242A78DDD791469BF5B82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756876B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4D4E2F" w14:paraId="39F2229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4DD993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evne mreže"/>
              <w:tag w:val="Materijal cjevne mreže"/>
              <w:id w:val="2073532643"/>
              <w:placeholder>
                <w:docPart w:val="89EBBB4313094F5092E193ACB99D0FE5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44AFF3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360574740"/>
              <w:placeholder>
                <w:docPart w:val="4DED59E81E874931A633D1A32B1A8A2F"/>
              </w:placeholder>
              <w:showingPlcHdr/>
            </w:sdtPr>
            <w:sdtEndPr/>
            <w:sdtContent>
              <w:p w14:paraId="4C2D919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842975615"/>
              <w:placeholder>
                <w:docPart w:val="D926CBBB97B941479EDFFF60F8EB5A80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B37E31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966532875"/>
              <w:placeholder>
                <w:docPart w:val="3ECFFC40DD8E4C8084A40FD1C67853B4"/>
              </w:placeholder>
              <w:showingPlcHdr/>
            </w:sdtPr>
            <w:sdtEndPr/>
            <w:sdtContent>
              <w:p w14:paraId="7A0FC5E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-917166164"/>
              <w:placeholder>
                <w:docPart w:val="442911BC34F94A86BDC91FEBFE9DD763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A27A22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291715479"/>
              <w:placeholder>
                <w:docPart w:val="694B632FFED9484CA32B61FAFE4EECF3"/>
              </w:placeholder>
              <w:showingPlcHdr/>
            </w:sdtPr>
            <w:sdtEndPr/>
            <w:sdtContent>
              <w:p w14:paraId="6D859D5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98436A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926E5B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ja cjevovoda:</w:t>
            </w:r>
          </w:p>
        </w:tc>
        <w:tc>
          <w:tcPr>
            <w:tcW w:w="1071" w:type="pct"/>
          </w:tcPr>
          <w:p w14:paraId="04482B1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7827990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20229620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5FA9403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5022098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551682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7B1115F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4961042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5674446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6509B33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030F4F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bljina izolacije [mm]*:</w:t>
            </w:r>
          </w:p>
          <w:p w14:paraId="3131805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53156BB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7D10FD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A5A4B5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B597FC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02CC73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1071" w:type="pct"/>
          </w:tcPr>
          <w:p w14:paraId="10E3E72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12273F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6BEA8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C9CD4C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3882FCB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Toplotna provodljivost izolacionog materijala [W/mK]*:</w:t>
            </w:r>
            <w:r w:rsidRPr="004D4E2F">
              <w:t xml:space="preserve"> </w:t>
            </w:r>
          </w:p>
          <w:p w14:paraId="6A9E3631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5291DF8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4138FC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24859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F2F57E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579C29D0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SPUNJENO</w:t>
            </w:r>
          </w:p>
        </w:tc>
        <w:tc>
          <w:tcPr>
            <w:tcW w:w="1071" w:type="pct"/>
          </w:tcPr>
          <w:p w14:paraId="1CFD081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5894981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2688154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322B8FE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81522344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2395990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4C3B6F72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62883389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32320201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11F062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64C43E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47219679"/>
            <w:placeholder>
              <w:docPart w:val="46638B5BE6454006BDE03BAB505678F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6D619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37120847"/>
            <w:placeholder>
              <w:docPart w:val="F0D085EF28044D30BC9A086D52A33E2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E95D99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954366381"/>
            <w:placeholder>
              <w:docPart w:val="183FC72A65AB4EA0BCC0A318D84BCD36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15CA6E2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2797FF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E0FDD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51B691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63EF38B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6B5E9C1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0A1C3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23020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Curenje:</w:t>
            </w:r>
          </w:p>
          <w:p w14:paraId="1311C879" w14:textId="77777777" w:rsidR="00301192" w:rsidRPr="004D4E2F" w:rsidRDefault="00301192" w:rsidP="00DF1AC2">
            <w:pPr>
              <w:rPr>
                <w:i/>
                <w:color w:val="202363" w:themeColor="accent1" w:themeShade="BF"/>
                <w:sz w:val="16"/>
                <w:szCs w:val="16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U slučaju postojećeg sistema)</w:t>
            </w:r>
          </w:p>
        </w:tc>
        <w:tc>
          <w:tcPr>
            <w:tcW w:w="1071" w:type="pct"/>
          </w:tcPr>
          <w:p w14:paraId="2C447C16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1130941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4887489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5A591F5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0981470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203588099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281389FF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3262527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7028292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650506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8C73AA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101" w:name="_Hlk526861811"/>
            <w:r w:rsidRPr="004D4E2F">
              <w:rPr>
                <w:sz w:val="20"/>
                <w:szCs w:val="20"/>
              </w:rPr>
              <w:t>Opšte stanje cjevovoda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068492477"/>
            <w:placeholder>
              <w:docPart w:val="9BC2B69AD86F4E868258FFCC0C58F78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7E22E47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475728537"/>
            <w:placeholder>
              <w:docPart w:val="8B61C27229A247A0A8CD7ACE3C36A77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BA2F5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785493497"/>
            <w:placeholder>
              <w:docPart w:val="7C49EFFCCC3F49738BD835695022506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5A98FF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bookmarkEnd w:id="101"/>
      <w:tr w:rsidR="00301192" w:rsidRPr="004D4E2F" w14:paraId="3A0739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CE0853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cjevovoda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dis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1071" w:type="pct"/>
          </w:tcPr>
          <w:p w14:paraId="1C63287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2313E1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4CAD93A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4236B62D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* Toplotna provodljivost izolacije mora bi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≥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 0,035 W/(mK). Najmanja debljina toplotne izolacije cjevovoda iznosi:</w:t>
      </w:r>
    </w:p>
    <w:p w14:paraId="47F7B6C9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2/3 prečnika cijevi, a najviše do 100 mm za vodove odnosno armaturu u prostoru zgrade u kojem se ne održava kontrolirana temperatura;</w:t>
      </w:r>
    </w:p>
    <w:p w14:paraId="052C2014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1/3 prečnika cijevi, a najviše do 50 mm za vodove i armaturu u prodorima zidova i međuspratnih  konstrukcija, na mjestu presjeka vodova, kod središnjih razdjeljivača radnog medija;</w:t>
      </w:r>
    </w:p>
    <w:p w14:paraId="08D757B1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1/3 prečnika cijevi, a najviše do 50 mm za vodove i armaturu u prostoru zgrade u kojem se održava kontrolirana temperatura;</w:t>
      </w:r>
    </w:p>
    <w:p w14:paraId="484BCC29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lastRenderedPageBreak/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1EE416D7" w14:textId="77777777" w:rsidR="00301192" w:rsidRPr="004D4E2F" w:rsidRDefault="00301192" w:rsidP="00301192">
      <w:pPr>
        <w:spacing w:after="0" w:line="240" w:lineRule="auto"/>
        <w:jc w:val="both"/>
        <w:rPr>
          <w:i/>
          <w:color w:val="FF0000"/>
          <w:sz w:val="16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4D4E2F" w14:paraId="1C2406FF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6"/>
            <w:vAlign w:val="center"/>
          </w:tcPr>
          <w:p w14:paraId="2F4CF6B2" w14:textId="77777777" w:rsidR="00301192" w:rsidRPr="004D4E2F" w:rsidRDefault="00301192" w:rsidP="00DF1AC2">
            <w:pPr>
              <w:rPr>
                <w:b/>
                <w:i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36A0D4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marni c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52F856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ekundarni cjevovodi (polazni krugovi)</w:t>
            </w:r>
          </w:p>
        </w:tc>
      </w:tr>
      <w:tr w:rsidR="00301192" w:rsidRPr="004D4E2F" w14:paraId="79CD79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D2D2D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/oznaka:</w:t>
            </w:r>
          </w:p>
        </w:tc>
        <w:tc>
          <w:tcPr>
            <w:tcW w:w="1071" w:type="pct"/>
          </w:tcPr>
          <w:p w14:paraId="39475C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01B742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6E8B87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71C2F0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AC4B8B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 - cirkulacija cjevovoda:</w:t>
            </w:r>
          </w:p>
        </w:tc>
        <w:tc>
          <w:tcPr>
            <w:tcW w:w="1071" w:type="pct"/>
          </w:tcPr>
          <w:p w14:paraId="47EEB8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2C1FF1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6084862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7456D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F45391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nstalisana nazivna el.snaga [kW]:</w:t>
            </w:r>
          </w:p>
        </w:tc>
        <w:tc>
          <w:tcPr>
            <w:tcW w:w="1071" w:type="pct"/>
          </w:tcPr>
          <w:p w14:paraId="4DAB485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3F034BE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7C82F6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0020CF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D80F34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instalisanih cirkulacionih pumpi:</w:t>
            </w:r>
          </w:p>
        </w:tc>
        <w:tc>
          <w:tcPr>
            <w:tcW w:w="1071" w:type="pct"/>
          </w:tcPr>
          <w:p w14:paraId="6701E5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4EE072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13A79B6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91B6915" w14:textId="77777777" w:rsidTr="00DF1AC2">
        <w:trPr>
          <w:trHeight w:val="5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9B9642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380544450"/>
              <w:placeholder>
                <w:docPart w:val="16FFB9270D484357A0938DDA3E63A58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844445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943644819"/>
              <w:placeholder>
                <w:docPart w:val="590E577D446B46BF81353827E81B77E0"/>
              </w:placeholder>
              <w:showingPlcHdr/>
            </w:sdtPr>
            <w:sdtEndPr/>
            <w:sdtContent>
              <w:p w14:paraId="5DFEE0C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1602E37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280030358"/>
              <w:placeholder>
                <w:docPart w:val="83EFDF42DB5D4762A90F15CD6B0FF570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07DD925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756134288"/>
              <w:placeholder>
                <w:docPart w:val="CF6CC108CC294153883F79D18AEED204"/>
              </w:placeholder>
              <w:showingPlcHdr/>
            </w:sdtPr>
            <w:sdtEndPr/>
            <w:sdtContent>
              <w:p w14:paraId="5A43F75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7C746F03" w14:textId="77777777" w:rsidR="00301192" w:rsidRPr="004D4E2F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616102016"/>
              <w:placeholder>
                <w:docPart w:val="67AEC7B690BE4BC2A3ACAE0101AF4784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9D3BEF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986316074"/>
              <w:placeholder>
                <w:docPart w:val="7D8B04D30BE745749084E8B1F810FA41"/>
              </w:placeholder>
              <w:showingPlcHdr/>
            </w:sdtPr>
            <w:sdtEndPr/>
            <w:sdtContent>
              <w:p w14:paraId="6B5149A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883F359" w14:textId="77777777" w:rsidR="00301192" w:rsidRPr="004D4E2F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81C765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B9B3C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247236263"/>
            <w:placeholder>
              <w:docPart w:val="855104BF4EAB4C7EAC0678754ED903D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D7ED6F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639533029"/>
            <w:placeholder>
              <w:docPart w:val="9F5A9A67EB7B45B2A74F583D641A007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60A095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467400387"/>
            <w:placeholder>
              <w:docPart w:val="55DFE89C538645E8BB5CECA94B3930C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3A15244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77372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6F44E8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1071" w:type="pct"/>
          </w:tcPr>
          <w:p w14:paraId="75748A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12F1151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5C37BD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230042F5" w14:textId="77777777" w:rsidR="00301192" w:rsidRPr="004D4E2F" w:rsidRDefault="00301192" w:rsidP="00301192">
      <w:pPr>
        <w:spacing w:after="0" w:line="240" w:lineRule="auto"/>
        <w:jc w:val="both"/>
      </w:pPr>
    </w:p>
    <w:p w14:paraId="5C156FB8" w14:textId="77777777" w:rsidR="00301192" w:rsidRPr="004D4E2F" w:rsidRDefault="00301192" w:rsidP="00301192">
      <w:pPr>
        <w:pStyle w:val="Heading6"/>
      </w:pPr>
      <w:r w:rsidRPr="004D4E2F">
        <w:t>Regulacija sistema grijanja</w:t>
      </w:r>
    </w:p>
    <w:p w14:paraId="3D6BC0F5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4D4E2F" w14:paraId="2057057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9D64C0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regulacije sistema:</w:t>
            </w:r>
          </w:p>
        </w:tc>
        <w:sdt>
          <w:sdtPr>
            <w:rPr>
              <w:rStyle w:val="PlaceholderText"/>
              <w:color w:val="auto"/>
            </w:rPr>
            <w:alias w:val="Način regulacije"/>
            <w:tag w:val="Način regulacije"/>
            <w:id w:val="2123030596"/>
            <w:placeholder>
              <w:docPart w:val="5B6839CCBD374AC69C5BAC851F881291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5D30486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4D4E2F" w14:paraId="6D62B2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57982D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sistema regulacije:</w:t>
            </w:r>
          </w:p>
        </w:tc>
        <w:tc>
          <w:tcPr>
            <w:tcW w:w="3173" w:type="pct"/>
          </w:tcPr>
          <w:p w14:paraId="619D5F6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7DEB492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E7863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3173" w:type="pct"/>
          </w:tcPr>
          <w:p w14:paraId="6B8C3C1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3E20EF6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662398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223150591"/>
              <w:placeholder>
                <w:docPart w:val="E89A3BBD4AAD49ABB3D97383F43F5727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4146D51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2003240513"/>
              <w:placeholder>
                <w:docPart w:val="03B5D1D692F84539B50A0E219AAF9176"/>
              </w:placeholder>
              <w:showingPlcHdr/>
            </w:sdtPr>
            <w:sdtEndPr/>
            <w:sdtContent>
              <w:p w14:paraId="5569279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54DCF9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08DF01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3040140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4D4E2F" w14:paraId="48E06E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522061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sistema regu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56462532"/>
            <w:placeholder>
              <w:docPart w:val="6C0E7FC5D2994B76A502F3DA21231C1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75513EB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2FB74A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5005F6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istema regulacije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rFonts w:ascii="Calibri" w:hAnsi="Calibri"/>
                <w:sz w:val="20"/>
                <w:szCs w:val="20"/>
                <w:vertAlign w:val="subscript"/>
              </w:rPr>
              <w:t>ac</w:t>
            </w:r>
            <w:r w:rsidRPr="004D4E2F">
              <w:rPr>
                <w:rFonts w:ascii="Calibri" w:hAnsi="Calibri"/>
                <w:sz w:val="20"/>
                <w:szCs w:val="20"/>
              </w:rPr>
              <w:t xml:space="preserve"> </w:t>
            </w:r>
            <w:r w:rsidRPr="004D4E2F">
              <w:rPr>
                <w:sz w:val="20"/>
                <w:szCs w:val="20"/>
              </w:rPr>
              <w:t>[%]:</w:t>
            </w:r>
          </w:p>
        </w:tc>
        <w:tc>
          <w:tcPr>
            <w:tcW w:w="3173" w:type="pct"/>
          </w:tcPr>
          <w:p w14:paraId="5A5952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</w:tbl>
    <w:p w14:paraId="25A9A518" w14:textId="03F28E96" w:rsidR="00301192" w:rsidRPr="004D4E2F" w:rsidRDefault="00301192" w:rsidP="00301192">
      <w:pPr>
        <w:spacing w:after="0"/>
      </w:pPr>
    </w:p>
    <w:p w14:paraId="0B54D5BB" w14:textId="77777777" w:rsidR="001265A0" w:rsidRPr="004D4E2F" w:rsidRDefault="001265A0" w:rsidP="00301192">
      <w:pPr>
        <w:spacing w:after="0"/>
      </w:pPr>
    </w:p>
    <w:p w14:paraId="782F43A3" w14:textId="77777777" w:rsidR="00301192" w:rsidRPr="004D4E2F" w:rsidRDefault="00301192" w:rsidP="00301192">
      <w:pPr>
        <w:pStyle w:val="Heading6"/>
      </w:pPr>
      <w:r w:rsidRPr="004D4E2F">
        <w:t>Grijna tijela</w:t>
      </w:r>
    </w:p>
    <w:p w14:paraId="4842ADB7" w14:textId="77777777" w:rsidR="00301192" w:rsidRPr="004D4E2F" w:rsidRDefault="00301192" w:rsidP="00301192">
      <w:pPr>
        <w:pStyle w:val="Heading7"/>
        <w:spacing w:after="240"/>
      </w:pPr>
      <w:r w:rsidRPr="004D4E2F">
        <w:t>Katalog grij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3"/>
        <w:gridCol w:w="2036"/>
        <w:gridCol w:w="2039"/>
        <w:gridCol w:w="2037"/>
        <w:gridCol w:w="2037"/>
      </w:tblGrid>
      <w:tr w:rsidR="00301192" w:rsidRPr="004D4E2F" w14:paraId="6645F3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410F15BB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 grijnog tijela:</w:t>
            </w:r>
          </w:p>
        </w:tc>
        <w:tc>
          <w:tcPr>
            <w:tcW w:w="1008" w:type="pct"/>
            <w:shd w:val="clear" w:color="auto" w:fill="E9E9E9" w:themeFill="accent3"/>
          </w:tcPr>
          <w:p w14:paraId="7AC16F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Vrsta grijnih tijela:</w:t>
            </w:r>
          </w:p>
        </w:tc>
        <w:tc>
          <w:tcPr>
            <w:tcW w:w="1009" w:type="pct"/>
            <w:shd w:val="clear" w:color="auto" w:fill="E9E9E9" w:themeFill="accent3"/>
          </w:tcPr>
          <w:p w14:paraId="69CCBC4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na snaga [kW]:</w:t>
            </w:r>
          </w:p>
        </w:tc>
        <w:tc>
          <w:tcPr>
            <w:tcW w:w="1008" w:type="pct"/>
            <w:shd w:val="clear" w:color="auto" w:fill="E9E9E9" w:themeFill="accent3"/>
          </w:tcPr>
          <w:p w14:paraId="6E5ECE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lektrična snaga ventilatora [kW]:</w:t>
            </w:r>
          </w:p>
          <w:p w14:paraId="461E0F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i/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samo za ventilokonventore)</w:t>
            </w:r>
          </w:p>
        </w:tc>
        <w:tc>
          <w:tcPr>
            <w:tcW w:w="1008" w:type="pct"/>
            <w:shd w:val="clear" w:color="auto" w:fill="E9E9E9" w:themeFill="accent3"/>
          </w:tcPr>
          <w:p w14:paraId="0A3D21C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:</w:t>
            </w:r>
          </w:p>
        </w:tc>
      </w:tr>
      <w:tr w:rsidR="00301192" w:rsidRPr="004D4E2F" w14:paraId="2271FB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24A26E59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grejnih tijela"/>
              <w:tag w:val="Vrsta grejnih tijela"/>
              <w:id w:val="91060684"/>
              <w:placeholder>
                <w:docPart w:val="33A3989014864F998B91CF56FAF3F1BA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067003C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radijatori - člankasti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62727000"/>
              <w:placeholder>
                <w:docPart w:val="9DC6602649FF46D4B8962CD18A523C2B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124DD30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toplovodni grijač vazduha"/>
              <w:tag w:val="naziv"/>
              <w:id w:val="1308126516"/>
              <w:placeholder>
                <w:docPart w:val="962A28C95A244DD088C9994AA89629D3"/>
              </w:placeholder>
            </w:sdtPr>
            <w:sdtEndPr>
              <w:rPr>
                <w:rStyle w:val="PlaceholderText"/>
              </w:rPr>
            </w:sdtEndPr>
            <w:sdtContent>
              <w:p w14:paraId="4EA5259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30A08D6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1A5D06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7DC5A5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DFD4E97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09CFD777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grejnih tijela"/>
              <w:tag w:val="Vrsta grejnih tijela"/>
              <w:id w:val="970249667"/>
              <w:placeholder>
                <w:docPart w:val="D2C758D6FF6346638C82732379E0EAD8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0589A0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906877858"/>
              <w:placeholder>
                <w:docPart w:val="0AC975D1912A4A869DB01B2AC001421E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0BE44DB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toplovodni grijač vazduha"/>
              <w:tag w:val="naziv"/>
              <w:id w:val="1377041786"/>
              <w:placeholder>
                <w:docPart w:val="D1AF81E2FD6E4079B0EE3572C2123E80"/>
              </w:placeholder>
            </w:sdtPr>
            <w:sdtEndPr>
              <w:rPr>
                <w:rStyle w:val="PlaceholderText"/>
              </w:rPr>
            </w:sdtEndPr>
            <w:sdtContent>
              <w:p w14:paraId="5086C17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5CB8FDD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3FEE4A5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33A6B8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9B69A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19BCC469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grejnih tijela"/>
              <w:tag w:val="Vrsta grejnih tijela"/>
              <w:id w:val="-1622764414"/>
              <w:placeholder>
                <w:docPart w:val="AC5BAA4CE6CE4221AB033E328A9146FD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79C7A38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652907853"/>
              <w:placeholder>
                <w:docPart w:val="E1057111989E4FFAA0AD4207BAE5D639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7AD9FC8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toplovodni grijač vazduha"/>
              <w:tag w:val="naziv"/>
              <w:id w:val="1179623055"/>
              <w:placeholder>
                <w:docPart w:val="2BF23C62305647B1BE1B783F130A3A7A"/>
              </w:placeholder>
            </w:sdtPr>
            <w:sdtEndPr>
              <w:rPr>
                <w:rStyle w:val="PlaceholderText"/>
              </w:rPr>
            </w:sdtEndPr>
            <w:sdtContent>
              <w:p w14:paraId="17BAFDE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7BAB357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722E4EE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7595AA6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B708EBB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3D48F7BF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grejnih tijela"/>
              <w:tag w:val="Vrsta grejnih tijela"/>
              <w:id w:val="-1596701639"/>
              <w:placeholder>
                <w:docPart w:val="F19DBA4720274FC1B2903CD48A7C88AD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33553A7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035734394"/>
              <w:placeholder>
                <w:docPart w:val="5F84F4DBD7AB4F41A56C631F7790F7C1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7AFFC0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toplovodni grijač vazduha"/>
              <w:tag w:val="naziv"/>
              <w:id w:val="1809129824"/>
              <w:placeholder>
                <w:docPart w:val="EE58DBB8095D48148744ED234CC6E578"/>
              </w:placeholder>
            </w:sdtPr>
            <w:sdtEndPr>
              <w:rPr>
                <w:rStyle w:val="PlaceholderText"/>
              </w:rPr>
            </w:sdtEndPr>
            <w:sdtContent>
              <w:p w14:paraId="6563B55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3D3091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0B4D1B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282B97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18206CC9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toplovodni grijači vazduha se odnose na sisteme ventilacije/ klimatizacije koji su obrađeni u dijelu ''tehnički sistemi prisilne ventilacije/ klimatizacije''</w:t>
      </w:r>
    </w:p>
    <w:p w14:paraId="2EFA0E1F" w14:textId="77777777" w:rsidR="00301192" w:rsidRPr="004D4E2F" w:rsidRDefault="00301192" w:rsidP="00301192">
      <w:pPr>
        <w:pStyle w:val="Heading7"/>
        <w:spacing w:after="240"/>
      </w:pPr>
      <w:r w:rsidRPr="004D4E2F">
        <w:t>Raspodjela grij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68"/>
        <w:gridCol w:w="847"/>
        <w:gridCol w:w="693"/>
        <w:gridCol w:w="1127"/>
        <w:gridCol w:w="48"/>
        <w:gridCol w:w="1362"/>
        <w:gridCol w:w="1182"/>
        <w:gridCol w:w="891"/>
        <w:gridCol w:w="911"/>
        <w:gridCol w:w="1186"/>
        <w:gridCol w:w="887"/>
      </w:tblGrid>
      <w:tr w:rsidR="00301192" w:rsidRPr="004D4E2F" w14:paraId="72922B10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3" w:type="pct"/>
            <w:gridSpan w:val="5"/>
            <w:vAlign w:val="center"/>
          </w:tcPr>
          <w:p w14:paraId="49FC907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 zone/ zgrada: </w:t>
            </w:r>
          </w:p>
        </w:tc>
        <w:tc>
          <w:tcPr>
            <w:tcW w:w="3177" w:type="pct"/>
            <w:gridSpan w:val="6"/>
            <w:vAlign w:val="center"/>
          </w:tcPr>
          <w:p w14:paraId="793EA0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C0ACAF5" w14:textId="77777777" w:rsidTr="00DF1AC2">
        <w:trPr>
          <w:trHeight w:val="20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  <w:textDirection w:val="btLr"/>
          </w:tcPr>
          <w:p w14:paraId="6C8B089C" w14:textId="77777777" w:rsidR="00301192" w:rsidRPr="004D4E2F" w:rsidRDefault="00301192" w:rsidP="00DF1AC2">
            <w:pPr>
              <w:ind w:left="113" w:right="113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znaka grijnog tijela:</w:t>
            </w:r>
          </w:p>
        </w:tc>
        <w:tc>
          <w:tcPr>
            <w:tcW w:w="419" w:type="pct"/>
            <w:shd w:val="clear" w:color="auto" w:fill="E9E9E9" w:themeFill="accent3"/>
            <w:textDirection w:val="btLr"/>
          </w:tcPr>
          <w:p w14:paraId="2CD635FE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a snaga [kW]:</w:t>
            </w:r>
          </w:p>
        </w:tc>
        <w:tc>
          <w:tcPr>
            <w:tcW w:w="343" w:type="pct"/>
            <w:shd w:val="clear" w:color="auto" w:fill="E9E9E9" w:themeFill="accent3"/>
            <w:textDirection w:val="btLr"/>
          </w:tcPr>
          <w:p w14:paraId="30E22BB7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:</w:t>
            </w:r>
          </w:p>
        </w:tc>
        <w:tc>
          <w:tcPr>
            <w:tcW w:w="558" w:type="pct"/>
            <w:shd w:val="clear" w:color="auto" w:fill="E9E9E9" w:themeFill="accent3"/>
            <w:textDirection w:val="btLr"/>
          </w:tcPr>
          <w:p w14:paraId="6FB3C82B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instalisana snaga [kW]:</w:t>
            </w:r>
          </w:p>
        </w:tc>
        <w:tc>
          <w:tcPr>
            <w:tcW w:w="698" w:type="pct"/>
            <w:gridSpan w:val="2"/>
            <w:shd w:val="clear" w:color="auto" w:fill="E9E9E9" w:themeFill="accent3"/>
            <w:textDirection w:val="btLr"/>
          </w:tcPr>
          <w:p w14:paraId="5F131EC4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**</w:t>
            </w:r>
          </w:p>
        </w:tc>
        <w:tc>
          <w:tcPr>
            <w:tcW w:w="585" w:type="pct"/>
            <w:shd w:val="clear" w:color="auto" w:fill="E9E9E9" w:themeFill="accent3"/>
            <w:textDirection w:val="btLr"/>
          </w:tcPr>
          <w:p w14:paraId="7B903CDC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mještaj uz transparentnu površinu: ***</w:t>
            </w:r>
          </w:p>
        </w:tc>
        <w:tc>
          <w:tcPr>
            <w:tcW w:w="441" w:type="pct"/>
            <w:shd w:val="clear" w:color="auto" w:fill="E9E9E9" w:themeFill="accent3"/>
            <w:textDirection w:val="btLr"/>
          </w:tcPr>
          <w:p w14:paraId="677BC732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građevinskog dijela i U [W/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 xml:space="preserve">K]:  </w:t>
            </w:r>
            <w:r w:rsidRPr="004D4E2F">
              <w:rPr>
                <w:i/>
                <w:sz w:val="16"/>
                <w:szCs w:val="16"/>
              </w:rPr>
              <w:t>(ako je odgovor ''da'')</w:t>
            </w:r>
          </w:p>
        </w:tc>
        <w:tc>
          <w:tcPr>
            <w:tcW w:w="451" w:type="pct"/>
            <w:shd w:val="clear" w:color="auto" w:fill="E9E9E9" w:themeFill="accent3"/>
            <w:textDirection w:val="btLr"/>
          </w:tcPr>
          <w:p w14:paraId="1295ABFF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 [god]:</w:t>
            </w:r>
          </w:p>
        </w:tc>
        <w:tc>
          <w:tcPr>
            <w:tcW w:w="587" w:type="pct"/>
            <w:shd w:val="clear" w:color="auto" w:fill="E9E9E9" w:themeFill="accent3"/>
            <w:textDirection w:val="btLr"/>
          </w:tcPr>
          <w:p w14:paraId="12F41F85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tc>
          <w:tcPr>
            <w:tcW w:w="440" w:type="pct"/>
            <w:shd w:val="clear" w:color="auto" w:fill="E9E9E9" w:themeFill="accent3"/>
            <w:textDirection w:val="btLr"/>
          </w:tcPr>
          <w:p w14:paraId="3A69E88A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em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</w:tr>
      <w:tr w:rsidR="00301192" w:rsidRPr="004D4E2F" w14:paraId="04B575BF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1518BDCC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7135F5B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3E1FD5E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665CEA5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954940092"/>
              <w:placeholder>
                <w:docPart w:val="E5EE82006EDD4FB1A58C6236B7D52320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1596B7A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Radijatori: termostatski set</w:t>
                </w:r>
              </w:p>
            </w:sdtContent>
          </w:sdt>
        </w:tc>
        <w:tc>
          <w:tcPr>
            <w:tcW w:w="585" w:type="pct"/>
          </w:tcPr>
          <w:p w14:paraId="5210C71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73401058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</w:p>
          <w:p w14:paraId="68B3222F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20"/>
              </w:rPr>
            </w:pPr>
            <w:sdt>
              <w:sdtPr>
                <w:id w:val="102521793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441" w:type="pct"/>
          </w:tcPr>
          <w:p w14:paraId="3B335A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3C34785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482232923"/>
            <w:placeholder>
              <w:docPart w:val="638D1B60503F46E7A890FF1E84B13F0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3F867B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2BAF72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D891D9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4072CAA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0ED506D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1D752D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336C7D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677029521"/>
              <w:placeholder>
                <w:docPart w:val="F08F81899CFE44C49B40F62C5C858D4F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6429B6B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2F543F1D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-15034296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</w:p>
          <w:p w14:paraId="4E05F5D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20"/>
              </w:rPr>
            </w:pPr>
            <w:sdt>
              <w:sdtPr>
                <w:id w:val="-201098243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441" w:type="pct"/>
          </w:tcPr>
          <w:p w14:paraId="55B4ABF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0F3711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942063042"/>
            <w:placeholder>
              <w:docPart w:val="524D34488DC84761B8D384DEFF027D8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E9EC11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3B6333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14:paraId="67C437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590ACC1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40412DA8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1F814CF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3E73604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6B41398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673730631"/>
              <w:placeholder>
                <w:docPart w:val="BEA9843EFFC042DFAE7D2BAA8AE458B8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40485FD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33924BC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2157032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</w:t>
            </w:r>
          </w:p>
          <w:p w14:paraId="0E719E09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id w:val="8655666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441" w:type="pct"/>
          </w:tcPr>
          <w:p w14:paraId="37C86E1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1F34A31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590220322"/>
            <w:placeholder>
              <w:docPart w:val="93B5BB9880A344A88A3B40E383B1791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161029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41AE44C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1176A6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2A403FA2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7DD5E3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117EA6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42D36F3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445322029"/>
              <w:placeholder>
                <w:docPart w:val="CAE5145B66BB482DB93C239D741CDB10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445EFE3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0B4AED9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19568955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</w:t>
            </w:r>
          </w:p>
          <w:p w14:paraId="548914B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id w:val="-133360134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441" w:type="pct"/>
          </w:tcPr>
          <w:p w14:paraId="29EBA08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4F7AD0F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908964496"/>
            <w:placeholder>
              <w:docPart w:val="BFEE014F4A2B4371A9BE066CDD3ACB2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35AF266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1B6086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4E95A9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5A58CED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1C03485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44FB540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78D448C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401954110"/>
              <w:placeholder>
                <w:docPart w:val="E7F1F409F3854622BBABBD36746FDBFE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02F8837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12D71976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sdt>
              <w:sdtPr>
                <w:id w:val="259969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</w:t>
            </w:r>
          </w:p>
          <w:p w14:paraId="60F8791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id w:val="18379532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441" w:type="pct"/>
          </w:tcPr>
          <w:p w14:paraId="374970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177434C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71710444"/>
            <w:placeholder>
              <w:docPart w:val="BF77B365C8004B21B3D9A1FDF200327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6018816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2729AD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3BB5494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0745AFA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419" w:type="pct"/>
          </w:tcPr>
          <w:p w14:paraId="1771184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3" w:type="pct"/>
          </w:tcPr>
          <w:p w14:paraId="68BD178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8" w:type="pct"/>
          </w:tcPr>
          <w:p w14:paraId="393BCD8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p w14:paraId="4647FB0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85" w:type="pct"/>
          </w:tcPr>
          <w:p w14:paraId="5275E64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41" w:type="pct"/>
          </w:tcPr>
          <w:p w14:paraId="100F139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51" w:type="pct"/>
          </w:tcPr>
          <w:p w14:paraId="2D70839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87" w:type="pct"/>
          </w:tcPr>
          <w:p w14:paraId="507526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440" w:type="pct"/>
          </w:tcPr>
          <w:p w14:paraId="396506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74A89DA9" w14:textId="77777777" w:rsidR="00301192" w:rsidRPr="004D4E2F" w:rsidRDefault="00301192" w:rsidP="00301192">
      <w:pPr>
        <w:spacing w:after="0"/>
        <w:rPr>
          <w:b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b/>
          <w:i/>
          <w:color w:val="202363" w:themeColor="accent1" w:themeShade="BF"/>
          <w:sz w:val="16"/>
          <w:szCs w:val="16"/>
        </w:rPr>
        <w:t>(kopirati tabelu po broju zona)</w:t>
      </w:r>
    </w:p>
    <w:p w14:paraId="03B54BD1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b/>
          <w:i/>
          <w:color w:val="202363" w:themeColor="accent1" w:themeShade="BF"/>
          <w:sz w:val="16"/>
          <w:szCs w:val="16"/>
        </w:rPr>
      </w:pPr>
    </w:p>
    <w:p w14:paraId="5D2A484C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*Grijno tijelo, kojim se grije prostor, mora imati ugrađen element za regulisanje kada je neto korisna površina prostorije veća od 6 m</w:t>
      </w:r>
      <w:r w:rsidRPr="004D4E2F">
        <w:rPr>
          <w:rFonts w:ascii="Calibri" w:eastAsiaTheme="minorHAnsi" w:hAnsi="Calibri" w:cs="Calibri"/>
          <w:i/>
          <w:color w:val="202363" w:themeColor="accent1" w:themeShade="BF"/>
          <w:sz w:val="16"/>
          <w:szCs w:val="16"/>
        </w:rPr>
        <w:t>²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.</w:t>
      </w:r>
    </w:p>
    <w:p w14:paraId="3A246E5E" w14:textId="77777777" w:rsidR="00301192" w:rsidRPr="004D4E2F" w:rsidRDefault="00301192" w:rsidP="00301192">
      <w:pPr>
        <w:rPr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**Grijno tijelo dopušteno je postaviti ispred transparentnih vanjskih površina samo ako je ono sa stražnje strane zaštićeno oblogom i ako koeficijent prolaza toplote, U (W/(m</w:t>
      </w:r>
      <w:r w:rsidRPr="004D4E2F">
        <w:rPr>
          <w:rFonts w:ascii="Calibri" w:eastAsiaTheme="minorHAnsi" w:hAnsi="Calibri" w:cs="Calibri"/>
          <w:i/>
          <w:color w:val="202363" w:themeColor="accent1" w:themeShade="BF"/>
          <w:sz w:val="16"/>
          <w:szCs w:val="16"/>
        </w:rPr>
        <w:t>²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·K)), te obloge nije veći od 0,75 W/(m</w:t>
      </w:r>
      <w:r w:rsidRPr="004D4E2F">
        <w:rPr>
          <w:rFonts w:ascii="Calibri" w:eastAsiaTheme="minorHAnsi" w:hAnsi="Calibri" w:cs="Calibri"/>
          <w:i/>
          <w:color w:val="202363" w:themeColor="accent1" w:themeShade="BF"/>
          <w:sz w:val="16"/>
          <w:szCs w:val="16"/>
        </w:rPr>
        <w:t>²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·K).</w:t>
      </w:r>
    </w:p>
    <w:p w14:paraId="22AACF10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</w:p>
    <w:p w14:paraId="0DD65429" w14:textId="77777777" w:rsidR="00301192" w:rsidRPr="004D4E2F" w:rsidRDefault="00301192" w:rsidP="00301192">
      <w:pPr>
        <w:pStyle w:val="Heading7"/>
        <w:spacing w:after="240"/>
      </w:pPr>
      <w:r w:rsidRPr="004D4E2F">
        <w:t>Pregled instalisane snage grij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4D4E2F" w14:paraId="7B387298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726756F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rijna tijela (ukupno)</w:t>
            </w:r>
          </w:p>
        </w:tc>
        <w:tc>
          <w:tcPr>
            <w:tcW w:w="1532" w:type="pct"/>
            <w:shd w:val="clear" w:color="auto" w:fill="E9E9E9" w:themeFill="accent3"/>
          </w:tcPr>
          <w:p w14:paraId="0180838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3A416E7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Stepen korisnosti  </w:t>
            </w:r>
            <w:r w:rsidRPr="004D4E2F">
              <w:rPr>
                <w:rFonts w:ascii="Calibri" w:hAnsi="Calibri" w:cs="Courier New"/>
                <w:b/>
                <w:sz w:val="20"/>
                <w:szCs w:val="20"/>
              </w:rPr>
              <w:t>η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em </w:t>
            </w:r>
            <w:r w:rsidRPr="004D4E2F">
              <w:rPr>
                <w:b/>
                <w:sz w:val="20"/>
                <w:szCs w:val="20"/>
              </w:rPr>
              <w:t>[%]</w:t>
            </w:r>
          </w:p>
        </w:tc>
      </w:tr>
      <w:tr w:rsidR="00301192" w:rsidRPr="004D4E2F" w14:paraId="51F8B85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3F913DE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4201D87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5BD9EA2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4E7CDDB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DC53AE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22715A1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719A7B6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2E600A29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27533B8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532" w:type="pct"/>
            <w:vAlign w:val="center"/>
          </w:tcPr>
          <w:p w14:paraId="3F1EA5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15B7270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8083D6" w:themeColor="text1" w:themeTint="80"/>
                <w:sz w:val="20"/>
                <w:szCs w:val="20"/>
              </w:rPr>
            </w:pPr>
          </w:p>
        </w:tc>
      </w:tr>
    </w:tbl>
    <w:p w14:paraId="35729499" w14:textId="77777777" w:rsidR="00301192" w:rsidRPr="004D4E2F" w:rsidRDefault="00301192" w:rsidP="00301192"/>
    <w:p w14:paraId="07BB72EC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lastRenderedPageBreak/>
        <w:t>LOKALNI SISTEM GRIJANJA</w:t>
      </w:r>
    </w:p>
    <w:p w14:paraId="3D348A32" w14:textId="77777777" w:rsidR="00301192" w:rsidRPr="004D4E2F" w:rsidRDefault="00301192" w:rsidP="00301192">
      <w:pPr>
        <w:pStyle w:val="ListParagraph"/>
      </w:pPr>
      <w:r w:rsidRPr="004D4E2F">
        <w:t>(popunjava se samo u slučaju lokalnog sistema grijanja)</w:t>
      </w:r>
    </w:p>
    <w:p w14:paraId="23A67E6D" w14:textId="77777777" w:rsidR="00301192" w:rsidRPr="004D4E2F" w:rsidRDefault="00301192" w:rsidP="00301192">
      <w:pPr>
        <w:pStyle w:val="Heading7"/>
        <w:spacing w:after="240"/>
      </w:pPr>
      <w:r w:rsidRPr="004D4E2F">
        <w:t>Katalog lokalnih sistema grijanj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06"/>
        <w:gridCol w:w="84"/>
        <w:gridCol w:w="141"/>
        <w:gridCol w:w="854"/>
        <w:gridCol w:w="349"/>
        <w:gridCol w:w="415"/>
        <w:gridCol w:w="312"/>
        <w:gridCol w:w="642"/>
        <w:gridCol w:w="452"/>
        <w:gridCol w:w="173"/>
        <w:gridCol w:w="468"/>
        <w:gridCol w:w="436"/>
        <w:gridCol w:w="1129"/>
        <w:gridCol w:w="95"/>
        <w:gridCol w:w="137"/>
        <w:gridCol w:w="1114"/>
        <w:gridCol w:w="557"/>
        <w:gridCol w:w="537"/>
        <w:gridCol w:w="1101"/>
      </w:tblGrid>
      <w:tr w:rsidR="00301192" w:rsidRPr="004D4E2F" w14:paraId="31967C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accent2"/>
            <w:vAlign w:val="center"/>
          </w:tcPr>
          <w:p w14:paraId="454CE268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amini i peći</w:t>
            </w:r>
          </w:p>
        </w:tc>
      </w:tr>
      <w:tr w:rsidR="00301192" w:rsidRPr="004D4E2F" w14:paraId="30BBBF3A" w14:textId="77777777" w:rsidTr="00DF1AC2">
        <w:trPr>
          <w:trHeight w:val="9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  <w:vAlign w:val="center"/>
          </w:tcPr>
          <w:p w14:paraId="7527E194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</w:t>
            </w:r>
          </w:p>
        </w:tc>
        <w:tc>
          <w:tcPr>
            <w:tcW w:w="689" w:type="pct"/>
            <w:gridSpan w:val="3"/>
            <w:shd w:val="clear" w:color="auto" w:fill="E9E9E9" w:themeFill="accent3"/>
            <w:vAlign w:val="center"/>
          </w:tcPr>
          <w:p w14:paraId="1605F34A" w14:textId="77777777" w:rsidR="00301192" w:rsidRPr="004D4E2F" w:rsidRDefault="00301192" w:rsidP="00DF1AC2">
            <w:pPr>
              <w:ind w:left="595" w:hanging="59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Tip</w:t>
            </w:r>
          </w:p>
        </w:tc>
        <w:tc>
          <w:tcPr>
            <w:tcW w:w="700" w:type="pct"/>
            <w:gridSpan w:val="3"/>
            <w:shd w:val="clear" w:color="auto" w:fill="E9E9E9" w:themeFill="accent3"/>
            <w:vAlign w:val="center"/>
          </w:tcPr>
          <w:p w14:paraId="7D530F8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nergent</w:t>
            </w:r>
          </w:p>
        </w:tc>
        <w:tc>
          <w:tcPr>
            <w:tcW w:w="563" w:type="pct"/>
            <w:gridSpan w:val="3"/>
            <w:shd w:val="clear" w:color="auto" w:fill="E9E9E9" w:themeFill="accent3"/>
            <w:vAlign w:val="center"/>
          </w:tcPr>
          <w:p w14:paraId="7688CB3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Donja topl. moć  [kJ/kg]</w:t>
            </w:r>
          </w:p>
        </w:tc>
        <w:tc>
          <w:tcPr>
            <w:tcW w:w="684" w:type="pct"/>
            <w:gridSpan w:val="2"/>
            <w:shd w:val="clear" w:color="auto" w:fill="E9E9E9" w:themeFill="accent3"/>
            <w:vAlign w:val="center"/>
          </w:tcPr>
          <w:p w14:paraId="78E82CE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misija CO</w:t>
            </w:r>
            <w:r w:rsidRPr="004D4E2F">
              <w:rPr>
                <w:b/>
                <w:sz w:val="20"/>
                <w:szCs w:val="20"/>
                <w:vertAlign w:val="subscript"/>
              </w:rPr>
              <w:t>2</w:t>
            </w:r>
            <w:r w:rsidRPr="004D4E2F">
              <w:rPr>
                <w:b/>
                <w:sz w:val="20"/>
                <w:szCs w:val="20"/>
              </w:rPr>
              <w:t xml:space="preserve"> [kgCO</w:t>
            </w:r>
            <w:r w:rsidRPr="004D4E2F">
              <w:rPr>
                <w:b/>
                <w:sz w:val="20"/>
                <w:szCs w:val="20"/>
                <w:vertAlign w:val="subscript"/>
              </w:rPr>
              <w:t>2</w:t>
            </w:r>
            <w:r w:rsidRPr="004D4E2F">
              <w:rPr>
                <w:b/>
                <w:sz w:val="20"/>
                <w:szCs w:val="20"/>
              </w:rPr>
              <w:t>/kWh]</w:t>
            </w:r>
          </w:p>
        </w:tc>
        <w:tc>
          <w:tcPr>
            <w:tcW w:w="654" w:type="pct"/>
            <w:gridSpan w:val="3"/>
            <w:shd w:val="clear" w:color="auto" w:fill="E9E9E9" w:themeFill="accent3"/>
            <w:vAlign w:val="center"/>
          </w:tcPr>
          <w:p w14:paraId="7E0EAD5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na snaga [kW]</w:t>
            </w:r>
          </w:p>
        </w:tc>
        <w:tc>
          <w:tcPr>
            <w:tcW w:w="547" w:type="pct"/>
            <w:gridSpan w:val="2"/>
            <w:shd w:val="clear" w:color="auto" w:fill="E9E9E9" w:themeFill="accent3"/>
            <w:vAlign w:val="center"/>
          </w:tcPr>
          <w:p w14:paraId="141D01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561" w:type="pct"/>
            <w:shd w:val="clear" w:color="auto" w:fill="E9E9E9" w:themeFill="accent3"/>
            <w:vAlign w:val="center"/>
          </w:tcPr>
          <w:p w14:paraId="37D63BA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444C62C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2DA3DF1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1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Vrsta izvora toplote"/>
              <w:tag w:val="Vrsta izvora toplote"/>
              <w:id w:val="1881124014"/>
              <w:placeholder>
                <w:docPart w:val="B2EB780DF4044BC683022E7E0F96FFBE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02B1AEE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784108524"/>
              <w:placeholder>
                <w:docPart w:val="87672E0D5A5E439EB866F18C9667F7EE"/>
              </w:placeholder>
              <w:showingPlcHdr/>
            </w:sdtPr>
            <w:sdtEndPr/>
            <w:sdtContent>
              <w:p w14:paraId="7590777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-472062364"/>
              <w:placeholder>
                <w:docPart w:val="FAB18DD520184A03BD6FB329F8116A49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4243E10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778027121"/>
              <w:placeholder>
                <w:docPart w:val="7C9BA54A955E401886C45CDDB32CF600"/>
              </w:placeholder>
              <w:showingPlcHdr/>
            </w:sdtPr>
            <w:sdtEndPr/>
            <w:sdtContent>
              <w:p w14:paraId="411BCCF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6291EA6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12DA5BB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5DFE58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7" w:type="pct"/>
            <w:gridSpan w:val="2"/>
          </w:tcPr>
          <w:p w14:paraId="018A5DA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1" w:type="pct"/>
          </w:tcPr>
          <w:p w14:paraId="3437308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087B9C2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4175A40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2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Vrsta izvora toplote"/>
              <w:tag w:val="Vrsta izvora toplote"/>
              <w:id w:val="-917624832"/>
              <w:placeholder>
                <w:docPart w:val="29B74B152DD64E23AB6016B4B7E15179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59225FC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556014553"/>
              <w:placeholder>
                <w:docPart w:val="A447A76573EC4386867258A0253354D8"/>
              </w:placeholder>
              <w:showingPlcHdr/>
            </w:sdtPr>
            <w:sdtEndPr/>
            <w:sdtContent>
              <w:p w14:paraId="16C1613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179092549"/>
              <w:placeholder>
                <w:docPart w:val="4404B65E2EF9400EBF3EAB3468D76394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13BA26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58706546"/>
              <w:placeholder>
                <w:docPart w:val="0C40D437FF0145CBAF6BA272978EBEE7"/>
              </w:placeholder>
              <w:showingPlcHdr/>
            </w:sdtPr>
            <w:sdtEndPr/>
            <w:sdtContent>
              <w:p w14:paraId="6768F78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40ECFEB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5EF471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62C424F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7" w:type="pct"/>
            <w:gridSpan w:val="2"/>
          </w:tcPr>
          <w:p w14:paraId="19CBA9B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1" w:type="pct"/>
          </w:tcPr>
          <w:p w14:paraId="353BC1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623058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01EE15DB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3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Vrsta izvora toplote"/>
              <w:tag w:val="Vrsta izvora toplote"/>
              <w:id w:val="-1425640319"/>
              <w:placeholder>
                <w:docPart w:val="6E23FE0B6D8B4672827DEE3C64C49E88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25C925E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650367475"/>
              <w:placeholder>
                <w:docPart w:val="15FC7B71ABF5477C900B9657380788FF"/>
              </w:placeholder>
              <w:showingPlcHdr/>
            </w:sdtPr>
            <w:sdtEndPr/>
            <w:sdtContent>
              <w:p w14:paraId="30BF393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836107679"/>
              <w:placeholder>
                <w:docPart w:val="F84D27C99D484AA08264811424505815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3302522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824403680"/>
              <w:placeholder>
                <w:docPart w:val="5CBBE581D56A40F896D23858713628B2"/>
              </w:placeholder>
              <w:showingPlcHdr/>
            </w:sdtPr>
            <w:sdtEndPr/>
            <w:sdtContent>
              <w:p w14:paraId="7B16D9A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36A948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17586F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36C4D5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7" w:type="pct"/>
            <w:gridSpan w:val="2"/>
          </w:tcPr>
          <w:p w14:paraId="382FF5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1" w:type="pct"/>
          </w:tcPr>
          <w:p w14:paraId="22ECEBE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3BDCDC9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3897517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4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Vrsta izvora toplote"/>
              <w:tag w:val="Vrsta izvora toplote"/>
              <w:id w:val="-666551749"/>
              <w:placeholder>
                <w:docPart w:val="17B9F58FF27F4F46AB34FABBA3839728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201C811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159040510"/>
              <w:placeholder>
                <w:docPart w:val="7A4BA9C75F874A75B110DA0AE6D8D451"/>
              </w:placeholder>
              <w:showingPlcHdr/>
            </w:sdtPr>
            <w:sdtEndPr/>
            <w:sdtContent>
              <w:p w14:paraId="00923BA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484443292"/>
              <w:placeholder>
                <w:docPart w:val="A3A5DEB409464BD995FB9D8D93327C7F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05077B1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671688804"/>
              <w:placeholder>
                <w:docPart w:val="718AE88F105F4544830952A23FE6F010"/>
              </w:placeholder>
              <w:showingPlcHdr/>
            </w:sdtPr>
            <w:sdtEndPr/>
            <w:sdtContent>
              <w:p w14:paraId="0B0AF4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3E57BB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46CCBD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37876C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7" w:type="pct"/>
            <w:gridSpan w:val="2"/>
          </w:tcPr>
          <w:p w14:paraId="614E949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1" w:type="pct"/>
          </w:tcPr>
          <w:p w14:paraId="1EA7BB0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CAE457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text2"/>
            <w:vAlign w:val="center"/>
          </w:tcPr>
          <w:p w14:paraId="438C693E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lektrične grijalice</w:t>
            </w:r>
          </w:p>
        </w:tc>
      </w:tr>
      <w:tr w:rsidR="00301192" w:rsidRPr="004D4E2F" w14:paraId="41FD4AD9" w14:textId="77777777" w:rsidTr="00DF1AC2">
        <w:trPr>
          <w:trHeight w:val="6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44ABCD2F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:</w:t>
            </w:r>
          </w:p>
        </w:tc>
        <w:tc>
          <w:tcPr>
            <w:tcW w:w="824" w:type="pct"/>
            <w:gridSpan w:val="3"/>
            <w:shd w:val="clear" w:color="auto" w:fill="E9E9E9" w:themeFill="accent3"/>
            <w:vAlign w:val="center"/>
          </w:tcPr>
          <w:p w14:paraId="0DEB4DB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Tip</w:t>
            </w:r>
          </w:p>
        </w:tc>
        <w:tc>
          <w:tcPr>
            <w:tcW w:w="810" w:type="pct"/>
            <w:gridSpan w:val="4"/>
            <w:shd w:val="clear" w:color="auto" w:fill="E9E9E9" w:themeFill="accent3"/>
            <w:vAlign w:val="center"/>
          </w:tcPr>
          <w:p w14:paraId="1711C7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na snaga [kW]</w:t>
            </w:r>
          </w:p>
        </w:tc>
        <w:tc>
          <w:tcPr>
            <w:tcW w:w="963" w:type="pct"/>
            <w:gridSpan w:val="4"/>
            <w:shd w:val="clear" w:color="auto" w:fill="E9E9E9" w:themeFill="accent3"/>
            <w:vAlign w:val="center"/>
          </w:tcPr>
          <w:p w14:paraId="2023B33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Regulacija</w:t>
            </w:r>
          </w:p>
        </w:tc>
        <w:tc>
          <w:tcPr>
            <w:tcW w:w="898" w:type="pct"/>
            <w:gridSpan w:val="3"/>
            <w:shd w:val="clear" w:color="auto" w:fill="E9E9E9" w:themeFill="accent3"/>
            <w:vAlign w:val="center"/>
          </w:tcPr>
          <w:p w14:paraId="149F356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825" w:type="pct"/>
            <w:gridSpan w:val="2"/>
            <w:shd w:val="clear" w:color="auto" w:fill="E9E9E9" w:themeFill="accent3"/>
            <w:vAlign w:val="center"/>
          </w:tcPr>
          <w:p w14:paraId="3ACF69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16127C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2D2D32BC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5</w:t>
            </w:r>
          </w:p>
        </w:tc>
        <w:tc>
          <w:tcPr>
            <w:tcW w:w="824" w:type="pct"/>
            <w:gridSpan w:val="3"/>
          </w:tcPr>
          <w:p w14:paraId="3A00303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810" w:type="pct"/>
            <w:gridSpan w:val="4"/>
          </w:tcPr>
          <w:p w14:paraId="3446604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1889994417"/>
              <w:placeholder>
                <w:docPart w:val="5AC3E4C718634DF58B0E605E0BD68CD4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0AE7994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71EED47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25" w:type="pct"/>
            <w:gridSpan w:val="2"/>
          </w:tcPr>
          <w:p w14:paraId="725A87A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F60F356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5E37EBE4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6</w:t>
            </w:r>
          </w:p>
        </w:tc>
        <w:tc>
          <w:tcPr>
            <w:tcW w:w="824" w:type="pct"/>
            <w:gridSpan w:val="3"/>
          </w:tcPr>
          <w:p w14:paraId="22617A1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1094E22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65232932"/>
              <w:placeholder>
                <w:docPart w:val="0509985E0AEA4B7E9D93A23486C58182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AB3BA7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1C04729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25" w:type="pct"/>
            <w:gridSpan w:val="2"/>
          </w:tcPr>
          <w:p w14:paraId="71AC05A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66E56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7564223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7</w:t>
            </w:r>
          </w:p>
        </w:tc>
        <w:tc>
          <w:tcPr>
            <w:tcW w:w="824" w:type="pct"/>
            <w:gridSpan w:val="3"/>
          </w:tcPr>
          <w:p w14:paraId="1D80F76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779F6A5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707251076"/>
              <w:placeholder>
                <w:docPart w:val="7B3EBEA2AC6F4580AEAB80910418161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9BFF34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13E5034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25" w:type="pct"/>
            <w:gridSpan w:val="2"/>
          </w:tcPr>
          <w:p w14:paraId="53BB60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016AF1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61FF8C4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8</w:t>
            </w:r>
          </w:p>
        </w:tc>
        <w:tc>
          <w:tcPr>
            <w:tcW w:w="824" w:type="pct"/>
            <w:gridSpan w:val="3"/>
          </w:tcPr>
          <w:p w14:paraId="23B555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7E9B74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594245102"/>
              <w:placeholder>
                <w:docPart w:val="8B0B8D8A56F6445CB279B35535421A29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CDB5D3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7693007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25" w:type="pct"/>
            <w:gridSpan w:val="2"/>
          </w:tcPr>
          <w:p w14:paraId="00866D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CAC94D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text2"/>
            <w:vAlign w:val="center"/>
          </w:tcPr>
          <w:p w14:paraId="4148B09F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plit sistemi (mono split)</w:t>
            </w:r>
          </w:p>
        </w:tc>
      </w:tr>
      <w:tr w:rsidR="00301192" w:rsidRPr="004D4E2F" w14:paraId="33162F96" w14:textId="77777777" w:rsidTr="00DF1AC2">
        <w:trPr>
          <w:trHeight w:val="10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  <w:vAlign w:val="center"/>
          </w:tcPr>
          <w:p w14:paraId="23D69DC0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:</w:t>
            </w:r>
          </w:p>
        </w:tc>
        <w:tc>
          <w:tcPr>
            <w:tcW w:w="556" w:type="pct"/>
            <w:gridSpan w:val="3"/>
            <w:shd w:val="clear" w:color="auto" w:fill="E9E9E9" w:themeFill="accent3"/>
            <w:vAlign w:val="center"/>
          </w:tcPr>
          <w:p w14:paraId="7B6E97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apacitet grijanja [kW]</w:t>
            </w:r>
          </w:p>
        </w:tc>
        <w:tc>
          <w:tcPr>
            <w:tcW w:w="555" w:type="pct"/>
            <w:gridSpan w:val="3"/>
            <w:shd w:val="clear" w:color="auto" w:fill="E9E9E9" w:themeFill="accent3"/>
            <w:vAlign w:val="center"/>
          </w:tcPr>
          <w:p w14:paraId="5CB9F7E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b/>
                <w:color w:val="auto"/>
                <w:sz w:val="20"/>
                <w:szCs w:val="20"/>
              </w:rPr>
              <w:t>El.snaga grijanja [kW]</w:t>
            </w:r>
          </w:p>
        </w:tc>
        <w:tc>
          <w:tcPr>
            <w:tcW w:w="556" w:type="pct"/>
            <w:gridSpan w:val="2"/>
            <w:shd w:val="clear" w:color="auto" w:fill="E9E9E9" w:themeFill="accent3"/>
            <w:vAlign w:val="center"/>
          </w:tcPr>
          <w:p w14:paraId="6567815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COP</w:t>
            </w:r>
          </w:p>
        </w:tc>
        <w:tc>
          <w:tcPr>
            <w:tcW w:w="555" w:type="pct"/>
            <w:gridSpan w:val="3"/>
            <w:shd w:val="clear" w:color="auto" w:fill="E9E9E9" w:themeFill="accent3"/>
            <w:vAlign w:val="center"/>
          </w:tcPr>
          <w:p w14:paraId="4ED9406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556" w:type="pct"/>
            <w:gridSpan w:val="3"/>
            <w:shd w:val="clear" w:color="auto" w:fill="E9E9E9" w:themeFill="accent3"/>
            <w:vAlign w:val="center"/>
          </w:tcPr>
          <w:p w14:paraId="7F88241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Temperaturni opseg rada grijanja [</w:t>
            </w:r>
            <w:r w:rsidRPr="004D4E2F">
              <w:rPr>
                <w:rStyle w:val="PlaceholderText"/>
                <w:rFonts w:ascii="Calibri" w:hAnsi="Calibri" w:cs="Calibri"/>
                <w:b/>
                <w:color w:val="auto"/>
                <w:sz w:val="20"/>
                <w:szCs w:val="20"/>
              </w:rPr>
              <w:t>°</w:t>
            </w: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C]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24DDE93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Radni medij</w:t>
            </w:r>
          </w:p>
        </w:tc>
        <w:tc>
          <w:tcPr>
            <w:tcW w:w="556" w:type="pct"/>
            <w:gridSpan w:val="2"/>
            <w:shd w:val="clear" w:color="auto" w:fill="E9E9E9" w:themeFill="accent3"/>
            <w:vAlign w:val="center"/>
          </w:tcPr>
          <w:p w14:paraId="7049A34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Protok vazdzha [m3/h]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540A882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16004AC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752C6B26" w14:textId="77777777" w:rsidR="00301192" w:rsidRPr="004D4E2F" w:rsidRDefault="00301192" w:rsidP="00DF1AC2">
            <w:pPr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LIT9</w:t>
            </w:r>
          </w:p>
        </w:tc>
        <w:tc>
          <w:tcPr>
            <w:tcW w:w="556" w:type="pct"/>
            <w:gridSpan w:val="3"/>
          </w:tcPr>
          <w:p w14:paraId="441792F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555" w:type="pct"/>
            <w:gridSpan w:val="3"/>
          </w:tcPr>
          <w:p w14:paraId="576D881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200B827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74992F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33CBAF2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280A4EF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2E83581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7FD7D48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11B8DA4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2440AB8D" w14:textId="77777777" w:rsidR="00301192" w:rsidRPr="004D4E2F" w:rsidRDefault="00301192" w:rsidP="00DF1AC2">
            <w:pPr>
              <w:rPr>
                <w:rStyle w:val="PlaceholderText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10</w:t>
            </w:r>
          </w:p>
        </w:tc>
        <w:tc>
          <w:tcPr>
            <w:tcW w:w="556" w:type="pct"/>
            <w:gridSpan w:val="3"/>
          </w:tcPr>
          <w:p w14:paraId="6002071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48D76A3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0B122D1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5358FA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17932D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0441B67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6802AC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49A95B2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D3879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19157A36" w14:textId="77777777" w:rsidR="00301192" w:rsidRPr="004D4E2F" w:rsidRDefault="00301192" w:rsidP="00DF1AC2">
            <w:pPr>
              <w:rPr>
                <w:rStyle w:val="PlaceholderText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11</w:t>
            </w:r>
          </w:p>
        </w:tc>
        <w:tc>
          <w:tcPr>
            <w:tcW w:w="556" w:type="pct"/>
            <w:gridSpan w:val="3"/>
          </w:tcPr>
          <w:p w14:paraId="67FE34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1E3E35E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53A6783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345FCB8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5A0EB35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0102A8D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5E12DA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145072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328273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2AA068BE" w14:textId="77777777" w:rsidR="00301192" w:rsidRPr="004D4E2F" w:rsidRDefault="00301192" w:rsidP="00DF1AC2">
            <w:pPr>
              <w:rPr>
                <w:rStyle w:val="PlaceholderText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ITn</w:t>
            </w:r>
          </w:p>
        </w:tc>
        <w:tc>
          <w:tcPr>
            <w:tcW w:w="556" w:type="pct"/>
            <w:gridSpan w:val="3"/>
          </w:tcPr>
          <w:p w14:paraId="66DF0FC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166CF51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6D0395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3D8E0BE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0D6BA58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75B9717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664220F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11F79BF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1674DE1E" w14:textId="77777777" w:rsidR="00301192" w:rsidRPr="004D4E2F" w:rsidRDefault="00301192" w:rsidP="00301192"/>
    <w:p w14:paraId="1C79F1C7" w14:textId="77777777" w:rsidR="00301192" w:rsidRPr="004D4E2F" w:rsidRDefault="00301192" w:rsidP="00301192">
      <w:pPr>
        <w:pStyle w:val="Heading7"/>
        <w:spacing w:after="240"/>
      </w:pPr>
      <w:r w:rsidRPr="004D4E2F">
        <w:t>Raspodjela lokalnih izvora toplote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32"/>
        <w:gridCol w:w="1415"/>
        <w:gridCol w:w="1022"/>
        <w:gridCol w:w="701"/>
        <w:gridCol w:w="436"/>
        <w:gridCol w:w="1550"/>
        <w:gridCol w:w="1218"/>
        <w:gridCol w:w="1315"/>
        <w:gridCol w:w="1313"/>
      </w:tblGrid>
      <w:tr w:rsidR="00301192" w:rsidRPr="004D4E2F" w14:paraId="4AC7AA36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13" w:type="pct"/>
            <w:gridSpan w:val="4"/>
            <w:vAlign w:val="center"/>
          </w:tcPr>
          <w:p w14:paraId="0D3D20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/ zgrada:</w:t>
            </w:r>
          </w:p>
        </w:tc>
        <w:tc>
          <w:tcPr>
            <w:tcW w:w="2887" w:type="pct"/>
            <w:gridSpan w:val="5"/>
          </w:tcPr>
          <w:p w14:paraId="7D1C89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CD953A2" w14:textId="77777777" w:rsidTr="00DF1AC2">
        <w:trPr>
          <w:trHeight w:val="9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68D9C73C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znaka izvora toplote:</w:t>
            </w:r>
          </w:p>
        </w:tc>
        <w:tc>
          <w:tcPr>
            <w:tcW w:w="700" w:type="pct"/>
            <w:shd w:val="clear" w:color="auto" w:fill="E9E9E9" w:themeFill="accent3"/>
          </w:tcPr>
          <w:p w14:paraId="05BD3F0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ominalna snaga [kW]:</w:t>
            </w:r>
          </w:p>
        </w:tc>
        <w:tc>
          <w:tcPr>
            <w:tcW w:w="506" w:type="pct"/>
            <w:shd w:val="clear" w:color="auto" w:fill="E9E9E9" w:themeFill="accent3"/>
          </w:tcPr>
          <w:p w14:paraId="482807D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Broj</w:t>
            </w:r>
          </w:p>
        </w:tc>
        <w:tc>
          <w:tcPr>
            <w:tcW w:w="563" w:type="pct"/>
            <w:gridSpan w:val="2"/>
            <w:shd w:val="clear" w:color="auto" w:fill="E9E9E9" w:themeFill="accent3"/>
          </w:tcPr>
          <w:p w14:paraId="42C2DA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snaga [kW]:</w:t>
            </w:r>
          </w:p>
        </w:tc>
        <w:tc>
          <w:tcPr>
            <w:tcW w:w="767" w:type="pct"/>
            <w:shd w:val="clear" w:color="auto" w:fill="E9E9E9" w:themeFill="accent3"/>
          </w:tcPr>
          <w:p w14:paraId="4841FDA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. proizvodnje [god]:</w:t>
            </w:r>
          </w:p>
        </w:tc>
        <w:tc>
          <w:tcPr>
            <w:tcW w:w="603" w:type="pct"/>
            <w:shd w:val="clear" w:color="auto" w:fill="E9E9E9" w:themeFill="accent3"/>
          </w:tcPr>
          <w:p w14:paraId="26AC03A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na ugradnje [god]:</w:t>
            </w:r>
          </w:p>
        </w:tc>
        <w:tc>
          <w:tcPr>
            <w:tcW w:w="651" w:type="pct"/>
            <w:shd w:val="clear" w:color="auto" w:fill="E9E9E9" w:themeFill="accent3"/>
          </w:tcPr>
          <w:p w14:paraId="3013C77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pšte stanje:</w:t>
            </w:r>
          </w:p>
        </w:tc>
        <w:tc>
          <w:tcPr>
            <w:tcW w:w="650" w:type="pct"/>
            <w:shd w:val="clear" w:color="auto" w:fill="E9E9E9" w:themeFill="accent3"/>
          </w:tcPr>
          <w:p w14:paraId="01D754B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Stepen korisnosti  </w:t>
            </w:r>
            <w:r w:rsidRPr="004D4E2F">
              <w:rPr>
                <w:rFonts w:ascii="Courier New" w:hAnsi="Courier New" w:cs="Courier New"/>
                <w:b/>
                <w:sz w:val="20"/>
                <w:szCs w:val="20"/>
              </w:rPr>
              <w:t>η</w:t>
            </w:r>
            <w:r w:rsidRPr="004D4E2F">
              <w:rPr>
                <w:b/>
                <w:sz w:val="20"/>
                <w:szCs w:val="20"/>
                <w:vertAlign w:val="subscript"/>
              </w:rPr>
              <w:t>em</w:t>
            </w:r>
            <w:r w:rsidRPr="004D4E2F">
              <w:rPr>
                <w:b/>
                <w:sz w:val="20"/>
                <w:szCs w:val="20"/>
              </w:rPr>
              <w:t xml:space="preserve"> [%]:</w:t>
            </w:r>
          </w:p>
        </w:tc>
      </w:tr>
      <w:tr w:rsidR="00301192" w:rsidRPr="004D4E2F" w14:paraId="0967FD10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786A4A5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700" w:type="pct"/>
          </w:tcPr>
          <w:p w14:paraId="20B1D57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615676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4D05DD9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7512AD5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6891BBD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892071332"/>
            <w:placeholder>
              <w:docPart w:val="9EFBED6EA5134B76B0BB492D8B224EB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39E15A3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154EC1A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06E597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7563F6A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700" w:type="pct"/>
          </w:tcPr>
          <w:p w14:paraId="16FB169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399EDE0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1EB7677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7D09F6C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024E39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844080889"/>
            <w:placeholder>
              <w:docPart w:val="85AE07792CBA4EDE8D8CC416D1CF6EB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0DF5E0E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2CC1C34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3F63AAF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446ABA5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700" w:type="pct"/>
          </w:tcPr>
          <w:p w14:paraId="4D7B77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14A304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4CF4186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4B5A0C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5896C5B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667428287"/>
            <w:placeholder>
              <w:docPart w:val="5D4F528A0A2345808D20E40437B90FE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2B2C760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63B8648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47B2E4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08360DA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700" w:type="pct"/>
          </w:tcPr>
          <w:p w14:paraId="1CB6EE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30DC0F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0555766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3AABD0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6C6196C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562712428"/>
            <w:placeholder>
              <w:docPart w:val="AEDFF79A68E748DB81C649EEAE79BE4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76E2DEA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7883D47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4F97B78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34AA36A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700" w:type="pct"/>
          </w:tcPr>
          <w:p w14:paraId="0100543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04AB221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34468B1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1153D1E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57A94B5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23430787"/>
            <w:placeholder>
              <w:docPart w:val="46A7F29DEDC8400A8D53F675A0EE5EC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14BC7A2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1DA6D9A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D424ED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1202783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700" w:type="pct"/>
          </w:tcPr>
          <w:p w14:paraId="03CADD1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06" w:type="pct"/>
          </w:tcPr>
          <w:p w14:paraId="18900ED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699678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67" w:type="pct"/>
          </w:tcPr>
          <w:p w14:paraId="4CA1F52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3" w:type="pct"/>
          </w:tcPr>
          <w:p w14:paraId="7C477A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1" w:type="pct"/>
          </w:tcPr>
          <w:p w14:paraId="5D20CDE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50" w:type="pct"/>
          </w:tcPr>
          <w:p w14:paraId="4E8831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3A99892A" w14:textId="77777777" w:rsidR="00301192" w:rsidRPr="004D4E2F" w:rsidRDefault="00301192" w:rsidP="00301192">
      <w:pPr>
        <w:spacing w:after="0"/>
        <w:rPr>
          <w:b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b/>
          <w:i/>
          <w:color w:val="202363" w:themeColor="accent1" w:themeShade="BF"/>
          <w:sz w:val="16"/>
          <w:szCs w:val="16"/>
        </w:rPr>
        <w:t>(kopirati tabelu po broju zona)</w:t>
      </w:r>
    </w:p>
    <w:p w14:paraId="2F2FEDC5" w14:textId="77777777" w:rsidR="00301192" w:rsidRPr="004D4E2F" w:rsidRDefault="00301192" w:rsidP="00301192"/>
    <w:p w14:paraId="5CC16C6A" w14:textId="77777777" w:rsidR="00301192" w:rsidRPr="004D4E2F" w:rsidRDefault="00301192" w:rsidP="00301192">
      <w:pPr>
        <w:pStyle w:val="Heading7"/>
        <w:spacing w:after="240"/>
      </w:pPr>
      <w:bookmarkStart w:id="102" w:name="_Hlk527368462"/>
      <w:r w:rsidRPr="004D4E2F">
        <w:t>Pregled instalisane snage lokalnih izvora toplote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4D4E2F" w14:paraId="0E32D89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bookmarkEnd w:id="102"/>
          <w:p w14:paraId="0369142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okalni izvori toplote (ukupno)</w:t>
            </w:r>
          </w:p>
        </w:tc>
        <w:tc>
          <w:tcPr>
            <w:tcW w:w="1532" w:type="pct"/>
            <w:shd w:val="clear" w:color="auto" w:fill="E9E9E9" w:themeFill="accent3"/>
          </w:tcPr>
          <w:p w14:paraId="7136B00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5A0BB5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Stepen korisnosti  </w:t>
            </w:r>
            <w:r w:rsidRPr="004D4E2F">
              <w:rPr>
                <w:rFonts w:ascii="Calibri" w:hAnsi="Calibri" w:cs="Courier New"/>
                <w:b/>
                <w:sz w:val="20"/>
                <w:szCs w:val="20"/>
              </w:rPr>
              <w:t>η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em </w:t>
            </w:r>
            <w:r w:rsidRPr="004D4E2F">
              <w:rPr>
                <w:b/>
                <w:sz w:val="20"/>
                <w:szCs w:val="20"/>
              </w:rPr>
              <w:t>[%]</w:t>
            </w:r>
          </w:p>
        </w:tc>
      </w:tr>
      <w:tr w:rsidR="00301192" w:rsidRPr="004D4E2F" w14:paraId="3B679E2E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FAAFC4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6D9C31B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1C2B123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18B5BE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112C136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62F0C48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49AF9F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4D4E2F" w14:paraId="74DDD45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0A52395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532" w:type="pct"/>
            <w:vAlign w:val="center"/>
          </w:tcPr>
          <w:p w14:paraId="0F6D7E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768C06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8083D6" w:themeColor="text1" w:themeTint="80"/>
                <w:sz w:val="20"/>
                <w:szCs w:val="20"/>
              </w:rPr>
            </w:pPr>
          </w:p>
        </w:tc>
      </w:tr>
    </w:tbl>
    <w:p w14:paraId="7D28C9E0" w14:textId="5098141D" w:rsidR="00301192" w:rsidRPr="004D4E2F" w:rsidRDefault="00301192" w:rsidP="00301192"/>
    <w:p w14:paraId="75488AAD" w14:textId="7AFD0F7F" w:rsidR="001265A0" w:rsidRPr="004D4E2F" w:rsidRDefault="001265A0" w:rsidP="00301192"/>
    <w:p w14:paraId="594876B1" w14:textId="1373999F" w:rsidR="001265A0" w:rsidRPr="004D4E2F" w:rsidRDefault="001265A0" w:rsidP="00301192"/>
    <w:p w14:paraId="54D92920" w14:textId="760753AA" w:rsidR="001265A0" w:rsidRPr="004D4E2F" w:rsidRDefault="001265A0" w:rsidP="00301192"/>
    <w:p w14:paraId="12219AF8" w14:textId="77777777" w:rsidR="001265A0" w:rsidRPr="004D4E2F" w:rsidRDefault="001265A0" w:rsidP="00301192"/>
    <w:p w14:paraId="20D58B57" w14:textId="77777777" w:rsidR="00301192" w:rsidRPr="004D4E2F" w:rsidRDefault="00301192" w:rsidP="00301192">
      <w:pPr>
        <w:pStyle w:val="Heading3"/>
      </w:pPr>
      <w:bookmarkStart w:id="103" w:name="_Toc531035687"/>
      <w:r w:rsidRPr="004D4E2F">
        <w:t>TEHNIČKE KARAKTERISTIKE, PROCESI UPRAVLJANJA I RADA SISTEMA ZA PRIPREMU PTV ZA ZGRADU</w:t>
      </w:r>
      <w:bookmarkEnd w:id="103"/>
    </w:p>
    <w:p w14:paraId="3B4F50E9" w14:textId="77777777" w:rsidR="00301192" w:rsidRPr="004D4E2F" w:rsidRDefault="00301192" w:rsidP="00301192">
      <w:pPr>
        <w:pStyle w:val="Heading4"/>
        <w:rPr>
          <w:rFonts w:eastAsia="Arial"/>
          <w:noProof/>
          <w:lang w:eastAsia="en-GB"/>
        </w:rPr>
      </w:pPr>
      <w:r w:rsidRPr="004D4E2F">
        <w:rPr>
          <w:rFonts w:eastAsia="Arial"/>
          <w:noProof/>
          <w:lang w:eastAsia="en-GB"/>
        </w:rPr>
        <w:t>PREGLED SISTEMA ZA PRIPREMU PTV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301192" w:rsidRPr="004D4E2F" w14:paraId="638837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6CDFDF59" w14:textId="77777777" w:rsidR="00301192" w:rsidRPr="004D4E2F" w:rsidRDefault="00301192" w:rsidP="00DF1AC2">
            <w:pPr>
              <w:pStyle w:val="Subtitle"/>
              <w:numPr>
                <w:ilvl w:val="0"/>
                <w:numId w:val="0"/>
              </w:numPr>
              <w:rPr>
                <w:sz w:val="20"/>
              </w:rPr>
            </w:pPr>
            <w:r w:rsidRPr="004D4E2F">
              <w:rPr>
                <w:lang w:eastAsia="bs-Latn-BA"/>
              </w:rPr>
              <w:t xml:space="preserve">PODACI O SISTEMU PRIPREME PTV </w:t>
            </w:r>
          </w:p>
        </w:tc>
      </w:tr>
      <w:tr w:rsidR="00301192" w:rsidRPr="004D4E2F" w14:paraId="7624B1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  <w:vAlign w:val="center"/>
          </w:tcPr>
          <w:p w14:paraId="7BD7E8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istem za pripremu PTV</w:t>
            </w:r>
          </w:p>
        </w:tc>
        <w:tc>
          <w:tcPr>
            <w:tcW w:w="1667" w:type="pct"/>
            <w:shd w:val="clear" w:color="auto" w:fill="E9E9E9" w:themeFill="accent3"/>
            <w:vAlign w:val="center"/>
          </w:tcPr>
          <w:p w14:paraId="24FD8F4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 sistema za pripremu PTV:</w:t>
            </w:r>
          </w:p>
        </w:tc>
        <w:tc>
          <w:tcPr>
            <w:tcW w:w="1667" w:type="pct"/>
            <w:shd w:val="clear" w:color="auto" w:fill="E9E9E9" w:themeFill="accent3"/>
            <w:vAlign w:val="center"/>
          </w:tcPr>
          <w:p w14:paraId="2E6F127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krivenost po zonama/ zgradi</w:t>
            </w:r>
          </w:p>
        </w:tc>
      </w:tr>
      <w:tr w:rsidR="00301192" w:rsidRPr="004D4E2F" w14:paraId="718B02A7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Sistem za pripremu PTV"/>
            <w:tag w:val="Sistem za pripremu PTV"/>
            <w:id w:val="-741949183"/>
            <w:placeholder>
              <w:docPart w:val="AF143BFB334345E980A6A80FB41C55A7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78AE09E6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47BEB4D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  <w:shd w:val="clear" w:color="auto" w:fill="E9E9E9" w:themeFill="background1"/>
              </w:rPr>
            </w:pPr>
            <w:r w:rsidRPr="004D4E2F">
              <w:rPr>
                <w:rStyle w:val="PlaceholderText"/>
                <w:sz w:val="20"/>
                <w:szCs w:val="20"/>
                <w:shd w:val="clear" w:color="auto" w:fill="E9E9E9" w:themeFill="background1"/>
              </w:rPr>
              <w:t>S</w:t>
            </w:r>
            <w:r w:rsidRPr="004D4E2F">
              <w:rPr>
                <w:rStyle w:val="PlaceholderText"/>
                <w:shd w:val="clear" w:color="auto" w:fill="E9E9E9" w:themeFill="background1"/>
              </w:rPr>
              <w:t>tv 1</w:t>
            </w:r>
          </w:p>
        </w:tc>
        <w:tc>
          <w:tcPr>
            <w:tcW w:w="1667" w:type="pct"/>
          </w:tcPr>
          <w:p w14:paraId="7A2B7DE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B3137D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Sistem za pripremu PTV"/>
            <w:tag w:val="Sistem za pripremu PTV"/>
            <w:id w:val="1562895716"/>
            <w:placeholder>
              <w:docPart w:val="B1104873891E430BB56C692E0AB016B5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7CF1AFC9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5EF19A3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75B72FD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4AE771B3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Sistem za pripremu PTV"/>
            <w:tag w:val="Sistem za pripremu PTV"/>
            <w:id w:val="-785183646"/>
            <w:placeholder>
              <w:docPart w:val="A63BA6BDEFF348098F53A8CD529C9358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63FF67DE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584098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4117D8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2C01AA95" w14:textId="77777777" w:rsidR="00301192" w:rsidRPr="004D4E2F" w:rsidRDefault="00301192" w:rsidP="00301192">
      <w:pPr>
        <w:rPr>
          <w:lang w:eastAsia="en-GB"/>
        </w:rPr>
      </w:pPr>
    </w:p>
    <w:p w14:paraId="56F9E5B4" w14:textId="77777777" w:rsidR="00301192" w:rsidRPr="004D4E2F" w:rsidRDefault="00301192" w:rsidP="00301192">
      <w:pPr>
        <w:pStyle w:val="Heading5"/>
      </w:pPr>
      <w:bookmarkStart w:id="104" w:name="_Hlk526945274"/>
      <w:r w:rsidRPr="004D4E2F">
        <w:rPr>
          <w:caps w:val="0"/>
        </w:rPr>
        <w:lastRenderedPageBreak/>
        <w:t>CENTRALNI/ ETAŽNI SISTEM PRIPREME PTV</w:t>
      </w:r>
    </w:p>
    <w:p w14:paraId="4BEE007C" w14:textId="77777777" w:rsidR="00301192" w:rsidRPr="004D4E2F" w:rsidRDefault="00301192" w:rsidP="00301192">
      <w:pPr>
        <w:pStyle w:val="ListParagraph"/>
      </w:pPr>
      <w:r w:rsidRPr="004D4E2F">
        <w:t>(popunjava se samo u slučaju centralnog i/ili etažnih sistema pripreme PTV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"/>
        <w:gridCol w:w="4576"/>
        <w:gridCol w:w="5495"/>
        <w:gridCol w:w="16"/>
      </w:tblGrid>
      <w:tr w:rsidR="00301192" w:rsidRPr="004D4E2F" w14:paraId="60DABE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gridSpan w:val="2"/>
            <w:shd w:val="clear" w:color="auto" w:fill="2B2F85" w:themeFill="text1"/>
          </w:tcPr>
          <w:p w14:paraId="04956393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t>Naziv/oznaka sistema PTV:</w:t>
            </w:r>
          </w:p>
        </w:tc>
        <w:tc>
          <w:tcPr>
            <w:tcW w:w="2728" w:type="pct"/>
            <w:gridSpan w:val="2"/>
          </w:tcPr>
          <w:p w14:paraId="7219BF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2A7AE12" w14:textId="77777777" w:rsidTr="00DF1AC2">
        <w:trPr>
          <w:gridBefore w:val="1"/>
          <w:gridAfter w:val="1"/>
          <w:wAfter w:w="16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pct"/>
          </w:tcPr>
          <w:p w14:paraId="42CF6F9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105" w:name="_Hlk525290215"/>
            <w:bookmarkStart w:id="106" w:name="_Hlk526838696"/>
            <w:bookmarkEnd w:id="104"/>
            <w:r w:rsidRPr="004D4E2F">
              <w:rPr>
                <w:sz w:val="20"/>
                <w:szCs w:val="20"/>
              </w:rPr>
              <w:t>Način pripreme PTV:</w:t>
            </w:r>
          </w:p>
        </w:tc>
        <w:sdt>
          <w:sdtPr>
            <w:rPr>
              <w:rStyle w:val="PlaceholderText"/>
              <w:shd w:val="clear" w:color="auto" w:fill="E9E9E9" w:themeFill="background1"/>
            </w:rPr>
            <w:alias w:val="Način pripreme PTV"/>
            <w:tag w:val="Način pripreme PTV"/>
            <w:id w:val="399189078"/>
            <w:placeholder>
              <w:docPart w:val="077CE90BCF934A83A0FC2A2C71D035B0"/>
            </w:placeholder>
            <w15:color w:val="000000"/>
            <w:dropDownList>
              <w:listItem w:displayText="Odaberite način pripreme PTV" w:value="Odaberite način pripreme PTV"/>
              <w:listItem w:displayText="akumulacioni" w:value="akumulacioni"/>
              <w:listItem w:displayText="protočni" w:value="protoč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0" w:type="pct"/>
              </w:tcPr>
              <w:p w14:paraId="2AF7E20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pripreme PTV</w:t>
                </w:r>
              </w:p>
            </w:tc>
          </w:sdtContent>
        </w:sdt>
      </w:tr>
      <w:bookmarkEnd w:id="105"/>
      <w:bookmarkEnd w:id="106"/>
    </w:tbl>
    <w:p w14:paraId="75CD957E" w14:textId="77777777" w:rsidR="00301192" w:rsidRPr="004D4E2F" w:rsidRDefault="00301192" w:rsidP="00301192">
      <w:pPr>
        <w:rPr>
          <w:b/>
        </w:rPr>
      </w:pPr>
    </w:p>
    <w:p w14:paraId="6AED0260" w14:textId="77777777" w:rsidR="00301192" w:rsidRPr="004D4E2F" w:rsidRDefault="00301192" w:rsidP="00301192">
      <w:pPr>
        <w:pStyle w:val="Heading6"/>
        <w:spacing w:after="240"/>
      </w:pPr>
      <w:r w:rsidRPr="004D4E2F">
        <w:t>Izvor toplot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6740F5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</w:tcPr>
          <w:p w14:paraId="21811A8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vor toplote je postojeći izvor za grijanje prostora:</w:t>
            </w:r>
          </w:p>
        </w:tc>
        <w:tc>
          <w:tcPr>
            <w:tcW w:w="2728" w:type="pct"/>
          </w:tcPr>
          <w:p w14:paraId="70E39E68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id w:val="-126521897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6523655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5417DCD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</w:tcPr>
          <w:p w14:paraId="420A2FFD" w14:textId="77777777" w:rsidR="00301192" w:rsidRPr="004D4E2F" w:rsidRDefault="00301192" w:rsidP="00DF1AC2">
            <w:pPr>
              <w:rPr>
                <w:szCs w:val="20"/>
              </w:rPr>
            </w:pPr>
            <w:r w:rsidRPr="004D4E2F">
              <w:rPr>
                <w:sz w:val="20"/>
                <w:szCs w:val="20"/>
              </w:rPr>
              <w:t>Postojeći izvor toplote za grijanje prostora:</w:t>
            </w:r>
            <w:r w:rsidRPr="004D4E2F">
              <w:rPr>
                <w:szCs w:val="20"/>
              </w:rPr>
              <w:t xml:space="preserve"> </w:t>
            </w:r>
          </w:p>
          <w:p w14:paraId="1BDFCDAF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 xml:space="preserve">(Ako je odgovor </w:t>
            </w:r>
            <w:r w:rsidRPr="004D4E2F">
              <w:rPr>
                <w:rFonts w:ascii="Courier New" w:hAnsi="Courier New" w:cs="Courier New"/>
                <w:b w:val="0"/>
                <w:i/>
              </w:rPr>
              <w:t>„</w:t>
            </w:r>
            <w:r w:rsidRPr="004D4E2F">
              <w:rPr>
                <w:b w:val="0"/>
                <w:i/>
              </w:rPr>
              <w:t>da“)</w:t>
            </w:r>
          </w:p>
        </w:tc>
        <w:tc>
          <w:tcPr>
            <w:tcW w:w="2728" w:type="pct"/>
          </w:tcPr>
          <w:sdt>
            <w:sdtPr>
              <w:rPr>
                <w:rFonts w:ascii="Metropolis" w:hAnsi="Metropolis"/>
              </w:rPr>
              <w:alias w:val="upišite postojeći izvor toplote za grijanje prostora"/>
              <w:tag w:val="drugo"/>
              <w:id w:val="-1560083011"/>
              <w:placeholder>
                <w:docPart w:val="56399B935CD749BC8B44C09C70178D25"/>
              </w:placeholder>
            </w:sdtPr>
            <w:sdtEndPr>
              <w:rPr>
                <w:rStyle w:val="PlaceholderText"/>
                <w:rFonts w:asciiTheme="minorHAnsi" w:hAnsiTheme="minorHAnsi"/>
                <w:color w:val="808080"/>
                <w:shd w:val="clear" w:color="auto" w:fill="E9E9E9" w:themeFill="background1"/>
              </w:rPr>
            </w:sdtEndPr>
            <w:sdtContent>
              <w:p w14:paraId="73E2851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sz w:val="20"/>
                    <w:shd w:val="clear" w:color="auto" w:fill="E9E9E9" w:themeFill="background1"/>
                  </w:rPr>
                  <w:t>upišite...</w:t>
                </w:r>
              </w:p>
            </w:sdtContent>
          </w:sdt>
        </w:tc>
      </w:tr>
    </w:tbl>
    <w:p w14:paraId="328084D1" w14:textId="77777777" w:rsidR="00301192" w:rsidRPr="004D4E2F" w:rsidRDefault="00301192" w:rsidP="00301192">
      <w:pPr>
        <w:rPr>
          <w:i/>
          <w:color w:val="FF0000"/>
          <w:sz w:val="16"/>
        </w:rPr>
      </w:pPr>
    </w:p>
    <w:p w14:paraId="077415CE" w14:textId="77777777" w:rsidR="00301192" w:rsidRPr="004D4E2F" w:rsidRDefault="00301192" w:rsidP="00301192">
      <w:pPr>
        <w:pStyle w:val="Caption"/>
        <w:rPr>
          <w:b w:val="0"/>
          <w:i/>
          <w:color w:val="auto"/>
        </w:rPr>
      </w:pPr>
      <w:r w:rsidRPr="004D4E2F">
        <w:rPr>
          <w:b w:val="0"/>
          <w:i/>
        </w:rPr>
        <w:t xml:space="preserve">(Ako je odgovor ''ne'')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5C294F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75251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vor toplot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Izvor toplote"/>
              <w:tag w:val="Izvor toplote"/>
              <w:id w:val="-988857356"/>
              <w:placeholder>
                <w:docPart w:val="693F06B9F5BA432AB559531B75C06A9A"/>
              </w:placeholder>
              <w15:color w:val="000000"/>
              <w:dropDownList>
                <w:listItem w:displayText="Odaberite izvor toplote" w:value="Odaberite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281C2E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toplote</w:t>
                </w:r>
              </w:p>
            </w:sdtContent>
          </w:sdt>
        </w:tc>
      </w:tr>
      <w:tr w:rsidR="00301192" w:rsidRPr="004D4E2F" w14:paraId="49488AE7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  <w:vAlign w:val="center"/>
          </w:tcPr>
          <w:p w14:paraId="37DA35A3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</w:rPr>
              <w:t>Kotlovi</w:t>
            </w:r>
          </w:p>
        </w:tc>
      </w:tr>
      <w:tr w:rsidR="00301192" w:rsidRPr="004D4E2F" w14:paraId="37C0BBA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058DD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kotla:</w:t>
            </w:r>
          </w:p>
        </w:tc>
        <w:tc>
          <w:tcPr>
            <w:tcW w:w="2734" w:type="pct"/>
          </w:tcPr>
          <w:p w14:paraId="131F6D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21A87C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7EBDC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2E648A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2281D1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D70AE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kotl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1233963326"/>
              <w:placeholder>
                <w:docPart w:val="3217F89B78A84D42ABB763B3B05933F4"/>
              </w:placeholder>
              <w15:color w:val="000000"/>
              <w:dropDownList>
                <w:listItem w:displayText="Odaberite tip izvora toplote" w:value="Odaberite tip izvora toplote"/>
                <w:listItem w:displayText="Konvencionalni kotao na ugalj i drvo" w:value="Konvencionalni kotao na ugalj i drvo"/>
                <w:listItem w:displayText="Kotao na biomasu" w:value="Kotao na biomasu"/>
                <w:listItem w:displayText="kotao na tečno gorivo" w:value="kotao na tečno gorivo"/>
                <w:listItem w:displayText="konvencionalni kotao na plin" w:value="konvencionalni kotao na plin"/>
                <w:listItem w:displayText="niskotemperaturni kotao na plin" w:value="niskotemperaturni kotao na plin"/>
                <w:listItem w:displayText="kondenzacioni kotao na plin" w:value="kondenzacioni kotao na plin"/>
                <w:listItem w:displayText="električni kotao/ elektro blok" w:value="električni kotao/ elektro blok"/>
              </w:dropDownList>
            </w:sdtPr>
            <w:sdtEndPr>
              <w:rPr>
                <w:rStyle w:val="PlaceholderText"/>
              </w:rPr>
            </w:sdtEndPr>
            <w:sdtContent>
              <w:p w14:paraId="0AC8EE5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369748046"/>
              <w:placeholder>
                <w:docPart w:val="B57D5C3FAEEF4557A779317C38FAC728"/>
              </w:placeholder>
              <w:showingPlcHdr/>
            </w:sdtPr>
            <w:sdtEndPr/>
            <w:sdtContent>
              <w:p w14:paraId="596C7DE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6CFFE77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7F1622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toplotni kapacitet [kW]:</w:t>
            </w:r>
          </w:p>
        </w:tc>
        <w:tc>
          <w:tcPr>
            <w:tcW w:w="2734" w:type="pct"/>
          </w:tcPr>
          <w:p w14:paraId="124E9D9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6F5FD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05FC2F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971671917"/>
              <w:placeholder>
                <w:docPart w:val="96B2EE00D6A140FA8C2C73FE1F1041AE"/>
              </w:placeholder>
              <w15:color w:val="000000"/>
              <w:dropDownList>
                <w:listItem w:displayText="Odaberite vrstu regulacije" w:value="Odaberite vrstu regulacije"/>
                <w:listItem w:displayText="bez regulacije" w:value="bez regulacije"/>
                <w:listItem w:displayText="ručna " w:value="ručna "/>
                <w:listItem w:displayText="ručna uz stalnu kontrolu" w:value="ručna uz stalnu kontrolu"/>
                <w:listItem w:displayText="poluautomatska" w:value="poluautomatska"/>
                <w:listItem w:displayText="automatska" w:value="automatska"/>
                <w:listItem w:displayText="sa prinudnom promajom" w:value="sa prinudnom promajom"/>
                <w:listItem w:displayText="sa prirodnom promajom" w:value="sa prirodnom promajom"/>
              </w:dropDownList>
            </w:sdtPr>
            <w:sdtEndPr>
              <w:rPr>
                <w:rStyle w:val="PlaceholderText"/>
              </w:rPr>
            </w:sdtEndPr>
            <w:sdtContent>
              <w:p w14:paraId="64C7EFA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094984814"/>
              <w:placeholder>
                <w:docPart w:val="5C45506DDCC64E309D2193D6B124A3FB"/>
              </w:placeholder>
              <w:showingPlcHdr/>
            </w:sdtPr>
            <w:sdtEndPr/>
            <w:sdtContent>
              <w:p w14:paraId="6542872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4448C68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39DA4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5FA59F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grijev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Ogrijevni medij za prenos toplote"/>
              <w:tag w:val="Ogrijevni medij za prenos toplote"/>
              <w:id w:val="-610900547"/>
              <w:placeholder>
                <w:docPart w:val="3749FB6CEA244802B602EC8AE013B6D0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4059CB3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Odaberite ogrijevni medij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468018999"/>
              <w:placeholder>
                <w:docPart w:val="18A059C14B4846D88E3C7EE4E05EA6C0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4FD6EF0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</w:tr>
      <w:tr w:rsidR="00301192" w:rsidRPr="004D4E2F" w14:paraId="5ACB83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1B440D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0B28340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2061963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ABA2B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4C80E46C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07C7E70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1AF742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29DE3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31A0FF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im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1729800452"/>
              <w:placeholder>
                <w:docPart w:val="0E49F1BAA36B4DBA8540810C76CE4F7D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49E2544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565522586"/>
              <w:placeholder>
                <w:docPart w:val="00005EF351B2414B80CF937CD6AF7E91"/>
              </w:placeholder>
              <w:showingPlcHdr/>
            </w:sdtPr>
            <w:sdtEndPr/>
            <w:sdtContent>
              <w:p w14:paraId="0AC8562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03ACA2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3303B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nja toplotna moć [kJ/kg]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2734" w:type="pct"/>
          </w:tcPr>
          <w:p w14:paraId="4623387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74EB3F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A6B3E7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[kg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>/kWh]:</w:t>
            </w:r>
          </w:p>
        </w:tc>
        <w:tc>
          <w:tcPr>
            <w:tcW w:w="2734" w:type="pct"/>
          </w:tcPr>
          <w:p w14:paraId="7F477F4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3D8AB5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DDE73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ekund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Metropolis" w:hAnsi="Metropolis"/>
              </w:rPr>
              <w:alias w:val="Izvor energije za grijanje"/>
              <w:tag w:val="Izvor energije za grijanje"/>
              <w:id w:val="1281992964"/>
              <w:placeholder>
                <w:docPart w:val="B31A9C21F8844D319683A779E28A3AD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7EFB92E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508480102"/>
              <w:placeholder>
                <w:docPart w:val="02598CEA59334D13A0FF8AC0A8F59981"/>
              </w:placeholder>
              <w:showingPlcHdr/>
            </w:sdtPr>
            <w:sdtEndPr/>
            <w:sdtContent>
              <w:p w14:paraId="143E854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09B7AC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D50948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nja toplotna moć [kJ/kg]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2734" w:type="pct"/>
          </w:tcPr>
          <w:p w14:paraId="675EF2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6DEB11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C1A2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[kg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>/kWh]:</w:t>
            </w:r>
          </w:p>
        </w:tc>
        <w:tc>
          <w:tcPr>
            <w:tcW w:w="2734" w:type="pct"/>
          </w:tcPr>
          <w:p w14:paraId="4A7B0E9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etropolis" w:hAnsi="Metropolis"/>
                <w:sz w:val="20"/>
                <w:szCs w:val="20"/>
              </w:rPr>
            </w:pPr>
          </w:p>
        </w:tc>
      </w:tr>
      <w:tr w:rsidR="00301192" w:rsidRPr="004D4E2F" w14:paraId="45FA870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E0FA9A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češće u ukupnoj proizvodnji enrgije [%]</w:t>
            </w:r>
          </w:p>
        </w:tc>
        <w:tc>
          <w:tcPr>
            <w:tcW w:w="2734" w:type="pct"/>
          </w:tcPr>
          <w:p w14:paraId="69ED0C3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8F3C2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19EFD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79136A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83FFF2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A7DB99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04464E8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ABC667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CD1D6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Smještaj izvora toplote"/>
              <w:tag w:val="Smještaj izvora toplote"/>
              <w:id w:val="-566099858"/>
              <w:placeholder>
                <w:docPart w:val="6E932A64262D40878A03089FE80BF467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47AE7F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931743255"/>
              <w:placeholder>
                <w:docPart w:val="4AF8EAA01977418E8C734BA2F54EAEAE"/>
              </w:placeholder>
            </w:sdtPr>
            <w:sdtEndPr>
              <w:rPr>
                <w:rStyle w:val="PlaceholderText"/>
              </w:rPr>
            </w:sdtEndPr>
            <w:sdtContent>
              <w:p w14:paraId="0A20E34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E4D76C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B3181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vora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989779827"/>
            <w:placeholder>
              <w:docPart w:val="224D1DAA3D7940D8BFE95544384BD519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29AF89F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F3BB6B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D21E7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kotl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gen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4" w:type="pct"/>
          </w:tcPr>
          <w:p w14:paraId="73E765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8CD3D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0DC4AE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1E31D53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D9191E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74CD931C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gorioniku (za slučaj kotlova sa gorionikom)</w:t>
            </w:r>
          </w:p>
        </w:tc>
      </w:tr>
      <w:tr w:rsidR="00301192" w:rsidRPr="004D4E2F" w14:paraId="686F501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96568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 gorionika:</w:t>
            </w:r>
          </w:p>
        </w:tc>
        <w:tc>
          <w:tcPr>
            <w:tcW w:w="2734" w:type="pct"/>
          </w:tcPr>
          <w:p w14:paraId="36835C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ED4361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6055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Kratak opis:</w:t>
            </w:r>
          </w:p>
        </w:tc>
        <w:tc>
          <w:tcPr>
            <w:tcW w:w="2734" w:type="pct"/>
          </w:tcPr>
          <w:p w14:paraId="37B827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6E83E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2B962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a snaga gorionika (opseg) [kW]:</w:t>
            </w:r>
          </w:p>
        </w:tc>
        <w:tc>
          <w:tcPr>
            <w:tcW w:w="2734" w:type="pct"/>
          </w:tcPr>
          <w:p w14:paraId="092B22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F6D59D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6BE5B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Vrsta gorionika"/>
              <w:tag w:val="Vrsta gorionika"/>
              <w:id w:val="1708067398"/>
              <w:placeholder>
                <w:docPart w:val="F94B5301C5584BA094DF778697D3C600"/>
              </w:placeholder>
              <w15:color w:val="000000"/>
              <w:dropDownList>
                <w:listItem w:displayText="Odaberite vrstu gorionika" w:value="Odaberite vrstu gorionika"/>
                <w:listItem w:displayText="atmosferski" w:value="atmosferski"/>
                <w:listItem w:displayText="ventilatorski" w:value="ventilatorski"/>
              </w:dropDownList>
            </w:sdtPr>
            <w:sdtEndPr>
              <w:rPr>
                <w:rStyle w:val="PlaceholderText"/>
              </w:rPr>
            </w:sdtEndPr>
            <w:sdtContent>
              <w:p w14:paraId="6FB8B38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gorionik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964459517"/>
              <w:placeholder>
                <w:docPart w:val="CE4438F71FF94141B36475B50A0E7620"/>
              </w:placeholder>
            </w:sdtPr>
            <w:sdtEndPr>
              <w:rPr>
                <w:rStyle w:val="PlaceholderText"/>
              </w:rPr>
            </w:sdtEndPr>
            <w:sdtContent>
              <w:p w14:paraId="1BCB404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6897C1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11BEDC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 rad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gulacija rada gorionika"/>
              <w:tag w:val="Regulacija rada gorionika"/>
              <w:id w:val="1064220636"/>
              <w:placeholder>
                <w:docPart w:val="FEF5B26E0CAC4D06BA1DEB12C6FDE093"/>
              </w:placeholder>
              <w15:color w:val="000000"/>
              <w:dropDownList>
                <w:listItem w:displayText="Odaberite regulaciju rada gorionika" w:value="Odaberite regulaciju rada gorionika"/>
                <w:listItem w:displayText="1-stepenavani" w:value="1-stepenavani"/>
                <w:listItem w:displayText="2-stepeni" w:value="2-stepeni"/>
                <w:listItem w:displayText="3-stepeni" w:value="3-stepeni"/>
                <w:listItem w:displayText="kontinuirani" w:value="kontinuirani"/>
              </w:dropDownList>
            </w:sdtPr>
            <w:sdtEndPr>
              <w:rPr>
                <w:rStyle w:val="PlaceholderText"/>
              </w:rPr>
            </w:sdtEndPr>
            <w:sdtContent>
              <w:p w14:paraId="277E14B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gulaciju rada gorionik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647440918"/>
              <w:placeholder>
                <w:docPart w:val="914054EB364142D2B3D6A09ACF4749E1"/>
              </w:placeholder>
            </w:sdtPr>
            <w:sdtEndPr>
              <w:rPr>
                <w:rStyle w:val="PlaceholderText"/>
              </w:rPr>
            </w:sdtEndPr>
            <w:sdtContent>
              <w:p w14:paraId="2AED31A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C08DD81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20F898C1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74CC09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B26A34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toplote:</w:t>
            </w:r>
          </w:p>
        </w:tc>
        <w:tc>
          <w:tcPr>
            <w:tcW w:w="2734" w:type="pct"/>
          </w:tcPr>
          <w:p w14:paraId="1453FADF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64162379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4305425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48EECF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295D1E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  <w:p w14:paraId="58A1CF80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p w14:paraId="52A239C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D60C08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6AF7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6926C80A" w14:textId="77777777" w:rsidR="00301192" w:rsidRPr="004D4E2F" w:rsidRDefault="00301192" w:rsidP="00DF1AC2">
            <w:pPr>
              <w:pStyle w:val="Caption"/>
              <w:rPr>
                <w:b w:val="0"/>
                <w:i/>
                <w:color w:val="auto"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-533276656"/>
              <w:placeholder>
                <w:docPart w:val="AC3BE75B547E409E9B211DC65F4924B3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FD516F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408952628"/>
              <w:placeholder>
                <w:docPart w:val="FA33B2BE8FE54E70BA3698D31A8BD100"/>
              </w:placeholder>
            </w:sdtPr>
            <w:sdtEndPr>
              <w:rPr>
                <w:rStyle w:val="PlaceholderText"/>
              </w:rPr>
            </w:sdtEndPr>
            <w:sdtContent>
              <w:p w14:paraId="7CDF4B8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5F360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3C5B52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toplote:</w:t>
            </w:r>
          </w:p>
          <w:p w14:paraId="72C3A462" w14:textId="77777777" w:rsidR="00301192" w:rsidRPr="004D4E2F" w:rsidRDefault="00301192" w:rsidP="00DF1AC2">
            <w:pPr>
              <w:pStyle w:val="Caption"/>
              <w:rPr>
                <w:b w:val="0"/>
                <w:i/>
                <w:color w:val="auto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-1468737780"/>
              <w:placeholder>
                <w:docPart w:val="EE157B8599B24297ACD8A623D93797CD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5686302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247849104"/>
              <w:placeholder>
                <w:docPart w:val="55A33E6B9E7E48FDB17A9E3D4D089DF6"/>
              </w:placeholder>
            </w:sdtPr>
            <w:sdtEndPr>
              <w:rPr>
                <w:rStyle w:val="PlaceholderText"/>
              </w:rPr>
            </w:sdtEndPr>
            <w:sdtContent>
              <w:p w14:paraId="74F2E97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4BBD365" w14:textId="77777777" w:rsidR="00301192" w:rsidRPr="004D4E2F" w:rsidRDefault="00301192" w:rsidP="00301192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63706098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  <w:vAlign w:val="center"/>
          </w:tcPr>
          <w:p w14:paraId="34A97168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olarni sistemi</w:t>
            </w:r>
          </w:p>
        </w:tc>
      </w:tr>
      <w:tr w:rsidR="00301192" w:rsidRPr="004D4E2F" w14:paraId="024BB6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936A1C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solarnog kolektora:</w:t>
            </w:r>
          </w:p>
        </w:tc>
        <w:tc>
          <w:tcPr>
            <w:tcW w:w="2734" w:type="pct"/>
          </w:tcPr>
          <w:p w14:paraId="6FEA159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5E794C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DB361A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55B618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15290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043EEE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solarnog kolek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951063603"/>
              <w:placeholder>
                <w:docPart w:val="B2BADC7285404AC7B07CE8EE3C5C3DAD"/>
              </w:placeholder>
              <w15:color w:val="000000"/>
              <w:dropDownList>
                <w:listItem w:displayText="Odaberite tip izvora toplote" w:value="Odaberite tip izvora toplote"/>
                <w:listItem w:displayText="ravni (pločasti) kolektor" w:value="ravni (pločasti) kolektor"/>
                <w:listItem w:displayText="cijevni (vakumski) kolektor" w:value="cijevni (vakumski) kolektor"/>
                <w:listItem w:displayText="selektivni kolektor" w:value="selektivni kolektor"/>
                <w:listItem w:displayText="koncentrirajući kolektor" w:value="koncentrirajući kolektor"/>
              </w:dropDownList>
            </w:sdtPr>
            <w:sdtEndPr>
              <w:rPr>
                <w:rStyle w:val="PlaceholderText"/>
              </w:rPr>
            </w:sdtEndPr>
            <w:sdtContent>
              <w:p w14:paraId="29313F3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4D4E2F" w14:paraId="5F21F2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81135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uto površin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6DCFFCC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B6E9F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454A10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šina absorber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2DB387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06768E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DEA5A1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apremina absorber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628E83E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A7B79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FFE9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cijevi po kolektoru:</w:t>
            </w:r>
          </w:p>
          <w:p w14:paraId="4E45F7A9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samo za cijevne kolektore)</w:t>
            </w:r>
          </w:p>
        </w:tc>
        <w:tc>
          <w:tcPr>
            <w:tcW w:w="2734" w:type="pct"/>
          </w:tcPr>
          <w:p w14:paraId="6D3AF9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A28AF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037F3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kolektora:</w:t>
            </w:r>
          </w:p>
        </w:tc>
        <w:tc>
          <w:tcPr>
            <w:tcW w:w="2734" w:type="pct"/>
          </w:tcPr>
          <w:p w14:paraId="2733D2B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23246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5E53BA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bruto površina [m</w:t>
            </w:r>
            <w:r w:rsidRPr="004D4E2F">
              <w:rPr>
                <w:sz w:val="20"/>
                <w:szCs w:val="20"/>
                <w:vertAlign w:val="superscript"/>
              </w:rPr>
              <w:t>2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2734" w:type="pct"/>
          </w:tcPr>
          <w:p w14:paraId="562D480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652907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DCB9C5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Apsorpcioni koeficijent </w:t>
            </w:r>
            <w:r w:rsidRPr="004D4E2F">
              <w:t>[%]</w:t>
            </w:r>
            <w:r w:rsidRPr="004D4E2F">
              <w:rPr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073AD03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E00932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87C1D4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</w:rPr>
              <w:t>Emisioni koeficijent [%]:</w:t>
            </w:r>
          </w:p>
        </w:tc>
        <w:tc>
          <w:tcPr>
            <w:tcW w:w="2734" w:type="pct"/>
          </w:tcPr>
          <w:p w14:paraId="2C7D4D0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6518A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71B27C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ode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</w:t>
            </w:r>
          </w:p>
        </w:tc>
        <w:tc>
          <w:tcPr>
            <w:tcW w:w="2734" w:type="pct"/>
          </w:tcPr>
          <w:p w14:paraId="47D2A00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green"/>
              </w:rPr>
            </w:pPr>
          </w:p>
        </w:tc>
      </w:tr>
      <w:tr w:rsidR="00301192" w:rsidRPr="004D4E2F" w14:paraId="63389B6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133857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Temperatura vode </w:t>
            </w:r>
          </w:p>
        </w:tc>
        <w:tc>
          <w:tcPr>
            <w:tcW w:w="1134" w:type="pct"/>
          </w:tcPr>
          <w:p w14:paraId="2092EF0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3FE8DB7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green"/>
              </w:rPr>
            </w:pPr>
          </w:p>
        </w:tc>
      </w:tr>
      <w:tr w:rsidR="00301192" w:rsidRPr="004D4E2F" w14:paraId="005077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0DAFA9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26F5F6C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4508DE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A0087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9F8491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3518F8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F7732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595D0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rednja temperatura kolektor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7C51F6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A771F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E4D23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4760750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70E33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054E4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119833F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39E7CA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CBDC12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gib solarnog kolektora (min 15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 xml:space="preserve"> - max75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):</w:t>
            </w:r>
          </w:p>
        </w:tc>
        <w:tc>
          <w:tcPr>
            <w:tcW w:w="2734" w:type="pct"/>
          </w:tcPr>
          <w:p w14:paraId="25C64DAC" w14:textId="77777777" w:rsidR="00301192" w:rsidRPr="004D4E2F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 w:val="0"/>
                <w:i/>
                <w:color w:val="202363" w:themeColor="accent1" w:themeShade="BF"/>
              </w:rPr>
            </w:pP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Mjenjanje nagiba jednommjesečno na optimalni nagib (od 30</w:t>
            </w:r>
            <w:r w:rsidRPr="004D4E2F">
              <w:rPr>
                <w:rStyle w:val="PlaceholderText"/>
                <w:rFonts w:ascii="Calibri" w:hAnsi="Calibri" w:cs="Calibri"/>
                <w:b w:val="0"/>
                <w:i/>
                <w:color w:val="202363" w:themeColor="accent1" w:themeShade="BF"/>
              </w:rPr>
              <w:t>°</w:t>
            </w: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 xml:space="preserve"> do 45</w:t>
            </w:r>
            <w:r w:rsidRPr="004D4E2F">
              <w:rPr>
                <w:rStyle w:val="PlaceholderText"/>
                <w:rFonts w:ascii="Calibri" w:hAnsi="Calibri" w:cs="Calibri"/>
                <w:b w:val="0"/>
                <w:i/>
                <w:color w:val="202363" w:themeColor="accent1" w:themeShade="BF"/>
              </w:rPr>
              <w:t>°</w:t>
            </w: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) povećava se iskorištenje za 6%</w:t>
            </w:r>
          </w:p>
        </w:tc>
      </w:tr>
      <w:tr w:rsidR="00301192" w:rsidRPr="004D4E2F" w14:paraId="644C14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21FE85B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rPr>
                <w:sz w:val="20"/>
              </w:rPr>
              <w:t xml:space="preserve">Azimut </w:t>
            </w:r>
            <w:r w:rsidRPr="004D4E2F">
              <w:rPr>
                <w:rFonts w:ascii="Courier New" w:hAnsi="Courier New" w:cs="Courier New"/>
                <w:sz w:val="20"/>
              </w:rPr>
              <w:t>β</w:t>
            </w:r>
            <w:r w:rsidRPr="004D4E2F">
              <w:rPr>
                <w:sz w:val="20"/>
              </w:rPr>
              <w:t xml:space="preserve"> (optimalno 0</w:t>
            </w:r>
            <w:r w:rsidRPr="004D4E2F">
              <w:rPr>
                <w:rFonts w:ascii="Calibri" w:hAnsi="Calibri" w:cs="Calibri"/>
                <w:sz w:val="20"/>
              </w:rPr>
              <w:t>°</w:t>
            </w:r>
            <w:r w:rsidRPr="004D4E2F">
              <w:rPr>
                <w:sz w:val="20"/>
              </w:rPr>
              <w:t>):</w:t>
            </w:r>
          </w:p>
        </w:tc>
        <w:tc>
          <w:tcPr>
            <w:tcW w:w="2734" w:type="pct"/>
          </w:tcPr>
          <w:p w14:paraId="0D21C9EC" w14:textId="77777777" w:rsidR="00301192" w:rsidRPr="004D4E2F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 w:val="0"/>
                <w:i/>
                <w:color w:val="202363" w:themeColor="accent1" w:themeShade="BF"/>
              </w:rPr>
            </w:pP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Zaokret od juga za 10</w:t>
            </w:r>
            <w:r w:rsidRPr="004D4E2F">
              <w:rPr>
                <w:rStyle w:val="PlaceholderText"/>
                <w:rFonts w:ascii="Calibri" w:hAnsi="Calibri" w:cs="Calibri"/>
                <w:b w:val="0"/>
                <w:i/>
                <w:color w:val="202363" w:themeColor="accent1" w:themeShade="BF"/>
              </w:rPr>
              <w:t>°</w:t>
            </w: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smanjuje iskorištenje za 1%, a za 20</w:t>
            </w:r>
            <w:r w:rsidRPr="004D4E2F">
              <w:rPr>
                <w:rStyle w:val="PlaceholderText"/>
                <w:rFonts w:ascii="Calibri" w:hAnsi="Calibri" w:cs="Calibri"/>
                <w:b w:val="0"/>
                <w:i/>
                <w:color w:val="202363" w:themeColor="accent1" w:themeShade="BF"/>
              </w:rPr>
              <w:t>°</w:t>
            </w: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 xml:space="preserve"> za 4 %</w:t>
            </w:r>
          </w:p>
        </w:tc>
      </w:tr>
      <w:tr w:rsidR="00301192" w:rsidRPr="004D4E2F" w14:paraId="4AF6F6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5BDAA2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913821878"/>
            <w:placeholder>
              <w:docPart w:val="70E6959CDB9E4CA78E4729D36720C3E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6834C1A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479290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4FA8A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olarnog kolektor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gen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4" w:type="pct"/>
          </w:tcPr>
          <w:p w14:paraId="2E066D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263AA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CAFCD8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5F6C8C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D3E2E2D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249402DA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bookmarkStart w:id="107" w:name="_Hlk531598150"/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bookmarkEnd w:id="107"/>
      <w:tr w:rsidR="00301192" w:rsidRPr="004D4E2F" w14:paraId="43FC012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7E4B0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toplote:</w:t>
            </w:r>
          </w:p>
        </w:tc>
        <w:tc>
          <w:tcPr>
            <w:tcW w:w="2734" w:type="pct"/>
          </w:tcPr>
          <w:p w14:paraId="49119E8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0428685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6266207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238247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C51A0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  <w:p w14:paraId="65841E63" w14:textId="77777777" w:rsidR="00301192" w:rsidRPr="004D4E2F" w:rsidRDefault="00301192" w:rsidP="00DF1AC2">
            <w:pPr>
              <w:pStyle w:val="Caption"/>
              <w:rPr>
                <w:b w:val="0"/>
                <w:i/>
                <w:color w:val="auto"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p w14:paraId="188E9D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6ACD8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DB089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toplote:</w:t>
            </w:r>
          </w:p>
          <w:p w14:paraId="23E4BD1B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-907143598"/>
              <w:placeholder>
                <w:docPart w:val="9F7AFD48A279427AA55F43145C27C6C4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1937762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alternativni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573730662"/>
              <w:placeholder>
                <w:docPart w:val="E465EB47FDEB44A387894B1332F6299C"/>
              </w:placeholder>
            </w:sdtPr>
            <w:sdtEndPr>
              <w:rPr>
                <w:rStyle w:val="PlaceholderText"/>
              </w:rPr>
            </w:sdtEndPr>
            <w:sdtContent>
              <w:p w14:paraId="7FBC524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90C383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00C42B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Vrsta dodatnog izvora toplote:</w:t>
            </w:r>
          </w:p>
          <w:p w14:paraId="51673460" w14:textId="77777777" w:rsidR="00301192" w:rsidRPr="004D4E2F" w:rsidRDefault="00301192" w:rsidP="00DF1AC2">
            <w:pPr>
              <w:pStyle w:val="Caption"/>
              <w:rPr>
                <w:b w:val="0"/>
                <w:i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toplote"/>
              <w:tag w:val="Dodatni izvor toplote"/>
              <w:id w:val="1339271998"/>
              <w:placeholder>
                <w:docPart w:val="13D3A6A1B46E4FF1933E7C50F18E9C90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7F5129E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601407320"/>
              <w:placeholder>
                <w:docPart w:val="40ECBECF07F84047AED70020E937B10F"/>
              </w:placeholder>
            </w:sdtPr>
            <w:sdtEndPr>
              <w:rPr>
                <w:rStyle w:val="PlaceholderText"/>
              </w:rPr>
            </w:sdtEndPr>
            <w:sdtContent>
              <w:p w14:paraId="67C26E3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6DA78960" w14:textId="77777777" w:rsidR="00301192" w:rsidRPr="004D4E2F" w:rsidRDefault="00301192" w:rsidP="00301192">
      <w:pPr>
        <w:pStyle w:val="Caption"/>
      </w:pPr>
      <w:r w:rsidRPr="004D4E2F">
        <w:t>Za sve dodatne izvore toplote potrebno je kopirati odgovarajuću tabelu i popuniti tehničke karakteristike.</w:t>
      </w:r>
    </w:p>
    <w:p w14:paraId="4F4E181E" w14:textId="77777777" w:rsidR="00301192" w:rsidRPr="004D4E2F" w:rsidRDefault="00301192" w:rsidP="00301192">
      <w:pPr>
        <w:rPr>
          <w:b/>
          <w:i/>
        </w:rPr>
      </w:pPr>
      <w:r w:rsidRPr="004D4E2F">
        <w:rPr>
          <w:b/>
          <w:i/>
        </w:rPr>
        <w:t>Dodatni izvori toplot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088DBC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20014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toplote:</w:t>
            </w:r>
          </w:p>
        </w:tc>
        <w:tc>
          <w:tcPr>
            <w:tcW w:w="2734" w:type="pct"/>
          </w:tcPr>
          <w:p w14:paraId="58246D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</w:p>
        </w:tc>
      </w:tr>
    </w:tbl>
    <w:p w14:paraId="408898D7" w14:textId="50381F06" w:rsidR="00301192" w:rsidRPr="004D4E2F" w:rsidRDefault="00301192" w:rsidP="00301192">
      <w:pPr>
        <w:pStyle w:val="Caption"/>
        <w:rPr>
          <w:b w:val="0"/>
          <w:i/>
        </w:rPr>
      </w:pPr>
      <w:r w:rsidRPr="004D4E2F">
        <w:rPr>
          <w:b w:val="0"/>
          <w:i/>
        </w:rPr>
        <w:t>Dio odgovarajuće tabele zavisno od vrste dodatnog zvora toplote.</w:t>
      </w:r>
    </w:p>
    <w:p w14:paraId="535C3B7C" w14:textId="77777777" w:rsidR="00301192" w:rsidRPr="004D4E2F" w:rsidRDefault="00301192" w:rsidP="00301192">
      <w:pPr>
        <w:pStyle w:val="Heading6"/>
        <w:spacing w:after="240"/>
      </w:pPr>
      <w:r w:rsidRPr="004D4E2F">
        <w:t>Regulacija sistema pripreme PTV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4D4E2F" w14:paraId="5EAD463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462D38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sistema regulacije:</w:t>
            </w:r>
          </w:p>
        </w:tc>
        <w:tc>
          <w:tcPr>
            <w:tcW w:w="3173" w:type="pct"/>
          </w:tcPr>
          <w:p w14:paraId="2E5A70F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E9236A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86AAD0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čin </w:t>
            </w:r>
            <w:r w:rsidRPr="004D4E2F">
              <w:rPr>
                <w:rStyle w:val="PlaceholderText"/>
                <w:color w:val="auto"/>
                <w:sz w:val="20"/>
                <w:szCs w:val="20"/>
              </w:rPr>
              <w:t>regulacije temperature potrošne tople vode</w:t>
            </w:r>
            <w:r w:rsidRPr="004D4E2F">
              <w:rPr>
                <w:sz w:val="20"/>
                <w:szCs w:val="20"/>
              </w:rPr>
              <w:t>:</w:t>
            </w:r>
          </w:p>
        </w:tc>
        <w:tc>
          <w:tcPr>
            <w:tcW w:w="3173" w:type="pct"/>
          </w:tcPr>
          <w:p w14:paraId="6F7DB119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69882593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regulacija</w:t>
            </w:r>
            <w:r w:rsidR="00301192" w:rsidRPr="004D4E2F">
              <w:rPr>
                <w:sz w:val="20"/>
                <w:szCs w:val="20"/>
              </w:rPr>
              <w:t xml:space="preserve"> </w:t>
            </w:r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>kruga/ova izvora toplote</w:t>
            </w:r>
          </w:p>
          <w:p w14:paraId="4400031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4958408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regulacija akumulatora toplote</w:t>
            </w:r>
          </w:p>
          <w:p w14:paraId="4F828E19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-5353445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regulacija električnog grijača</w:t>
            </w:r>
          </w:p>
        </w:tc>
      </w:tr>
      <w:tr w:rsidR="00301192" w:rsidRPr="004D4E2F" w14:paraId="73E8CB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2A46F81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3173" w:type="pct"/>
          </w:tcPr>
          <w:p w14:paraId="7FA83AE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277F6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4C4387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36B680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4F5BD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F4A27F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sistema regu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824625485"/>
            <w:placeholder>
              <w:docPart w:val="9590F09DF214405DBBB4219139454AB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7AEB039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DAE43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0266606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istema regulacije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ac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3173" w:type="pct"/>
          </w:tcPr>
          <w:p w14:paraId="2C8D241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6163383D" w14:textId="77777777" w:rsidR="00301192" w:rsidRPr="004D4E2F" w:rsidRDefault="00301192" w:rsidP="00301192">
      <w:pPr>
        <w:pStyle w:val="Heading6"/>
        <w:spacing w:after="240"/>
      </w:pPr>
      <w:r w:rsidRPr="004D4E2F">
        <w:t xml:space="preserve">Razvod toplotne energije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6"/>
        <w:gridCol w:w="2164"/>
        <w:gridCol w:w="2164"/>
        <w:gridCol w:w="2158"/>
      </w:tblGrid>
      <w:tr w:rsidR="00301192" w:rsidRPr="004D4E2F" w14:paraId="6C6BE6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  <w:shd w:val="clear" w:color="auto" w:fill="FCCA0A" w:themeFill="text2"/>
            <w:vAlign w:val="center"/>
          </w:tcPr>
          <w:p w14:paraId="36717432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Cjevni razvod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39837B8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lavni vod</w:t>
            </w:r>
          </w:p>
          <w:p w14:paraId="0427C4D1" w14:textId="77777777" w:rsidR="00301192" w:rsidRPr="004D4E2F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Od izvora toplote do akumulatora toplote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04B62B5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lazni vodovi</w:t>
            </w:r>
          </w:p>
          <w:p w14:paraId="5BA88E67" w14:textId="77777777" w:rsidR="00301192" w:rsidRPr="004D4E2F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Od akumulatora toplote do krajnjih potrošača</w:t>
            </w:r>
          </w:p>
        </w:tc>
      </w:tr>
      <w:tr w:rsidR="00301192" w:rsidRPr="004D4E2F" w14:paraId="0F0C06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026EEC7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ska cjevovoda:</w:t>
            </w:r>
          </w:p>
        </w:tc>
        <w:tc>
          <w:tcPr>
            <w:tcW w:w="1071" w:type="pct"/>
          </w:tcPr>
          <w:p w14:paraId="747373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0C1F9AF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33884D5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0CF610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B616A8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1071" w:type="pct"/>
          </w:tcPr>
          <w:p w14:paraId="4340D90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9D35B9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C6D1B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A8F9873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ECB460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ominalna količina toplote [kW]:</w:t>
            </w:r>
          </w:p>
        </w:tc>
        <w:tc>
          <w:tcPr>
            <w:tcW w:w="1071" w:type="pct"/>
          </w:tcPr>
          <w:p w14:paraId="374A62C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BBBEC7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36A92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4BADF3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1D8278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užina cjevovoda [m]:</w:t>
            </w:r>
          </w:p>
        </w:tc>
        <w:tc>
          <w:tcPr>
            <w:tcW w:w="1071" w:type="pct"/>
          </w:tcPr>
          <w:p w14:paraId="2C7239C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51F037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1D508A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9767790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01313C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ečnik cjevovoda [DN]:</w:t>
            </w:r>
          </w:p>
        </w:tc>
        <w:tc>
          <w:tcPr>
            <w:tcW w:w="1071" w:type="pct"/>
          </w:tcPr>
          <w:p w14:paraId="26EBC53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DF9A0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C97DFE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AE6E0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30D5C1C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-556480286"/>
              <w:placeholder>
                <w:docPart w:val="C24266F63CEB4F19A47B458B17D32F39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1378C44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-256675328"/>
              <w:placeholder>
                <w:docPart w:val="86CDB75D837F462CAB78075FD2439FE4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1B0F3D8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-955099039"/>
              <w:placeholder>
                <w:docPart w:val="1539FA9E97AA4B3C890FE2750AE70B3E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32B8141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4D4E2F" w14:paraId="11F10A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6502E5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evne mreže"/>
              <w:tag w:val="Materijal cjevne mreže"/>
              <w:id w:val="-550850175"/>
              <w:placeholder>
                <w:docPart w:val="C2E3D8E9767A41AE9D65AB4D91497A8A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2D0E2FD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23486515"/>
              <w:placeholder>
                <w:docPart w:val="AC38E52DB85E41F093AE5D2BEBF736F6"/>
              </w:placeholder>
              <w:showingPlcHdr/>
            </w:sdtPr>
            <w:sdtEndPr/>
            <w:sdtContent>
              <w:p w14:paraId="144F52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-867063624"/>
              <w:placeholder>
                <w:docPart w:val="86A1C36536AA4E4EB575FF253F262222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215617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301238176"/>
              <w:placeholder>
                <w:docPart w:val="5300E41B274043D3ADF8E7ECC5F0AA56"/>
              </w:placeholder>
              <w:showingPlcHdr/>
            </w:sdtPr>
            <w:sdtEndPr/>
            <w:sdtContent>
              <w:p w14:paraId="4947DD2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1506710666"/>
              <w:placeholder>
                <w:docPart w:val="6C2FF21947C9400AB11ED086F5E87360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64FB13D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696389549"/>
              <w:placeholder>
                <w:docPart w:val="E8E0B20F47F64482AC366630CB772074"/>
              </w:placeholder>
              <w:showingPlcHdr/>
            </w:sdtPr>
            <w:sdtEndPr/>
            <w:sdtContent>
              <w:p w14:paraId="0F357C5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C2A86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736311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ja cjevovoda:</w:t>
            </w:r>
          </w:p>
        </w:tc>
        <w:tc>
          <w:tcPr>
            <w:tcW w:w="1071" w:type="pct"/>
          </w:tcPr>
          <w:p w14:paraId="2506ABFB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460234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44797472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0C00877D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7968777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3630269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0B5A8EF2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70368272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2020512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09B094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68212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bljina izolacije [mm]*:</w:t>
            </w:r>
          </w:p>
        </w:tc>
        <w:tc>
          <w:tcPr>
            <w:tcW w:w="1071" w:type="pct"/>
          </w:tcPr>
          <w:p w14:paraId="7707FE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08A88CC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52DD0D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A2B096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640C38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1071" w:type="pct"/>
          </w:tcPr>
          <w:p w14:paraId="0D9958F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4EF62C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551177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CDFAC7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00140D9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a provodljivost izolacionog materijala [W/mK]*:</w:t>
            </w:r>
          </w:p>
        </w:tc>
        <w:tc>
          <w:tcPr>
            <w:tcW w:w="1071" w:type="pct"/>
          </w:tcPr>
          <w:p w14:paraId="1C5AC9B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61F8C26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1F47B4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C832AB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  <w:shd w:val="clear" w:color="auto" w:fill="FCCA0A" w:themeFill="text2"/>
          </w:tcPr>
          <w:p w14:paraId="4BE8A9D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SPUNJENO</w:t>
            </w:r>
          </w:p>
        </w:tc>
        <w:tc>
          <w:tcPr>
            <w:tcW w:w="1071" w:type="pct"/>
          </w:tcPr>
          <w:p w14:paraId="37C8C86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9158011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9444977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2CBC870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3611233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21388561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57943A08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3641720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571331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6F16B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F0B425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35696690"/>
            <w:placeholder>
              <w:docPart w:val="3CAFEB069E934A869CA7DCEE354F9C18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DFDE27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2055139077"/>
            <w:placeholder>
              <w:docPart w:val="59A760F4F0AC4EAFB4AEC9EA1F496E9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FE6ED9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91422465"/>
            <w:placeholder>
              <w:docPart w:val="48FDEBB42DA54C7CB2DE0A062F5F6BDA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1935906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5F80DD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6A3BA7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3234652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1F197CC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2FD4E8E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F1283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837806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Curenje:</w:t>
            </w:r>
          </w:p>
          <w:p w14:paraId="34455844" w14:textId="77777777" w:rsidR="00301192" w:rsidRPr="004D4E2F" w:rsidRDefault="00301192" w:rsidP="00DF1AC2">
            <w:pPr>
              <w:pStyle w:val="Caption"/>
              <w:rPr>
                <w:b w:val="0"/>
                <w:i/>
                <w:highlight w:val="yellow"/>
              </w:rPr>
            </w:pPr>
            <w:r w:rsidRPr="004D4E2F">
              <w:rPr>
                <w:b w:val="0"/>
                <w:i/>
              </w:rPr>
              <w:t>(U slučaju postojećeg sistema)</w:t>
            </w:r>
          </w:p>
        </w:tc>
        <w:tc>
          <w:tcPr>
            <w:tcW w:w="1071" w:type="pct"/>
          </w:tcPr>
          <w:p w14:paraId="6357FDAC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color w:val="808080"/>
                </w:rPr>
                <w:id w:val="-2671583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5933067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41AB889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color w:val="808080"/>
                </w:rPr>
                <w:id w:val="2679710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30545932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6CA3481D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5552809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9428382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8E724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43DA0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cjevovoda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299442633"/>
            <w:placeholder>
              <w:docPart w:val="D6688065BB3D428190DF8A7AB4BB08E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B3A46A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107506484"/>
            <w:placeholder>
              <w:docPart w:val="2C820C30464A4CBB8E46CE0DFF98098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5B4D7A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796026184"/>
            <w:placeholder>
              <w:docPart w:val="CC9D8A0994BD49AB878DBD17E67A51C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25C2B00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0EC6C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66A728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cjevovod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dis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1071" w:type="pct"/>
          </w:tcPr>
          <w:p w14:paraId="0CB96D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40AE99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054CDD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38F928D4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* Toplotna provodljivost izolacije mora bi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≥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 0,035 W/(mK). Najmanja debljina toplotne izolacije cjevovoda iznosi:</w:t>
      </w:r>
    </w:p>
    <w:p w14:paraId="49A0103A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2/3 prečnika cijevi, a najviše do 100 mm za vodove odnosno armaturu u prostoru zgrade u kojem se ne održava kontrolirana temperatura;</w:t>
      </w:r>
    </w:p>
    <w:p w14:paraId="1C9B584A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1/3 prečnika cijevi, a najviše do 50 mm za vodove i armaturu u prodorima zidova i međuspratnih  konstrukcija, na mjestu presjeka vodova, kod središnjih razdjeljivača radnog medija;</w:t>
      </w:r>
    </w:p>
    <w:p w14:paraId="0E96D2D9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lastRenderedPageBreak/>
        <w:t>1/3 prečnika cijevi, a najviše do 50 mm za vodove i armaturu u prostoru zgrade u kojem se održava kontrolirana temperatura;</w:t>
      </w:r>
    </w:p>
    <w:p w14:paraId="4B2378A4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2AD8130E" w14:textId="77777777" w:rsidR="00301192" w:rsidRPr="004D4E2F" w:rsidRDefault="00301192" w:rsidP="00301192">
      <w:pPr>
        <w:ind w:left="360"/>
        <w:rPr>
          <w:i/>
          <w:color w:val="202363" w:themeColor="accent1" w:themeShade="BF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Za priključni ogranak neposredno na grijno tijelo nema zahtjeva za primjenu toplotne izolacije. Toplotna provodljivost izolacije mora bi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≥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 0,035 W/(mK).</w:t>
      </w:r>
    </w:p>
    <w:p w14:paraId="3E5FD402" w14:textId="77777777" w:rsidR="00301192" w:rsidRPr="004D4E2F" w:rsidRDefault="00301192" w:rsidP="00301192">
      <w:pPr>
        <w:spacing w:before="0" w:after="0" w:line="240" w:lineRule="auto"/>
        <w:ind w:left="360"/>
        <w:rPr>
          <w:rFonts w:eastAsiaTheme="minorHAnsi"/>
          <w:color w:val="202363" w:themeColor="accent1" w:themeShade="BF"/>
          <w:szCs w:val="16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4D4E2F" w14:paraId="7DC6DDC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text2"/>
            <w:vAlign w:val="center"/>
          </w:tcPr>
          <w:p w14:paraId="7D5514F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(Re)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4412F3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Cirkulaciona pumpa </w:t>
            </w:r>
            <w:r w:rsidRPr="004D4E2F">
              <w:rPr>
                <w:sz w:val="20"/>
                <w:szCs w:val="20"/>
              </w:rPr>
              <w:t>(primarni vod)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2617E5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Recirkulaciona pumpa </w:t>
            </w:r>
            <w:r w:rsidRPr="004D4E2F">
              <w:rPr>
                <w:sz w:val="20"/>
                <w:szCs w:val="20"/>
              </w:rPr>
              <w:t>(polazni vod)</w:t>
            </w:r>
          </w:p>
        </w:tc>
      </w:tr>
      <w:tr w:rsidR="00301192" w:rsidRPr="004D4E2F" w14:paraId="08E12C5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136EF9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/oznaka / model:</w:t>
            </w:r>
          </w:p>
        </w:tc>
        <w:tc>
          <w:tcPr>
            <w:tcW w:w="1071" w:type="pct"/>
          </w:tcPr>
          <w:p w14:paraId="439234A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5AFB62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78FFD02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38BAF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16F5DE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 – (re)cirkulacija cjevovoda:</w:t>
            </w:r>
          </w:p>
        </w:tc>
        <w:tc>
          <w:tcPr>
            <w:tcW w:w="1071" w:type="pct"/>
          </w:tcPr>
          <w:p w14:paraId="68730FC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21315E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7E0F7F1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F40393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0DDB3B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nstalisana nazivna el.snaga [kW]:</w:t>
            </w:r>
          </w:p>
        </w:tc>
        <w:tc>
          <w:tcPr>
            <w:tcW w:w="1071" w:type="pct"/>
          </w:tcPr>
          <w:p w14:paraId="24435E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479F4FD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45C7060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A03CA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DDF4BD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instalisanih (re)cirkulacionih pumpi:</w:t>
            </w:r>
          </w:p>
        </w:tc>
        <w:tc>
          <w:tcPr>
            <w:tcW w:w="1071" w:type="pct"/>
          </w:tcPr>
          <w:p w14:paraId="5A6E64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581949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5D2BF28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4822D3E" w14:textId="77777777" w:rsidTr="00DF1AC2">
        <w:trPr>
          <w:trHeight w:val="5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E7CB02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583334109"/>
              <w:placeholder>
                <w:docPart w:val="528BAEB6930A4ADDB88BBB717E7D8A9C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07F64D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715788386"/>
              <w:placeholder>
                <w:docPart w:val="360D3C9187954E29BE7C0C4E59FD605C"/>
              </w:placeholder>
              <w:showingPlcHdr/>
            </w:sdtPr>
            <w:sdtEndPr/>
            <w:sdtContent>
              <w:p w14:paraId="024BA83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897734327"/>
              <w:placeholder>
                <w:docPart w:val="868BB0C4F6C645658C6CBC9B29810B8E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konstantan pritisak" w:value="konstantan pritisak"/>
                <w:listItem w:displayText="promjenljiv pritisak" w:value="promjenljiv pritisak"/>
              </w:dropDownList>
            </w:sdtPr>
            <w:sdtEndPr>
              <w:rPr>
                <w:rStyle w:val="PlaceholderText"/>
              </w:rPr>
            </w:sdtEndPr>
            <w:sdtContent>
              <w:p w14:paraId="2B818E0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805473249"/>
              <w:placeholder>
                <w:docPart w:val="7C7B44AFFEC4459EB4695C40296DB6EE"/>
              </w:placeholder>
              <w:showingPlcHdr/>
            </w:sdtPr>
            <w:sdtEndPr/>
            <w:sdtContent>
              <w:p w14:paraId="2432EEB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50FD1EE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992448871"/>
              <w:placeholder>
                <w:docPart w:val="226D310C0AEF46FFBE03DC7720F6E20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konstantan pritisak" w:value="konstantan pritisak"/>
                <w:listItem w:displayText="promjenljiv pritisak" w:value="promjenljiv pritisak"/>
              </w:dropDownList>
            </w:sdtPr>
            <w:sdtEndPr>
              <w:rPr>
                <w:rStyle w:val="PlaceholderText"/>
              </w:rPr>
            </w:sdtEndPr>
            <w:sdtContent>
              <w:p w14:paraId="19983D4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449788787"/>
              <w:placeholder>
                <w:docPart w:val="56C3393F400B487C9D845ABACA4D17E4"/>
              </w:placeholder>
              <w:showingPlcHdr/>
            </w:sdtPr>
            <w:sdtEndPr/>
            <w:sdtContent>
              <w:p w14:paraId="00734B6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621F440A" w14:textId="77777777" w:rsidR="00301192" w:rsidRPr="004D4E2F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8F1A5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10E814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69031011"/>
            <w:placeholder>
              <w:docPart w:val="9A699513DDD3488B971F6CA59234C1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5481A3B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472048385"/>
            <w:placeholder>
              <w:docPart w:val="2C834645B9E44AD18847FC6E465EB8F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0C73265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349916827"/>
            <w:placeholder>
              <w:docPart w:val="D22B0B78F706405390D48F2687D056C2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389360B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924A5B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96A87A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1071" w:type="pct"/>
          </w:tcPr>
          <w:p w14:paraId="46E28D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7C4BCE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034B41B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0DF6BCC6" w14:textId="77777777" w:rsidR="00301192" w:rsidRPr="004D4E2F" w:rsidRDefault="00301192" w:rsidP="00301192">
      <w:pPr>
        <w:spacing w:after="0" w:line="240" w:lineRule="auto"/>
        <w:jc w:val="both"/>
      </w:pPr>
    </w:p>
    <w:p w14:paraId="4DB4A735" w14:textId="77777777" w:rsidR="00301192" w:rsidRPr="004D4E2F" w:rsidRDefault="00301192" w:rsidP="00301192"/>
    <w:p w14:paraId="267F8DB2" w14:textId="77777777" w:rsidR="00301192" w:rsidRPr="004D4E2F" w:rsidRDefault="00301192" w:rsidP="00301192">
      <w:pPr>
        <w:pStyle w:val="Heading6"/>
        <w:spacing w:after="240"/>
      </w:pPr>
      <w:r w:rsidRPr="004D4E2F">
        <w:tab/>
        <w:t>Akumulator toplot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9"/>
        <w:gridCol w:w="2291"/>
        <w:gridCol w:w="5522"/>
      </w:tblGrid>
      <w:tr w:rsidR="00301192" w:rsidRPr="004D4E2F" w14:paraId="2F9BF9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66BBFA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:</w:t>
            </w:r>
          </w:p>
        </w:tc>
        <w:tc>
          <w:tcPr>
            <w:tcW w:w="2733" w:type="pct"/>
          </w:tcPr>
          <w:p w14:paraId="6EA4494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7FEB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DD0619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3" w:type="pct"/>
          </w:tcPr>
          <w:p w14:paraId="0E3D1CA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D5C1B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1B6C5C5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apremina [l]:</w:t>
            </w:r>
          </w:p>
        </w:tc>
        <w:tc>
          <w:tcPr>
            <w:tcW w:w="2733" w:type="pct"/>
          </w:tcPr>
          <w:p w14:paraId="271FE33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8E79D0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 w:val="restart"/>
          </w:tcPr>
          <w:p w14:paraId="2186C7C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emperature:</w:t>
            </w:r>
          </w:p>
        </w:tc>
        <w:tc>
          <w:tcPr>
            <w:tcW w:w="1134" w:type="pct"/>
          </w:tcPr>
          <w:p w14:paraId="4AAAA8A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ode u rezervoaru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3" w:type="pct"/>
          </w:tcPr>
          <w:p w14:paraId="10160C6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A1CE8D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28809A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68C5EC1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ladne vode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3" w:type="pct"/>
          </w:tcPr>
          <w:p w14:paraId="0C0014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ACD52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421DB6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08F70A8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e vode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3" w:type="pct"/>
          </w:tcPr>
          <w:p w14:paraId="085CCA6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58A0EF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 w:val="restart"/>
          </w:tcPr>
          <w:p w14:paraId="61D8EE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apacitet grijača vode [kW]:</w:t>
            </w:r>
          </w:p>
        </w:tc>
        <w:tc>
          <w:tcPr>
            <w:tcW w:w="1134" w:type="pct"/>
          </w:tcPr>
          <w:p w14:paraId="5A3A57B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vodni/ parni:</w:t>
            </w:r>
          </w:p>
        </w:tc>
        <w:tc>
          <w:tcPr>
            <w:tcW w:w="2733" w:type="pct"/>
          </w:tcPr>
          <w:p w14:paraId="0B44B2B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0E721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7C6E1CA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274E58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ektrični grijač:</w:t>
            </w:r>
          </w:p>
        </w:tc>
        <w:tc>
          <w:tcPr>
            <w:tcW w:w="2733" w:type="pct"/>
          </w:tcPr>
          <w:p w14:paraId="03B6A51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23C6D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DF502D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bljina izolacije akumulatora toplote [mm]:*</w:t>
            </w:r>
          </w:p>
        </w:tc>
        <w:tc>
          <w:tcPr>
            <w:tcW w:w="2733" w:type="pct"/>
          </w:tcPr>
          <w:p w14:paraId="0B7B3F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51398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339C16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2733" w:type="pct"/>
          </w:tcPr>
          <w:p w14:paraId="49BD0FC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05160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BDD3AD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a provodljivost izolacionog materijala [W/mK]:*</w:t>
            </w:r>
          </w:p>
        </w:tc>
        <w:tc>
          <w:tcPr>
            <w:tcW w:w="2733" w:type="pct"/>
          </w:tcPr>
          <w:p w14:paraId="412840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5FF44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  <w:shd w:val="clear" w:color="auto" w:fill="FCCA0A" w:themeFill="text2"/>
          </w:tcPr>
          <w:p w14:paraId="0CF4E7F8" w14:textId="77777777" w:rsidR="00301192" w:rsidRPr="004D4E2F" w:rsidRDefault="00301192" w:rsidP="00DF1AC2">
            <w:pPr>
              <w:rPr>
                <w:b/>
              </w:rPr>
            </w:pPr>
            <w:bookmarkStart w:id="108" w:name="_Hlk530978287"/>
            <w:r w:rsidRPr="004D4E2F">
              <w:rPr>
                <w:b/>
              </w:rPr>
              <w:t>ISPUNJENO</w:t>
            </w:r>
          </w:p>
        </w:tc>
        <w:tc>
          <w:tcPr>
            <w:tcW w:w="2733" w:type="pct"/>
          </w:tcPr>
          <w:p w14:paraId="2A73C2A7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2392547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5326497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bookmarkEnd w:id="108"/>
      <w:tr w:rsidR="00301192" w:rsidRPr="004D4E2F" w14:paraId="5E2B55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1D04242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190419390"/>
            <w:placeholder>
              <w:docPart w:val="4BC701F031FF458C83C887DF17A2071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</w:tcPr>
              <w:p w14:paraId="42EB766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17E527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F85368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akumulatora toplote [god]:</w:t>
            </w:r>
          </w:p>
        </w:tc>
        <w:tc>
          <w:tcPr>
            <w:tcW w:w="2733" w:type="pct"/>
          </w:tcPr>
          <w:p w14:paraId="748AF24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7A117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62E2E4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3" w:type="pct"/>
          </w:tcPr>
          <w:p w14:paraId="24B2BA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4E42D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7A00FE9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akumulatora toplot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951062150"/>
            <w:placeholder>
              <w:docPart w:val="2AE2781FD8FF48258E9120AF08EC665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</w:tcPr>
              <w:p w14:paraId="1333CA4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3143D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0C0148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st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3" w:type="pct"/>
          </w:tcPr>
          <w:p w14:paraId="63DF92E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BA6699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A8668A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3" w:type="pct"/>
          </w:tcPr>
          <w:p w14:paraId="61699C8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2A2DA671" w14:textId="1C928F9A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* izvesti sistem s postavljenom izolacijom spremnika debljine najmanje 50 mm i toplotne provodljivos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λ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=0,035 W/(mK)</w:t>
      </w:r>
    </w:p>
    <w:p w14:paraId="3D9BD6D2" w14:textId="1E8D01E5" w:rsidR="001265A0" w:rsidRPr="004D4E2F" w:rsidRDefault="001265A0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</w:p>
    <w:p w14:paraId="228E6C3C" w14:textId="77777777" w:rsidR="001265A0" w:rsidRPr="004D4E2F" w:rsidRDefault="001265A0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</w:p>
    <w:p w14:paraId="3456F5B3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t xml:space="preserve"> LOKALNI (POJEDINAČNI) SISTEMI PRIPREME PTV</w:t>
      </w:r>
    </w:p>
    <w:p w14:paraId="071C93CC" w14:textId="77777777" w:rsidR="00301192" w:rsidRPr="004D4E2F" w:rsidRDefault="00301192" w:rsidP="00301192">
      <w:pPr>
        <w:pStyle w:val="Heading7"/>
        <w:spacing w:after="240"/>
      </w:pPr>
      <w:r w:rsidRPr="004D4E2F">
        <w:t>Katalog sistema lokalnih (pojedinačnih) sistema pripreme PTV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66"/>
        <w:gridCol w:w="1266"/>
        <w:gridCol w:w="1271"/>
        <w:gridCol w:w="1273"/>
        <w:gridCol w:w="1273"/>
        <w:gridCol w:w="1253"/>
        <w:gridCol w:w="1253"/>
        <w:gridCol w:w="1247"/>
      </w:tblGrid>
      <w:tr w:rsidR="00301192" w:rsidRPr="004D4E2F" w14:paraId="58972CBB" w14:textId="77777777" w:rsidTr="00DF1AC2">
        <w:trPr>
          <w:trHeight w:val="16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  <w:vAlign w:val="center"/>
          </w:tcPr>
          <w:p w14:paraId="6E5E9C53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lastRenderedPageBreak/>
              <w:t>Naziv/ oznaka</w:t>
            </w:r>
          </w:p>
        </w:tc>
        <w:tc>
          <w:tcPr>
            <w:tcW w:w="627" w:type="pct"/>
            <w:vAlign w:val="center"/>
          </w:tcPr>
          <w:p w14:paraId="3EA0043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Vrsta</w:t>
            </w:r>
          </w:p>
        </w:tc>
        <w:tc>
          <w:tcPr>
            <w:tcW w:w="629" w:type="pct"/>
            <w:vAlign w:val="center"/>
          </w:tcPr>
          <w:p w14:paraId="1BCF0A7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Model/tip</w:t>
            </w:r>
          </w:p>
        </w:tc>
        <w:tc>
          <w:tcPr>
            <w:tcW w:w="630" w:type="pct"/>
            <w:vAlign w:val="center"/>
          </w:tcPr>
          <w:p w14:paraId="70D0AE6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l. / nazivna snaga [kW]</w:t>
            </w:r>
          </w:p>
        </w:tc>
        <w:tc>
          <w:tcPr>
            <w:tcW w:w="630" w:type="pct"/>
            <w:vAlign w:val="center"/>
          </w:tcPr>
          <w:p w14:paraId="10BF69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apremina [l]</w:t>
            </w:r>
          </w:p>
          <w:p w14:paraId="1A517D74" w14:textId="77777777" w:rsidR="00301192" w:rsidRPr="004D4E2F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kod protočnih sistema se ne unosi</w:t>
            </w:r>
          </w:p>
        </w:tc>
        <w:tc>
          <w:tcPr>
            <w:tcW w:w="620" w:type="pct"/>
            <w:vAlign w:val="center"/>
          </w:tcPr>
          <w:p w14:paraId="434698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Vrsta uređaja</w:t>
            </w:r>
          </w:p>
          <w:p w14:paraId="0659B833" w14:textId="77777777" w:rsidR="00301192" w:rsidRPr="004D4E2F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4D4E2F">
              <w:rPr>
                <w:b w:val="0"/>
                <w:i/>
              </w:rPr>
              <w:t>Samo za sistem sa plinsim  gorionikom</w:t>
            </w:r>
          </w:p>
        </w:tc>
        <w:tc>
          <w:tcPr>
            <w:tcW w:w="620" w:type="pct"/>
            <w:vAlign w:val="center"/>
          </w:tcPr>
          <w:p w14:paraId="3AFC24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617" w:type="pct"/>
            <w:vAlign w:val="center"/>
          </w:tcPr>
          <w:p w14:paraId="7623DB0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7B6AECC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A9BE5F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1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color w:val="auto"/>
              </w:rPr>
              <w:alias w:val="Vrsta sistema za pripremu PTV"/>
              <w:tag w:val="Vrsta sistema za pripremu PTV"/>
              <w:id w:val="1819618020"/>
              <w:placeholder>
                <w:docPart w:val="87C5A50D92214FAAB70A9B117065EEB4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09D1FB0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033190465"/>
              <w:placeholder>
                <w:docPart w:val="FFD4D737929841BAB25616C7307049B8"/>
              </w:placeholder>
              <w:showingPlcHdr/>
            </w:sdtPr>
            <w:sdtEndPr/>
            <w:sdtContent>
              <w:p w14:paraId="57978A7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6BA7D20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2031CF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31F35EA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20" w:type="pct"/>
          </w:tcPr>
          <w:sdt>
            <w:sdtPr>
              <w:rPr>
                <w:rStyle w:val="PlaceholderText"/>
                <w:color w:val="auto"/>
              </w:rPr>
              <w:alias w:val="Vrsta sistema za pripremu PTV"/>
              <w:tag w:val="Vrsta sistema za pripremu PTV"/>
              <w:id w:val="-1902976795"/>
              <w:placeholder>
                <w:docPart w:val="B07916458F484C01AF459EF29E42FC85"/>
              </w:placeholder>
              <w15:color w:val="000000"/>
              <w:dropDownList>
                <w:listItem w:displayText="Odaberite vrstu uređaja" w:value="Odaberite vrstu uređaja"/>
                <w:listItem w:displayText="kondenzacioni" w:value="kondenzacioni"/>
                <w:listItem w:displayText="nije kondenzacioni" w:value="nije kondenzacioni"/>
              </w:dropDownList>
            </w:sdtPr>
            <w:sdtEndPr>
              <w:rPr>
                <w:rStyle w:val="PlaceholderText"/>
              </w:rPr>
            </w:sdtEndPr>
            <w:sdtContent>
              <w:p w14:paraId="6083537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uređaja</w:t>
                </w:r>
              </w:p>
            </w:sdtContent>
          </w:sdt>
          <w:p w14:paraId="2925961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0" w:type="pct"/>
          </w:tcPr>
          <w:p w14:paraId="21FB70A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17" w:type="pct"/>
          </w:tcPr>
          <w:p w14:paraId="461DAC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B2A4BF6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500ADC4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2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color w:val="auto"/>
              </w:rPr>
              <w:alias w:val="Vrsta sistema za pripremu PTV"/>
              <w:tag w:val="Vrsta sistema za pripremu PTV"/>
              <w:id w:val="-601407800"/>
              <w:placeholder>
                <w:docPart w:val="0324E9A33A4140D19907856356AF3399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4BB129A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748505208"/>
              <w:placeholder>
                <w:docPart w:val="94C7465965294DBABC043CCD7AD1944C"/>
              </w:placeholder>
              <w:showingPlcHdr/>
            </w:sdtPr>
            <w:sdtEndPr/>
            <w:sdtContent>
              <w:p w14:paraId="66976BF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5A15D8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131D4E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665D44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20" w:type="pct"/>
          </w:tcPr>
          <w:p w14:paraId="232685E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0" w:type="pct"/>
          </w:tcPr>
          <w:p w14:paraId="17EAF5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17" w:type="pct"/>
          </w:tcPr>
          <w:p w14:paraId="2BCBF95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17870D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0B0FAC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3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color w:val="auto"/>
              </w:rPr>
              <w:alias w:val="Vrsta sistema za pripremu PTV"/>
              <w:tag w:val="Vrsta sistema za pripremu PTV"/>
              <w:id w:val="951208917"/>
              <w:placeholder>
                <w:docPart w:val="C2CBCF8CC5DE4277BC62A5ED97EB496D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1091790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950549360"/>
              <w:placeholder>
                <w:docPart w:val="8926C2C23E064692A9E073E382982ED5"/>
              </w:placeholder>
              <w:showingPlcHdr/>
            </w:sdtPr>
            <w:sdtEndPr/>
            <w:sdtContent>
              <w:p w14:paraId="37DD38D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3CD98F0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014FF47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7362C15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20" w:type="pct"/>
          </w:tcPr>
          <w:p w14:paraId="2EA0ECD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0" w:type="pct"/>
          </w:tcPr>
          <w:p w14:paraId="6EAAFA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17" w:type="pct"/>
          </w:tcPr>
          <w:p w14:paraId="305CC18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EF522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48EC9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4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color w:val="auto"/>
              </w:rPr>
              <w:alias w:val="Vrsta sistema za pripremu PTV"/>
              <w:tag w:val="Vrsta sistema za pripremu PTV"/>
              <w:id w:val="-610661939"/>
              <w:placeholder>
                <w:docPart w:val="F6721E857A52431F95DFD625B521E604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64E50B1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1079330391"/>
              <w:placeholder>
                <w:docPart w:val="21FEFCEE6967491393C74B9AC2B8CB77"/>
              </w:placeholder>
              <w:showingPlcHdr/>
            </w:sdtPr>
            <w:sdtEndPr/>
            <w:sdtContent>
              <w:p w14:paraId="41E87A6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0EADA37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36647CA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480EA82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  <w:tc>
          <w:tcPr>
            <w:tcW w:w="620" w:type="pct"/>
          </w:tcPr>
          <w:p w14:paraId="75567ED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0" w:type="pct"/>
          </w:tcPr>
          <w:p w14:paraId="124CFCA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17" w:type="pct"/>
          </w:tcPr>
          <w:p w14:paraId="2E85B14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4D307093" w14:textId="77777777" w:rsidR="00301192" w:rsidRPr="004D4E2F" w:rsidRDefault="00301192" w:rsidP="00301192">
      <w:pPr>
        <w:pStyle w:val="Heading7"/>
        <w:spacing w:after="240"/>
      </w:pPr>
      <w:r w:rsidRPr="004D4E2F">
        <w:t>Raspodjela lokalnih (pojedinačnih) sistema pripreme PTV po zonama/ zgradi:</w:t>
      </w:r>
    </w:p>
    <w:tbl>
      <w:tblPr>
        <w:tblStyle w:val="TableGrid"/>
        <w:tblpPr w:leftFromText="180" w:rightFromText="180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4269"/>
        <w:gridCol w:w="5833"/>
      </w:tblGrid>
      <w:tr w:rsidR="00301192" w:rsidRPr="004D4E2F" w14:paraId="4BA0CD78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13" w:type="pct"/>
            <w:vAlign w:val="center"/>
          </w:tcPr>
          <w:p w14:paraId="565B844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/ zgrada:</w:t>
            </w:r>
          </w:p>
        </w:tc>
        <w:tc>
          <w:tcPr>
            <w:tcW w:w="2887" w:type="pct"/>
          </w:tcPr>
          <w:p w14:paraId="0FEE7F9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00"/>
        <w:gridCol w:w="1099"/>
        <w:gridCol w:w="1099"/>
        <w:gridCol w:w="1099"/>
        <w:gridCol w:w="1099"/>
        <w:gridCol w:w="1099"/>
        <w:gridCol w:w="1099"/>
        <w:gridCol w:w="1311"/>
        <w:gridCol w:w="1097"/>
      </w:tblGrid>
      <w:tr w:rsidR="00301192" w:rsidRPr="004D4E2F" w14:paraId="36052BA0" w14:textId="77777777" w:rsidTr="00DF1AC2">
        <w:trPr>
          <w:trHeight w:val="16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  <w:textDirection w:val="btLr"/>
          </w:tcPr>
          <w:p w14:paraId="72F74EBB" w14:textId="77777777" w:rsidR="00301192" w:rsidRPr="004D4E2F" w:rsidRDefault="00301192" w:rsidP="00DF1AC2">
            <w:pPr>
              <w:ind w:left="113" w:right="113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znaka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494497B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./ nazivna snaga [kW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7D3BCBE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30FC7C52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snaga [kW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613A3193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sj. temp. PTV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08CC1CD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. Proizv. [god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02F39072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. ugradnje [god]:</w:t>
            </w:r>
          </w:p>
        </w:tc>
        <w:tc>
          <w:tcPr>
            <w:tcW w:w="649" w:type="pct"/>
            <w:shd w:val="clear" w:color="auto" w:fill="E9E9E9" w:themeFill="accent3"/>
            <w:textDirection w:val="btLr"/>
          </w:tcPr>
          <w:p w14:paraId="54F91704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tc>
          <w:tcPr>
            <w:tcW w:w="543" w:type="pct"/>
            <w:shd w:val="clear" w:color="auto" w:fill="E9E9E9" w:themeFill="accent3"/>
            <w:textDirection w:val="btLr"/>
          </w:tcPr>
          <w:p w14:paraId="72F4D7BC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tepen korisnosti  [%]:</w:t>
            </w:r>
          </w:p>
        </w:tc>
      </w:tr>
      <w:tr w:rsidR="00301192" w:rsidRPr="004D4E2F" w14:paraId="45AAC5BE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F677B5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1</w:t>
            </w:r>
          </w:p>
        </w:tc>
        <w:tc>
          <w:tcPr>
            <w:tcW w:w="544" w:type="pct"/>
          </w:tcPr>
          <w:p w14:paraId="3FF430E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6057F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6C0148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85598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56C6AD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F01924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246504531"/>
            <w:placeholder>
              <w:docPart w:val="2718CD130E224C0B96127F82E2991B5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1A556BC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5A13D3A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81D2B4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4370E65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2</w:t>
            </w:r>
          </w:p>
        </w:tc>
        <w:tc>
          <w:tcPr>
            <w:tcW w:w="544" w:type="pct"/>
          </w:tcPr>
          <w:p w14:paraId="5D4142B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2BA844C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7163AD9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808044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0699D48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567A9D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32727499"/>
            <w:placeholder>
              <w:docPart w:val="932A7A211EE94AFDB8F66A6FC30936F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39095BF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371B29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967C68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21200B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3</w:t>
            </w:r>
          </w:p>
        </w:tc>
        <w:tc>
          <w:tcPr>
            <w:tcW w:w="544" w:type="pct"/>
          </w:tcPr>
          <w:p w14:paraId="07B114C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2F7658D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6A3B962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AFB2CA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60EC7E0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6BAB7B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529646523"/>
            <w:placeholder>
              <w:docPart w:val="F50ACE88A9074A6D88650F8D4514B2F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2CC010D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5F520A7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74A64E3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4D38005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4</w:t>
            </w:r>
          </w:p>
        </w:tc>
        <w:tc>
          <w:tcPr>
            <w:tcW w:w="544" w:type="pct"/>
          </w:tcPr>
          <w:p w14:paraId="7871AE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3C339A0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22A933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501DDC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24A21F4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7A97BB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2064747508"/>
            <w:placeholder>
              <w:docPart w:val="7968E82D9DFB454F8B3CF6470026262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29F807E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2B5502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20CE0A2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C0D442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PPTVn</w:t>
            </w:r>
          </w:p>
        </w:tc>
        <w:tc>
          <w:tcPr>
            <w:tcW w:w="544" w:type="pct"/>
          </w:tcPr>
          <w:p w14:paraId="23FBCD4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DFFF40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2F42012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232B64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3E882A8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8D410E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693056477"/>
            <w:placeholder>
              <w:docPart w:val="385A791F08474C1C8CEADF7D57F1EA3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4A99269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706948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D2BAB0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31268B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544" w:type="pct"/>
          </w:tcPr>
          <w:p w14:paraId="4448015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968E7D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6892C6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61C9601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57972D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1F36381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49" w:type="pct"/>
          </w:tcPr>
          <w:p w14:paraId="7E13338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43" w:type="pct"/>
          </w:tcPr>
          <w:p w14:paraId="41ACCC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2F4DB457" w14:textId="77777777" w:rsidR="00301192" w:rsidRPr="004D4E2F" w:rsidRDefault="00301192" w:rsidP="00301192">
      <w:pPr>
        <w:spacing w:after="0"/>
        <w:rPr>
          <w:b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b/>
          <w:i/>
          <w:color w:val="202363" w:themeColor="accent1" w:themeShade="BF"/>
          <w:sz w:val="16"/>
          <w:szCs w:val="16"/>
        </w:rPr>
        <w:t>(kopirati tabelu po broju zona)</w:t>
      </w:r>
    </w:p>
    <w:p w14:paraId="530C444C" w14:textId="77777777" w:rsidR="00301192" w:rsidRPr="004D4E2F" w:rsidRDefault="00301192" w:rsidP="00301192">
      <w:pPr>
        <w:pStyle w:val="Heading7"/>
        <w:spacing w:after="240"/>
      </w:pPr>
      <w:r w:rsidRPr="004D4E2F">
        <w:lastRenderedPageBreak/>
        <w:t>Pregled instalisane snage lokalnih sistema pripreme ptv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360"/>
        <w:gridCol w:w="3742"/>
      </w:tblGrid>
      <w:tr w:rsidR="00301192" w:rsidRPr="004D4E2F" w14:paraId="3DAC885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8A4F785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e:</w:t>
            </w:r>
          </w:p>
        </w:tc>
        <w:tc>
          <w:tcPr>
            <w:tcW w:w="1852" w:type="pct"/>
            <w:shd w:val="clear" w:color="auto" w:fill="E9E9E9" w:themeFill="accent3"/>
          </w:tcPr>
          <w:p w14:paraId="0BB86FF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:</w:t>
            </w:r>
          </w:p>
        </w:tc>
      </w:tr>
      <w:tr w:rsidR="00301192" w:rsidRPr="004D4E2F" w14:paraId="06E51BE5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EF62B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852" w:type="pct"/>
          </w:tcPr>
          <w:p w14:paraId="64E6D77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CDF5B6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E6BD8F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852" w:type="pct"/>
          </w:tcPr>
          <w:p w14:paraId="2A702F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4370CA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FC1345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852" w:type="pct"/>
            <w:vAlign w:val="center"/>
          </w:tcPr>
          <w:p w14:paraId="0201A58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1EEDEEEA" w14:textId="77777777" w:rsidR="00301192" w:rsidRPr="004D4E2F" w:rsidRDefault="00301192" w:rsidP="00301192"/>
    <w:p w14:paraId="28F35BFA" w14:textId="77777777" w:rsidR="00301192" w:rsidRPr="004D4E2F" w:rsidRDefault="00301192" w:rsidP="00301192">
      <w:pPr>
        <w:pStyle w:val="Heading3"/>
      </w:pPr>
      <w:bookmarkStart w:id="109" w:name="_Toc531035688"/>
      <w:r w:rsidRPr="004D4E2F">
        <w:t>TEHNIČKE KARAKTERISTIKE, PROCES UPRAVLJANJA I RADA SISTEMA ZA HLAĐENJE ZGRADE</w:t>
      </w:r>
      <w:bookmarkEnd w:id="109"/>
    </w:p>
    <w:p w14:paraId="1B1C5EEA" w14:textId="77777777" w:rsidR="00301192" w:rsidRPr="004D4E2F" w:rsidRDefault="00301192" w:rsidP="00301192">
      <w:pPr>
        <w:pStyle w:val="Heading4"/>
        <w:rPr>
          <w:rFonts w:eastAsia="Arial"/>
          <w:noProof/>
          <w:lang w:eastAsia="en-GB"/>
        </w:rPr>
      </w:pPr>
      <w:bookmarkStart w:id="110" w:name="_Hlk527465203"/>
      <w:r w:rsidRPr="004D4E2F">
        <w:rPr>
          <w:rFonts w:eastAsia="Arial"/>
          <w:noProof/>
          <w:lang w:eastAsia="en-GB"/>
        </w:rPr>
        <w:t>PREGLED SISTEMA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301192" w:rsidRPr="004D4E2F" w14:paraId="6F124AA8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2A71E95C" w14:textId="77777777" w:rsidR="00301192" w:rsidRPr="004D4E2F" w:rsidRDefault="00301192" w:rsidP="00DF1AC2">
            <w:pPr>
              <w:pStyle w:val="Subtitle"/>
              <w:numPr>
                <w:ilvl w:val="0"/>
                <w:numId w:val="0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rPr>
                <w:sz w:val="20"/>
                <w:szCs w:val="20"/>
              </w:rPr>
            </w:pPr>
            <w:r w:rsidRPr="004D4E2F">
              <w:rPr>
                <w:lang w:eastAsia="bs-Latn-BA"/>
              </w:rPr>
              <w:t>PODACI O SISTEMU HLAĐENJA</w:t>
            </w:r>
          </w:p>
        </w:tc>
      </w:tr>
      <w:tr w:rsidR="00301192" w:rsidRPr="004D4E2F" w14:paraId="4BDC01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</w:tcPr>
          <w:p w14:paraId="2BC6FFE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hlađenja:</w:t>
            </w:r>
          </w:p>
        </w:tc>
        <w:tc>
          <w:tcPr>
            <w:tcW w:w="1667" w:type="pct"/>
          </w:tcPr>
          <w:p w14:paraId="0C52FD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 sistema hlađenja:</w:t>
            </w:r>
          </w:p>
        </w:tc>
        <w:tc>
          <w:tcPr>
            <w:tcW w:w="1667" w:type="pct"/>
          </w:tcPr>
          <w:p w14:paraId="66C5C32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krivenost po zonama/ zgradi:</w:t>
            </w:r>
          </w:p>
        </w:tc>
      </w:tr>
      <w:tr w:rsidR="00301192" w:rsidRPr="004D4E2F" w14:paraId="7393F866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hlađenja"/>
            <w:tag w:val="Način hlađenja"/>
            <w:id w:val="1740822406"/>
            <w:placeholder>
              <w:docPart w:val="5755DD7B98394C9C94B7E3D28FEEFF6D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52450C71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3DFB3A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9FEEB4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91F0EFF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hlađenja"/>
            <w:tag w:val="Način hlađenja"/>
            <w:id w:val="129910562"/>
            <w:placeholder>
              <w:docPart w:val="ADBE19C16A9C42D786F434EB06202F59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EAD4E74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29A7731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17F7D12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29CDFA1F" w14:textId="77777777" w:rsidTr="00DF1AC2">
        <w:trPr>
          <w:trHeight w:val="20"/>
        </w:trPr>
        <w:sdt>
          <w:sdtPr>
            <w:rPr>
              <w:rStyle w:val="PlaceholderText"/>
              <w:shd w:val="clear" w:color="auto" w:fill="E9E9E9" w:themeFill="background1"/>
            </w:rPr>
            <w:alias w:val="Način hlađenja"/>
            <w:tag w:val="Način hlađenja"/>
            <w:id w:val="-1661067207"/>
            <w:placeholder>
              <w:docPart w:val="F334BC754FDD4DC3BB0AFDDB3377AB84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578F19F6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27E3DD9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BB8C0E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5E014FC0" w14:textId="77777777" w:rsidR="00301192" w:rsidRPr="004D4E2F" w:rsidRDefault="00301192" w:rsidP="00301192">
      <w:pPr>
        <w:rPr>
          <w:caps/>
        </w:rPr>
      </w:pPr>
    </w:p>
    <w:p w14:paraId="735D6671" w14:textId="77777777" w:rsidR="00301192" w:rsidRPr="004D4E2F" w:rsidRDefault="00301192" w:rsidP="00301192">
      <w:pPr>
        <w:pStyle w:val="Heading5"/>
        <w:spacing w:after="240"/>
      </w:pPr>
      <w:r w:rsidRPr="004D4E2F">
        <w:rPr>
          <w:caps w:val="0"/>
        </w:rPr>
        <w:t>CENTRALNI/ ETAŽNI SISTEM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0FFCB6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612FFA41" w14:textId="77777777" w:rsidR="00301192" w:rsidRPr="004D4E2F" w:rsidRDefault="00301192" w:rsidP="00DF1AC2">
            <w:pPr>
              <w:rPr>
                <w:sz w:val="20"/>
              </w:rPr>
            </w:pPr>
            <w:r w:rsidRPr="004D4E2F">
              <w:t>Naziv/oznaka sistema hlađenja:</w:t>
            </w:r>
          </w:p>
        </w:tc>
        <w:tc>
          <w:tcPr>
            <w:tcW w:w="2728" w:type="pct"/>
          </w:tcPr>
          <w:p w14:paraId="08A07D8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CE4D7A6" w14:textId="77777777" w:rsidR="00301192" w:rsidRPr="004D4E2F" w:rsidRDefault="00301192" w:rsidP="00301192">
      <w:pPr>
        <w:rPr>
          <w:b/>
        </w:rPr>
      </w:pPr>
    </w:p>
    <w:p w14:paraId="2231E136" w14:textId="77777777" w:rsidR="00301192" w:rsidRPr="004D4E2F" w:rsidRDefault="00301192" w:rsidP="00301192">
      <w:pPr>
        <w:pStyle w:val="Heading6"/>
        <w:spacing w:after="240"/>
      </w:pPr>
      <w:r w:rsidRPr="004D4E2F">
        <w:t>Izvor rashladne energ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12"/>
        <w:gridCol w:w="5512"/>
      </w:tblGrid>
      <w:tr w:rsidR="00301192" w:rsidRPr="004D4E2F" w14:paraId="6C28BE1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gridSpan w:val="3"/>
          </w:tcPr>
          <w:p w14:paraId="6E99894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vor rasladne energije je postojeći izvor za grijanje:</w:t>
            </w:r>
          </w:p>
        </w:tc>
        <w:tc>
          <w:tcPr>
            <w:tcW w:w="2728" w:type="pct"/>
          </w:tcPr>
          <w:p w14:paraId="1334D05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id w:val="-5794173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9214063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6C321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212670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111" w:name="_Hlk527449852"/>
            <w:r w:rsidRPr="004D4E2F">
              <w:rPr>
                <w:sz w:val="20"/>
                <w:szCs w:val="20"/>
              </w:rPr>
              <w:t>Izvor rashladne energije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Izvor rashladne energije"/>
              <w:tag w:val="Izvor rashladne energije"/>
              <w:id w:val="568540785"/>
              <w:placeholder>
                <w:docPart w:val="10F98EE76CBB4798A61183F923E9205C"/>
              </w:placeholder>
              <w15:color w:val="000000"/>
              <w:dropDownList>
                <w:listItem w:displayText="Odaberite izvor rashladne energije" w:value="Odaberite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47085C2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izvor rashladne energije</w:t>
                </w:r>
              </w:p>
            </w:sdtContent>
          </w:sdt>
        </w:tc>
      </w:tr>
      <w:tr w:rsidR="00301192" w:rsidRPr="004D4E2F" w14:paraId="682E1E40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CCA0A" w:themeFill="accent2"/>
            <w:vAlign w:val="center"/>
          </w:tcPr>
          <w:p w14:paraId="26FA3774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</w:rPr>
              <w:t>Toplotne pumpe</w:t>
            </w:r>
          </w:p>
        </w:tc>
      </w:tr>
      <w:tr w:rsidR="00301192" w:rsidRPr="004D4E2F" w14:paraId="1FB88ED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C4B7788" w14:textId="77777777" w:rsidR="00301192" w:rsidRPr="004D4E2F" w:rsidRDefault="00301192" w:rsidP="00DF1AC2">
            <w:pPr>
              <w:rPr>
                <w:i/>
                <w:color w:val="FF0000"/>
                <w:sz w:val="16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toplotne pumpe:</w:t>
            </w:r>
            <w:r w:rsidRPr="004D4E2F">
              <w:rPr>
                <w:i/>
                <w:color w:val="FF0000"/>
                <w:sz w:val="16"/>
                <w:szCs w:val="20"/>
              </w:rPr>
              <w:t xml:space="preserve"> </w:t>
            </w:r>
          </w:p>
          <w:p w14:paraId="06358708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 upisati naziv postojećeg sistema, ako je odgovor ''ne'' kreirajte novi sistem)</w:t>
            </w:r>
          </w:p>
        </w:tc>
        <w:tc>
          <w:tcPr>
            <w:tcW w:w="2734" w:type="pct"/>
            <w:gridSpan w:val="2"/>
          </w:tcPr>
          <w:p w14:paraId="4E8A039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6FD3C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4CF04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  <w:gridSpan w:val="2"/>
          </w:tcPr>
          <w:p w14:paraId="50A9A3C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F9F5C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01E70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toplotne pumpe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Tip izvora toplote"/>
              <w:tag w:val="Tip izvora toplote"/>
              <w:id w:val="-1451632234"/>
              <w:placeholder>
                <w:docPart w:val="BF7702C90F104547BF43F7ED034067BF"/>
              </w:placeholder>
              <w15:color w:val="000000"/>
              <w:dropDownList>
                <w:listItem w:displayText="Odaberite tip izvora toplote" w:value="Odaberite tip izvora toplote"/>
                <w:listItem w:displayText="toplotna pumpa (vazduh-vazduh)" w:value="toplotna pumpa (vazduh-vazduh)"/>
                <w:listItem w:displayText="toplotna pumpa (vazdu-voda)" w:value="toplotna pumpa (vazdu-voda)"/>
                <w:listItem w:displayText="toplotna pumpa (zemlja-voda)" w:value="toplotna pumpa (zemlja-voda)"/>
              </w:dropDownList>
            </w:sdtPr>
            <w:sdtEndPr>
              <w:rPr>
                <w:rStyle w:val="PlaceholderText"/>
              </w:rPr>
            </w:sdtEndPr>
            <w:sdtContent>
              <w:p w14:paraId="4007A05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4D4E2F" w14:paraId="194A8E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FB663E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rashladnii kapacitet [kW]:</w:t>
            </w:r>
          </w:p>
        </w:tc>
        <w:tc>
          <w:tcPr>
            <w:tcW w:w="2734" w:type="pct"/>
            <w:gridSpan w:val="2"/>
          </w:tcPr>
          <w:p w14:paraId="3324793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D41653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C40A06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ER/SEER:</w:t>
            </w:r>
          </w:p>
        </w:tc>
        <w:tc>
          <w:tcPr>
            <w:tcW w:w="2734" w:type="pct"/>
            <w:gridSpan w:val="2"/>
          </w:tcPr>
          <w:p w14:paraId="3656066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3C423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0D555E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  <w:gridSpan w:val="2"/>
          </w:tcPr>
          <w:p w14:paraId="434D9E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20A887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6A405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ektrična snaga [kW]:</w:t>
            </w:r>
          </w:p>
        </w:tc>
        <w:tc>
          <w:tcPr>
            <w:tcW w:w="2734" w:type="pct"/>
            <w:gridSpan w:val="2"/>
          </w:tcPr>
          <w:p w14:paraId="3D6F4DD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AB625D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217E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kompresora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Tip kompresora"/>
              <w:tag w:val="Tip kompresora"/>
              <w:id w:val="513342060"/>
              <w:placeholder>
                <w:docPart w:val="3DAF4339AE26488DA8E3557E8EFA0267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3510A5D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4D4E2F" w14:paraId="56D2D3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D62D3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kompresora</w:t>
            </w:r>
          </w:p>
        </w:tc>
        <w:tc>
          <w:tcPr>
            <w:tcW w:w="2734" w:type="pct"/>
            <w:gridSpan w:val="2"/>
          </w:tcPr>
          <w:p w14:paraId="6B91E3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17611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11A726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Regulacija rada toplotne pumpe"/>
              <w:tag w:val="Regulacija rada toplotne pumpe"/>
              <w:id w:val="-1036116474"/>
              <w:placeholder>
                <w:docPart w:val="9ED2424CA34E46EC87FE36D013BACC89"/>
              </w:placeholder>
              <w15:color w:val="000000"/>
              <w:dropDownList>
                <w:listItem w:displayText="Odaberite regulaciju rada toplotne pumpe" w:value="Odaberite regulaciju rada toplotne pump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EA5060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gulaciju rada toplotne pump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440108643"/>
              <w:placeholder>
                <w:docPart w:val="86FD10D2EBAF47BEB3F40D41AEB8A32D"/>
              </w:placeholder>
            </w:sdtPr>
            <w:sdtEndPr>
              <w:rPr>
                <w:rStyle w:val="PlaceholderText"/>
              </w:rPr>
            </w:sdtEndPr>
            <w:sdtContent>
              <w:p w14:paraId="3BE453F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15CF5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985B09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lazna teperatura izvora toplote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  <w:gridSpan w:val="2"/>
          </w:tcPr>
          <w:p w14:paraId="48D4A8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2C674E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34A3F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ode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2734" w:type="pct"/>
            <w:gridSpan w:val="2"/>
          </w:tcPr>
          <w:p w14:paraId="2C84192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063F4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72801D3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37EE53A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  <w:gridSpan w:val="2"/>
          </w:tcPr>
          <w:p w14:paraId="4D0CD56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F3BC27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5A8177D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6C99DE5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  <w:gridSpan w:val="2"/>
          </w:tcPr>
          <w:p w14:paraId="65F3A6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0224E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2A094E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  <w:gridSpan w:val="2"/>
          </w:tcPr>
          <w:p w14:paraId="257CCF1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CD9493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30ECB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  <w:gridSpan w:val="2"/>
          </w:tcPr>
          <w:p w14:paraId="12F6B06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576203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D9890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Godina ugradnje/ zadnje značajnije obnove [god]:</w:t>
            </w:r>
          </w:p>
        </w:tc>
        <w:tc>
          <w:tcPr>
            <w:tcW w:w="2734" w:type="pct"/>
            <w:gridSpan w:val="2"/>
          </w:tcPr>
          <w:p w14:paraId="7269F2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257BF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BF2151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Smještaj izvora toplote"/>
              <w:tag w:val="Smještaj izvora toplote"/>
              <w:id w:val="-471753624"/>
              <w:placeholder>
                <w:docPart w:val="4C21FC2694DA4E1A99EC14E13CA55616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626E0ED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368674791"/>
              <w:placeholder>
                <w:docPart w:val="DB95C359D2574FEF84F543861F481795"/>
              </w:placeholder>
            </w:sdtPr>
            <w:sdtEndPr>
              <w:rPr>
                <w:rStyle w:val="PlaceholderText"/>
              </w:rPr>
            </w:sdtEndPr>
            <w:sdtContent>
              <w:p w14:paraId="333D50F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24A23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6B3A7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390606940"/>
            <w:placeholder>
              <w:docPart w:val="EC9585D028F0417EA2B00C0739B992F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2"/>
              </w:tcPr>
              <w:p w14:paraId="2BAEF71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FF27D2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52A92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  <w:gridSpan w:val="2"/>
          </w:tcPr>
          <w:p w14:paraId="7B30F34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F2C1284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CCA0A" w:themeFill="text2"/>
          </w:tcPr>
          <w:p w14:paraId="34B92E25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61D15C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CF19F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rashladne energije:</w:t>
            </w:r>
          </w:p>
        </w:tc>
        <w:tc>
          <w:tcPr>
            <w:tcW w:w="2734" w:type="pct"/>
            <w:gridSpan w:val="2"/>
          </w:tcPr>
          <w:p w14:paraId="5C23BB32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9130784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8278142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02CF9A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CE1E4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rashladne energije:</w:t>
            </w:r>
          </w:p>
          <w:p w14:paraId="796D829B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  <w:gridSpan w:val="2"/>
          </w:tcPr>
          <w:p w14:paraId="7938603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5738CB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15FA66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rashladne energije:</w:t>
            </w:r>
          </w:p>
          <w:p w14:paraId="7D80D314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Dodatni izvor rashladne energije"/>
              <w:tag w:val="Dodatni izvor rashladne energije"/>
              <w:id w:val="-27799079"/>
              <w:placeholder>
                <w:docPart w:val="151A388A46534593B82E62F31FC8BCC1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522EA69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40286287"/>
              <w:placeholder>
                <w:docPart w:val="B7764E34472F4992A6680891104AC9C9"/>
              </w:placeholder>
            </w:sdtPr>
            <w:sdtEndPr>
              <w:rPr>
                <w:rStyle w:val="PlaceholderText"/>
              </w:rPr>
            </w:sdtEndPr>
            <w:sdtContent>
              <w:p w14:paraId="62BADB1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0256F7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CEB463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 Režim rada sa dodatnim izvorom rashladne energije:</w:t>
            </w:r>
          </w:p>
          <w:p w14:paraId="58F27D9B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402729532"/>
              <w:placeholder>
                <w:docPart w:val="6BD3DF678C8D49EAB1852394020EC6C1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69C98F4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749650607"/>
              <w:placeholder>
                <w:docPart w:val="4E75323CF5864A7E8D1C2FF260DA687B"/>
              </w:placeholder>
            </w:sdtPr>
            <w:sdtEndPr>
              <w:rPr>
                <w:rStyle w:val="PlaceholderText"/>
              </w:rPr>
            </w:sdtEndPr>
            <w:sdtContent>
              <w:p w14:paraId="748A8D2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5D582E7C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5992796F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1AFC3BE5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plit sistemi (multi split)</w:t>
            </w:r>
          </w:p>
        </w:tc>
      </w:tr>
      <w:tr w:rsidR="00301192" w:rsidRPr="004D4E2F" w14:paraId="7EAF51B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3498ED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multi split vanjske jedinice:</w:t>
            </w:r>
          </w:p>
          <w:p w14:paraId="17F976B8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 upisati naziv postojećeg sistema, ako je odgovor ''ne'' kreirajte novi sistem)</w:t>
            </w:r>
          </w:p>
        </w:tc>
        <w:tc>
          <w:tcPr>
            <w:tcW w:w="2734" w:type="pct"/>
          </w:tcPr>
          <w:p w14:paraId="584C358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0DF52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6DEBE1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4A300FE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1AA9D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268534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apacitet hlađenja [kW]:</w:t>
            </w:r>
          </w:p>
        </w:tc>
        <w:tc>
          <w:tcPr>
            <w:tcW w:w="2734" w:type="pct"/>
          </w:tcPr>
          <w:p w14:paraId="775027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AAAA7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EF19B6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lektrična snaga [kW]:</w:t>
            </w:r>
          </w:p>
        </w:tc>
        <w:tc>
          <w:tcPr>
            <w:tcW w:w="2734" w:type="pct"/>
          </w:tcPr>
          <w:p w14:paraId="45E3AE8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B40072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FDEAC3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emperaturni opseg rada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6C81D11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9C7A7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260015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681F74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6DE47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B638FA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azdzh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2734" w:type="pct"/>
          </w:tcPr>
          <w:p w14:paraId="5589E9E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805294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85BE0D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37CE14E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FAC7EE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90E561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3608EE5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C6EB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78D7B6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900596628"/>
            <w:placeholder>
              <w:docPart w:val="0DA35E24929142E78E8404980712F0C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9C4C2B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115B1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D6AD74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ER/SEER:</w:t>
            </w:r>
          </w:p>
        </w:tc>
        <w:tc>
          <w:tcPr>
            <w:tcW w:w="2734" w:type="pct"/>
          </w:tcPr>
          <w:p w14:paraId="16D128C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3130F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84B6F4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30FA080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673E977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text2"/>
          </w:tcPr>
          <w:p w14:paraId="0D3507AB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6F53A53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7D0497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rashladne energije:</w:t>
            </w:r>
          </w:p>
        </w:tc>
        <w:tc>
          <w:tcPr>
            <w:tcW w:w="2734" w:type="pct"/>
          </w:tcPr>
          <w:p w14:paraId="3CA05E6F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2240571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4636997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722660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6F6D1A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rashladne energije:</w:t>
            </w:r>
          </w:p>
          <w:p w14:paraId="75D4D771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p w14:paraId="0159EEA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C3221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5623F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rashladne energije:</w:t>
            </w:r>
          </w:p>
          <w:p w14:paraId="651861AE" w14:textId="77777777" w:rsidR="00301192" w:rsidRPr="004D4E2F" w:rsidRDefault="00301192" w:rsidP="00DF1AC2">
            <w:pPr>
              <w:pStyle w:val="Caption"/>
              <w:rPr>
                <w:b w:val="0"/>
                <w:i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rashladne energije"/>
              <w:tag w:val="Dodatni izvor rashladne energije"/>
              <w:id w:val="1550413744"/>
              <w:placeholder>
                <w:docPart w:val="DD50EF48256541E8BAFA07D37C40BE00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kompresorska rashladna jedinica" w:value="kompresorska rashladna jedinica"/>
              </w:dropDownList>
            </w:sdtPr>
            <w:sdtEndPr>
              <w:rPr>
                <w:rStyle w:val="PlaceholderText"/>
              </w:rPr>
            </w:sdtEndPr>
            <w:sdtContent>
              <w:p w14:paraId="7368394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48197140"/>
              <w:placeholder>
                <w:docPart w:val="1F16AEC7668A4268AB89D9D5CEB08D7C"/>
              </w:placeholder>
            </w:sdtPr>
            <w:sdtEndPr>
              <w:rPr>
                <w:rStyle w:val="PlaceholderText"/>
              </w:rPr>
            </w:sdtEndPr>
            <w:sdtContent>
              <w:p w14:paraId="00698C2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90BEC7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A4DAEE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rashladne energije:</w:t>
            </w:r>
          </w:p>
          <w:p w14:paraId="713B1E7E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639301287"/>
              <w:placeholder>
                <w:docPart w:val="40D6394822FF4FEEACF2880C431A5572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40DB46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alternativni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804857213"/>
              <w:placeholder>
                <w:docPart w:val="0AB8BE049D7F4CDBB33C2FE51608EA99"/>
              </w:placeholder>
            </w:sdtPr>
            <w:sdtEndPr>
              <w:rPr>
                <w:rStyle w:val="PlaceholderText"/>
              </w:rPr>
            </w:sdtEndPr>
            <w:sdtContent>
              <w:p w14:paraId="1CCF556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397A8258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5FE5279B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2BE734E6" w14:textId="77777777" w:rsidR="00301192" w:rsidRPr="004D4E2F" w:rsidRDefault="00301192" w:rsidP="00DF1AC2">
            <w:pPr>
              <w:rPr>
                <w:rStyle w:val="PlaceholderText"/>
                <w:b/>
                <w:color w:val="auto"/>
                <w:sz w:val="20"/>
                <w:szCs w:val="20"/>
                <w:highlight w:val="yellow"/>
              </w:rPr>
            </w:pPr>
            <w:r w:rsidRPr="004D4E2F">
              <w:rPr>
                <w:b/>
              </w:rPr>
              <w:t>Rashladni uređaji</w:t>
            </w:r>
          </w:p>
        </w:tc>
      </w:tr>
      <w:tr w:rsidR="00301192" w:rsidRPr="004D4E2F" w14:paraId="26C389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52D4D2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rashladnog uređaja:</w:t>
            </w:r>
          </w:p>
        </w:tc>
        <w:tc>
          <w:tcPr>
            <w:tcW w:w="2734" w:type="pct"/>
          </w:tcPr>
          <w:p w14:paraId="65F5EE4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A7282E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789D2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</w:tcPr>
          <w:p w14:paraId="4C30E2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1EE27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614473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rashladnog uređa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rashladnog uređaja"/>
              <w:tag w:val="Tip rashladnog uređaja"/>
              <w:id w:val="2057588842"/>
              <w:placeholder>
                <w:docPart w:val="75B80C9DEBCA4199B08DF33C6A12E7CE"/>
              </w:placeholder>
              <w15:color w:val="000000"/>
              <w:dropDownList>
                <w:listItem w:displayText="Odaberite tip rashladnog uređaja" w:value="Odaberite tip rashladnog uređaja"/>
                <w:listItem w:displayText="kompresorski" w:value="kompresorski"/>
                <w:listItem w:displayText="apsorpcioni" w:value="apsorpcioni"/>
              </w:dropDownList>
            </w:sdtPr>
            <w:sdtEndPr>
              <w:rPr>
                <w:rStyle w:val="PlaceholderText"/>
              </w:rPr>
            </w:sdtEndPr>
            <w:sdtContent>
              <w:p w14:paraId="32FCA90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kompresorski</w:t>
                </w:r>
              </w:p>
            </w:sdtContent>
          </w:sdt>
        </w:tc>
      </w:tr>
    </w:tbl>
    <w:p w14:paraId="4874C40E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7CE358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/>
          </w:tcPr>
          <w:p w14:paraId="42922D5E" w14:textId="77777777" w:rsidR="00301192" w:rsidRPr="004D4E2F" w:rsidRDefault="00301192" w:rsidP="00DF1AC2">
            <w:pPr>
              <w:rPr>
                <w:rStyle w:val="PlaceholderText"/>
                <w:i/>
                <w:color w:val="auto"/>
                <w:sz w:val="20"/>
                <w:szCs w:val="20"/>
              </w:rPr>
            </w:pPr>
            <w:bookmarkStart w:id="112" w:name="_Hlk527449253"/>
            <w:r w:rsidRPr="004D4E2F">
              <w:rPr>
                <w:rStyle w:val="PlaceholderText"/>
                <w:i/>
                <w:color w:val="auto"/>
                <w:sz w:val="20"/>
                <w:szCs w:val="20"/>
              </w:rPr>
              <w:t>Za kompresorske rashladne uređaje</w:t>
            </w:r>
          </w:p>
        </w:tc>
      </w:tr>
      <w:tr w:rsidR="00301192" w:rsidRPr="004D4E2F" w14:paraId="0D7AAAC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8CCA88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rashladni kapacitet [kW]:</w:t>
            </w:r>
          </w:p>
        </w:tc>
        <w:tc>
          <w:tcPr>
            <w:tcW w:w="2734" w:type="pct"/>
          </w:tcPr>
          <w:p w14:paraId="1E6B17B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35570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F6EE4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EER / SEER:</w:t>
            </w:r>
          </w:p>
        </w:tc>
        <w:tc>
          <w:tcPr>
            <w:tcW w:w="2734" w:type="pct"/>
          </w:tcPr>
          <w:p w14:paraId="5D1F42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38FCC7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FCDACF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Klasa proizvoda:</w:t>
            </w:r>
          </w:p>
        </w:tc>
        <w:tc>
          <w:tcPr>
            <w:tcW w:w="2734" w:type="pct"/>
          </w:tcPr>
          <w:p w14:paraId="20727F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F4BB2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A4F1B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Električna snaga </w:t>
            </w:r>
            <w:r w:rsidRPr="004D4E2F">
              <w:t>kompresora</w:t>
            </w:r>
            <w:r w:rsidRPr="004D4E2F">
              <w:rPr>
                <w:sz w:val="20"/>
                <w:szCs w:val="20"/>
              </w:rPr>
              <w:t xml:space="preserve"> [kW]:</w:t>
            </w:r>
          </w:p>
        </w:tc>
        <w:tc>
          <w:tcPr>
            <w:tcW w:w="2734" w:type="pct"/>
          </w:tcPr>
          <w:p w14:paraId="38D8C6B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F07D0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5FC203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kompres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Tip kompresora"/>
              <w:tag w:val="Tip kompresora"/>
              <w:id w:val="501318565"/>
              <w:placeholder>
                <w:docPart w:val="229320953DCB41F5A344606BB328BE9D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746D454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4D4E2F" w14:paraId="3D0D0B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9E1DC7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kompresora:</w:t>
            </w:r>
          </w:p>
        </w:tc>
        <w:tc>
          <w:tcPr>
            <w:tcW w:w="2734" w:type="pct"/>
          </w:tcPr>
          <w:p w14:paraId="38D421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ACDD2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8826A2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gulacija rada "/>
              <w:tag w:val="Regulacija rada "/>
              <w:id w:val="1382976432"/>
              <w:placeholder>
                <w:docPart w:val="EB73D5FAEE6E4A629AC140BE10F2AC33"/>
              </w:placeholder>
              <w15:color w:val="000000"/>
              <w:dropDownList>
                <w:listItem w:displayText="Odaberite regulaciju rada " w:value="Odaberite regulaciju rada 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7E306E1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 xml:space="preserve">Odaberite regulaciju rada 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168286556"/>
              <w:placeholder>
                <w:docPart w:val="4B33091BA5CF42B4B140F87ACE1464BC"/>
              </w:placeholder>
            </w:sdtPr>
            <w:sdtEndPr>
              <w:rPr>
                <w:rStyle w:val="PlaceholderText"/>
              </w:rPr>
            </w:sdtEndPr>
            <w:sdtContent>
              <w:p w14:paraId="22FCE44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5BCCB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507E1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dni medij:</w:t>
            </w:r>
          </w:p>
        </w:tc>
        <w:tc>
          <w:tcPr>
            <w:tcW w:w="2734" w:type="pct"/>
          </w:tcPr>
          <w:p w14:paraId="3A5E10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6FB4C2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6C6F2A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</w:t>
            </w:r>
            <w:r w:rsidRPr="004D4E2F">
              <w:t>ashlad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ashladni medij"/>
              <w:tag w:val="Rashladni medij"/>
              <w:id w:val="1346209764"/>
              <w:placeholder>
                <w:docPart w:val="B0288991482B4E90AA146F79B39EE44D"/>
              </w:placeholder>
              <w15:color w:val="000000"/>
              <w:dropDownList>
                <w:listItem w:displayText="Odaberite rashladni medij" w:value="Odaberite rashladni medij"/>
                <w:listItem w:displayText="voda" w:value="voda"/>
                <w:listItem w:displayText="glikol/ voda" w:value="glikol/ voda"/>
              </w:dropDownList>
            </w:sdtPr>
            <w:sdtEndPr>
              <w:rPr>
                <w:rStyle w:val="PlaceholderText"/>
              </w:rPr>
            </w:sdtEndPr>
            <w:sdtContent>
              <w:p w14:paraId="4958330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ashladni medij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510750043"/>
              <w:placeholder>
                <w:docPart w:val="B4358D2E4027473AB32D0266C2D229AB"/>
              </w:placeholder>
            </w:sdtPr>
            <w:sdtEndPr>
              <w:rPr>
                <w:rStyle w:val="PlaceholderText"/>
              </w:rPr>
            </w:sdtEndPr>
            <w:sdtContent>
              <w:p w14:paraId="57AA9A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A590C3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1A59EC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39C928F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75362C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D2CFD1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0536B443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1EAE21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195140B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8CE65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F5DC7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lađenje kondenza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Hlađenje kondenzatora"/>
              <w:tag w:val="Hlađenje kondenzatora"/>
              <w:id w:val="619491860"/>
              <w:placeholder>
                <w:docPart w:val="E91B8122F7E64C8192B2693EE888C8AE"/>
              </w:placeholder>
              <w15:color w:val="000000"/>
              <w:dropDownList>
                <w:listItem w:displayText="Odaberite način hlađenja kondenzatora " w:value="Odaberite način hlađenja kondenzatora "/>
                <w:listItem w:displayText="voda" w:value="voda"/>
                <w:listItem w:displayText="zrak" w:value="zrak"/>
              </w:dropDownList>
            </w:sdtPr>
            <w:sdtEndPr>
              <w:rPr>
                <w:rStyle w:val="PlaceholderText"/>
              </w:rPr>
            </w:sdtEndPr>
            <w:sdtContent>
              <w:p w14:paraId="701829F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 xml:space="preserve">Odaberite način hlađenja kondenzatora 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79867643"/>
              <w:placeholder>
                <w:docPart w:val="4B3EA66559764C63BCCCA03EACA7835D"/>
              </w:placeholder>
            </w:sdtPr>
            <w:sdtEndPr>
              <w:rPr>
                <w:rStyle w:val="PlaceholderText"/>
              </w:rPr>
            </w:sdtEndPr>
            <w:sdtContent>
              <w:p w14:paraId="6A0E7C9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664737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11BA58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0CA8E4F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6150B5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AE0AE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2DE5DB2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C3BD3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06197FF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Smještaj rashladnog uređaja"/>
              <w:tag w:val="Smještaj rashladnog uređaja"/>
              <w:id w:val="1964301074"/>
              <w:placeholder>
                <w:docPart w:val="535866CE86604F089A7CDF3562B468C1"/>
              </w:placeholder>
              <w15:color w:val="000000"/>
              <w:dropDownList>
                <w:listItem w:displayText="Odaberite smještaj rashladnog uređaja" w:value="Odaberite smještaj rashladnog uređaja"/>
                <w:listItem w:displayText="primjereno" w:value="primjereno"/>
                <w:listItem w:displayText="neprimjereno" w:value="neprimjereno"/>
              </w:dropDownList>
            </w:sdtPr>
            <w:sdtEndPr>
              <w:rPr>
                <w:rStyle w:val="PlaceholderText"/>
              </w:rPr>
            </w:sdtEndPr>
            <w:sdtContent>
              <w:p w14:paraId="4B10E7B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rashladnog uređaj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170947059"/>
              <w:placeholder>
                <w:docPart w:val="D69869B1F1DE46B7B06A1D58B02004E1"/>
              </w:placeholder>
            </w:sdtPr>
            <w:sdtEndPr>
              <w:rPr>
                <w:rStyle w:val="PlaceholderText"/>
              </w:rPr>
            </w:sdtEndPr>
            <w:sdtContent>
              <w:p w14:paraId="6296BF7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BE67B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1F7AD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2077545115"/>
            <w:placeholder>
              <w:docPart w:val="CFE3469176BF452EB28CF9C6694B7F1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08B892D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58EE5E4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/>
          </w:tcPr>
          <w:p w14:paraId="44219F70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t>Podaci o dodatnim izvorima toplote</w:t>
            </w:r>
          </w:p>
        </w:tc>
      </w:tr>
      <w:tr w:rsidR="00301192" w:rsidRPr="004D4E2F" w14:paraId="14814B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BA2EA4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rashladne energije:</w:t>
            </w:r>
          </w:p>
        </w:tc>
        <w:tc>
          <w:tcPr>
            <w:tcW w:w="2734" w:type="pct"/>
          </w:tcPr>
          <w:p w14:paraId="4401CF7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9752118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4503220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862A4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F3CE81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rashladne energije:</w:t>
            </w:r>
          </w:p>
          <w:p w14:paraId="1EA1BD10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p w14:paraId="3DDED37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4B86E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B5E73E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rashladne energije:</w:t>
            </w:r>
          </w:p>
          <w:p w14:paraId="2192957B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-1600554181"/>
              <w:placeholder>
                <w:docPart w:val="993FCC396B6A4F5A845A340317204882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F7D5AB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469833479"/>
              <w:placeholder>
                <w:docPart w:val="5A481BEFB36D4FDD85BDC06E7A015658"/>
              </w:placeholder>
            </w:sdtPr>
            <w:sdtEndPr>
              <w:rPr>
                <w:rStyle w:val="PlaceholderText"/>
              </w:rPr>
            </w:sdtEndPr>
            <w:sdtContent>
              <w:p w14:paraId="570CE4F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DAA709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27CF31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rashladne energije:</w:t>
            </w:r>
          </w:p>
          <w:p w14:paraId="1E85CC0A" w14:textId="77777777" w:rsidR="00301192" w:rsidRPr="004D4E2F" w:rsidRDefault="00301192" w:rsidP="00DF1AC2">
            <w:pPr>
              <w:pStyle w:val="Caption"/>
              <w:rPr>
                <w:b w:val="0"/>
                <w:i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rashladne energije"/>
              <w:tag w:val="Dodatni izvor rashladne energije"/>
              <w:id w:val="-247739115"/>
              <w:placeholder>
                <w:docPart w:val="ABCDEEF01F5C4989B0E986157ACD978B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0DF14E9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28873792"/>
              <w:placeholder>
                <w:docPart w:val="78B8FC2B83224985A58E21B662D30D9E"/>
              </w:placeholder>
            </w:sdtPr>
            <w:sdtEndPr>
              <w:rPr>
                <w:rStyle w:val="PlaceholderText"/>
              </w:rPr>
            </w:sdtEndPr>
            <w:sdtContent>
              <w:p w14:paraId="7D6097B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EAF75E1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4D4E2F" w14:paraId="3EA6A13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bookmarkEnd w:id="112"/>
          <w:p w14:paraId="7C4A04CA" w14:textId="77777777" w:rsidR="00301192" w:rsidRPr="004D4E2F" w:rsidRDefault="00301192" w:rsidP="00DF1AC2">
            <w:pPr>
              <w:rPr>
                <w:rStyle w:val="PlaceholderText"/>
                <w:b/>
                <w:i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i/>
                <w:color w:val="auto"/>
                <w:sz w:val="20"/>
                <w:szCs w:val="20"/>
              </w:rPr>
              <w:t>Za apsorpcione rashladne uređaje</w:t>
            </w:r>
          </w:p>
        </w:tc>
      </w:tr>
      <w:tr w:rsidR="00301192" w:rsidRPr="004D4E2F" w14:paraId="7BB90D6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844B5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i rashladni kapacitet [kW]:</w:t>
            </w:r>
          </w:p>
        </w:tc>
        <w:tc>
          <w:tcPr>
            <w:tcW w:w="2734" w:type="pct"/>
          </w:tcPr>
          <w:p w14:paraId="034B52E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6BCF3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54461A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</w:t>
            </w:r>
            <w:r w:rsidRPr="004D4E2F">
              <w:t>oplotna snaga za pogon [kW]:</w:t>
            </w:r>
          </w:p>
        </w:tc>
        <w:tc>
          <w:tcPr>
            <w:tcW w:w="2734" w:type="pct"/>
          </w:tcPr>
          <w:p w14:paraId="2B62C2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7DC55A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DD0F5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i faktor hlađenja:</w:t>
            </w:r>
          </w:p>
        </w:tc>
        <w:tc>
          <w:tcPr>
            <w:tcW w:w="2734" w:type="pct"/>
          </w:tcPr>
          <w:p w14:paraId="50A227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A4DB5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CEE47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gonska energija:</w:t>
            </w:r>
          </w:p>
        </w:tc>
        <w:tc>
          <w:tcPr>
            <w:tcW w:w="2734" w:type="pct"/>
          </w:tcPr>
          <w:p w14:paraId="4E20CDA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i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i/>
                <w:color w:val="auto"/>
                <w:sz w:val="20"/>
                <w:szCs w:val="20"/>
              </w:rPr>
              <w:t>Postojeći izvor toplote</w:t>
            </w:r>
          </w:p>
          <w:p w14:paraId="5B7E60A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i/>
                <w:color w:val="auto"/>
                <w:sz w:val="20"/>
                <w:szCs w:val="20"/>
              </w:rPr>
              <w:t>Vlastiti izvor toplote</w:t>
            </w:r>
          </w:p>
        </w:tc>
      </w:tr>
      <w:tr w:rsidR="00301192" w:rsidRPr="004D4E2F" w14:paraId="3F6E9B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23D198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4" w:type="pct"/>
          </w:tcPr>
          <w:p w14:paraId="6D0A4E6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14AA66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5F1E9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</w:t>
            </w:r>
            <w:r w:rsidRPr="004D4E2F">
              <w:t>vojna smjes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vojna smjesa"/>
              <w:tag w:val="Dvojna smjesa"/>
              <w:id w:val="-1682050585"/>
              <w:placeholder>
                <w:docPart w:val="3D8F6D9C0A8F421E86C522235245AE56"/>
              </w:placeholder>
              <w15:color w:val="000000"/>
              <w:dropDownList>
                <w:listItem w:displayText="Odaberite dvojnu smjesu" w:value="Odaberite dvojnu smjesu"/>
                <w:listItem w:displayText="voda/ litijumbromid" w:value="voda/ litijumbromid"/>
                <w:listItem w:displayText="amonijak/ voda" w:value="amonijak/ voda"/>
              </w:dropDownList>
            </w:sdtPr>
            <w:sdtEndPr>
              <w:rPr>
                <w:rStyle w:val="PlaceholderText"/>
              </w:rPr>
            </w:sdtEndPr>
            <w:sdtContent>
              <w:p w14:paraId="0926745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vojnu smjesu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2046818153"/>
              <w:placeholder>
                <w:docPart w:val="50C028D4D10E47D595465089E2D9AEF9"/>
              </w:placeholder>
            </w:sdtPr>
            <w:sdtEndPr>
              <w:rPr>
                <w:rStyle w:val="PlaceholderText"/>
              </w:rPr>
            </w:sdtEndPr>
            <w:sdtContent>
              <w:p w14:paraId="234AA28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472CE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DDC90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ashlad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ashladni medij"/>
              <w:tag w:val="Rashladni medij"/>
              <w:id w:val="-1068041917"/>
              <w:placeholder>
                <w:docPart w:val="75F7D3B762414F378AEC2A440375ADCB"/>
              </w:placeholder>
              <w15:color w:val="000000"/>
              <w:dropDownList>
                <w:listItem w:displayText="Odaberite rashladni medij" w:value="Odaberite rashladni medij"/>
                <w:listItem w:displayText="voda" w:value="voda"/>
                <w:listItem w:displayText="glikol/ voda" w:value="glikol/ voda"/>
              </w:dropDownList>
            </w:sdtPr>
            <w:sdtEndPr>
              <w:rPr>
                <w:rStyle w:val="PlaceholderText"/>
              </w:rPr>
            </w:sdtEndPr>
            <w:sdtContent>
              <w:p w14:paraId="0276F48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ashladni medij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04593086"/>
              <w:placeholder>
                <w:docPart w:val="01877317E72E4B65AF2941232C72F621"/>
              </w:placeholder>
            </w:sdtPr>
            <w:sdtEndPr>
              <w:rPr>
                <w:rStyle w:val="PlaceholderText"/>
              </w:rPr>
            </w:sdtEndPr>
            <w:sdtContent>
              <w:p w14:paraId="2890C21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10F1E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356B75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jektna temperatura </w:t>
            </w:r>
          </w:p>
        </w:tc>
        <w:tc>
          <w:tcPr>
            <w:tcW w:w="1134" w:type="pct"/>
          </w:tcPr>
          <w:p w14:paraId="40C3C5F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az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318E74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F0367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7C209732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134" w:type="pct"/>
          </w:tcPr>
          <w:p w14:paraId="095543D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vrat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4" w:type="pct"/>
          </w:tcPr>
          <w:p w14:paraId="271941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757B61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095803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</w:t>
            </w:r>
            <w:r w:rsidRPr="004D4E2F">
              <w:t>lađenje kondenza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Hlađenje kondenzatora"/>
              <w:tag w:val="Hlađenje kondenzatora"/>
              <w:id w:val="-713501814"/>
              <w:placeholder>
                <w:docPart w:val="983F97596D124D0B94280FEC7CEB6B4F"/>
              </w:placeholder>
              <w15:color w:val="000000"/>
              <w:dropDownList>
                <w:listItem w:displayText="Odaberite način hlađenja kondenzatora " w:value="Odaberite način hlađenja kondenzatora "/>
                <w:listItem w:displayText="voda" w:value="voda"/>
                <w:listItem w:displayText="zrak" w:value="zrak"/>
              </w:dropDownList>
            </w:sdtPr>
            <w:sdtEndPr>
              <w:rPr>
                <w:rStyle w:val="PlaceholderText"/>
              </w:rPr>
            </w:sdtEndPr>
            <w:sdtContent>
              <w:p w14:paraId="5265A38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 xml:space="preserve">Odaberite način hlađenja kondenzatora 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898902742"/>
              <w:placeholder>
                <w:docPart w:val="FD3250C11EAB40F08D411089DC558573"/>
              </w:placeholder>
            </w:sdtPr>
            <w:sdtEndPr>
              <w:rPr>
                <w:rStyle w:val="PlaceholderText"/>
              </w:rPr>
            </w:sdtEndPr>
            <w:sdtContent>
              <w:p w14:paraId="203FB6E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01FA8B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AF1A73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</w:tcPr>
          <w:p w14:paraId="73A7A8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C433C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3B863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53D5CDC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57D57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627158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Smještaj rashladnog uređaja"/>
              <w:tag w:val="Smještaj rashladnog uređaja"/>
              <w:id w:val="566694601"/>
              <w:placeholder>
                <w:docPart w:val="A2E0425423994B7393E721A162E83F8B"/>
              </w:placeholder>
              <w15:color w:val="000000"/>
              <w:dropDownList>
                <w:listItem w:displayText="Odaberite smještaj rashladnog uređaja" w:value="Odaberite smještaj rashladnog uređaja"/>
                <w:listItem w:displayText="primjereno" w:value="primjereno"/>
                <w:listItem w:displayText="neprimjereno" w:value="neprimjereno"/>
              </w:dropDownList>
            </w:sdtPr>
            <w:sdtEndPr>
              <w:rPr>
                <w:rStyle w:val="PlaceholderText"/>
              </w:rPr>
            </w:sdtEndPr>
            <w:sdtContent>
              <w:p w14:paraId="3DA31B8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rashladnog uređaj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333299395"/>
              <w:placeholder>
                <w:docPart w:val="C9761B5F0E2A4B6F87CAD7E87FB8335C"/>
              </w:placeholder>
            </w:sdtPr>
            <w:sdtEndPr>
              <w:rPr>
                <w:rStyle w:val="PlaceholderText"/>
              </w:rPr>
            </w:sdtEndPr>
            <w:sdtContent>
              <w:p w14:paraId="3563ECB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2F48D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493226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638780605"/>
            <w:placeholder>
              <w:docPart w:val="DF8C2431CAF44D3881862882ACD3FCF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5B9C36F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43B67B8B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4AEEBC31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i/>
                <w:sz w:val="20"/>
                <w:szCs w:val="20"/>
              </w:rPr>
              <w:lastRenderedPageBreak/>
              <w:t>Podaci o dodatnim izvorima toplote</w:t>
            </w:r>
          </w:p>
        </w:tc>
      </w:tr>
      <w:tr w:rsidR="00301192" w:rsidRPr="004D4E2F" w14:paraId="1CB90A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AE51D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datni izvor rashladne energije:</w:t>
            </w:r>
          </w:p>
        </w:tc>
        <w:tc>
          <w:tcPr>
            <w:tcW w:w="2734" w:type="pct"/>
          </w:tcPr>
          <w:p w14:paraId="1C87B1B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1708727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4357138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18F745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1C64F4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rashladne energije:</w:t>
            </w:r>
          </w:p>
          <w:p w14:paraId="2FDB6474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p w14:paraId="0EA988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1C8B5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11F7E8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žim rada sa dodatnim izvorom rashladne energije:</w:t>
            </w:r>
          </w:p>
          <w:p w14:paraId="1045ACE1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Režim rada sa dodatnim izvorom toplote"/>
              <w:tag w:val="Režim rada sa dodatnim izvorom toplote"/>
              <w:id w:val="-1058850811"/>
              <w:placeholder>
                <w:docPart w:val="37FC1F71C65A49CE8C2271714EC6D2C0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5C05F12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639999448"/>
              <w:placeholder>
                <w:docPart w:val="BBA61DECF6804DBCBF53F32B80ADD018"/>
              </w:placeholder>
            </w:sdtPr>
            <w:sdtEndPr>
              <w:rPr>
                <w:rStyle w:val="PlaceholderText"/>
              </w:rPr>
            </w:sdtEndPr>
            <w:sdtContent>
              <w:p w14:paraId="6B02497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2FACA36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BE862C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dodatnog izvora rashladne energije:</w:t>
            </w:r>
          </w:p>
          <w:p w14:paraId="3D22D76B" w14:textId="77777777" w:rsidR="00301192" w:rsidRPr="004D4E2F" w:rsidRDefault="00301192" w:rsidP="00DF1AC2">
            <w:pPr>
              <w:pStyle w:val="Caption"/>
              <w:rPr>
                <w:b w:val="0"/>
                <w:i/>
                <w:szCs w:val="20"/>
              </w:rPr>
            </w:pPr>
            <w:r w:rsidRPr="004D4E2F">
              <w:rPr>
                <w:b w:val="0"/>
                <w:i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color w:val="auto"/>
              </w:rPr>
              <w:alias w:val="Dodatni izvor rashladne energije"/>
              <w:tag w:val="Dodatni izvor rashladne energije"/>
              <w:id w:val="16593332"/>
              <w:placeholder>
                <w:docPart w:val="BAC87407E0D84F329D289D1D2C2FC3D8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kompresorska rashladna jedinica" w:value="kompresorska rashladna jedinica"/>
              </w:dropDownList>
            </w:sdtPr>
            <w:sdtEndPr>
              <w:rPr>
                <w:rStyle w:val="PlaceholderText"/>
              </w:rPr>
            </w:sdtEndPr>
            <w:sdtContent>
              <w:p w14:paraId="7CAEFD4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200444264"/>
              <w:placeholder>
                <w:docPart w:val="64557C905DDD453DA9F75C3649882780"/>
              </w:placeholder>
            </w:sdtPr>
            <w:sdtEndPr>
              <w:rPr>
                <w:rStyle w:val="PlaceholderText"/>
              </w:rPr>
            </w:sdtEndPr>
            <w:sdtContent>
              <w:p w14:paraId="6036C19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bookmarkEnd w:id="111"/>
    <w:p w14:paraId="0D067EF1" w14:textId="77777777" w:rsidR="00301192" w:rsidRPr="004D4E2F" w:rsidRDefault="00301192" w:rsidP="00301192">
      <w:pPr>
        <w:pStyle w:val="Caption"/>
      </w:pPr>
      <w:r w:rsidRPr="004D4E2F">
        <w:t>Za sve dodatne izvore rashladne energije potrebno je kopirati odgovarajuću tabelu i popuniti tehničke karakteristike.</w:t>
      </w:r>
    </w:p>
    <w:p w14:paraId="4D409E12" w14:textId="77777777" w:rsidR="00301192" w:rsidRPr="004D4E2F" w:rsidRDefault="00301192" w:rsidP="00301192">
      <w:pPr>
        <w:rPr>
          <w:b/>
          <w:i/>
        </w:rPr>
      </w:pPr>
      <w:r w:rsidRPr="004D4E2F">
        <w:rPr>
          <w:b/>
          <w:i/>
        </w:rPr>
        <w:t>Dodatni izvori rashladne energij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4D4E2F" w14:paraId="533819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2FCED0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dodatnog izvora rashladne energije:</w:t>
            </w:r>
          </w:p>
        </w:tc>
        <w:tc>
          <w:tcPr>
            <w:tcW w:w="2734" w:type="pct"/>
          </w:tcPr>
          <w:p w14:paraId="7C1F2E1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2A428140" w14:textId="77777777" w:rsidR="00301192" w:rsidRPr="004D4E2F" w:rsidRDefault="00301192" w:rsidP="00301192">
      <w:pPr>
        <w:pStyle w:val="Caption"/>
        <w:rPr>
          <w:i/>
          <w:color w:val="FF0000"/>
        </w:rPr>
      </w:pPr>
      <w:r w:rsidRPr="004D4E2F">
        <w:rPr>
          <w:b w:val="0"/>
          <w:i/>
        </w:rPr>
        <w:t>Dio odgovarajuće tabele.</w:t>
      </w:r>
      <w:bookmarkEnd w:id="110"/>
    </w:p>
    <w:p w14:paraId="54653B6E" w14:textId="77777777" w:rsidR="00301192" w:rsidRPr="004D4E2F" w:rsidRDefault="00301192" w:rsidP="00301192">
      <w:pPr>
        <w:pStyle w:val="Heading6"/>
        <w:spacing w:after="240"/>
      </w:pPr>
      <w:r w:rsidRPr="004D4E2F">
        <w:t xml:space="preserve">Razvod rashladne energije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4D4E2F" w14:paraId="4D62D598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4AA5DA3B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Cjevna mreža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57B1D92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marni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b/>
                <w:sz w:val="20"/>
                <w:szCs w:val="20"/>
              </w:rPr>
              <w:t>c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5CE4B78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ekundarni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b/>
                <w:sz w:val="20"/>
                <w:szCs w:val="20"/>
              </w:rPr>
              <w:t>cjevovodi</w:t>
            </w:r>
            <w:r w:rsidRPr="004D4E2F">
              <w:rPr>
                <w:sz w:val="20"/>
                <w:szCs w:val="20"/>
              </w:rPr>
              <w:t xml:space="preserve"> (polazni krugovi)</w:t>
            </w:r>
          </w:p>
        </w:tc>
      </w:tr>
      <w:tr w:rsidR="00301192" w:rsidRPr="004D4E2F" w14:paraId="34663B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3A9109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ska cjevovoda:</w:t>
            </w:r>
          </w:p>
        </w:tc>
        <w:tc>
          <w:tcPr>
            <w:tcW w:w="1071" w:type="pct"/>
          </w:tcPr>
          <w:p w14:paraId="67EE720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41997C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3847C53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653324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10694B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1071" w:type="pct"/>
          </w:tcPr>
          <w:p w14:paraId="048509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ED104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3AEDCA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F65E3E7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0BDB30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</w:t>
            </w:r>
            <w:r w:rsidRPr="004D4E2F">
              <w:t>ashladni</w:t>
            </w:r>
            <w:r w:rsidRPr="004D4E2F">
              <w:rPr>
                <w:sz w:val="20"/>
                <w:szCs w:val="20"/>
              </w:rPr>
              <w:t xml:space="preserve"> protok [kW]:</w:t>
            </w:r>
          </w:p>
        </w:tc>
        <w:tc>
          <w:tcPr>
            <w:tcW w:w="1071" w:type="pct"/>
          </w:tcPr>
          <w:p w14:paraId="188AD5F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13F08D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A4335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88AEB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2E4E31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užina cjevovoda [m]:</w:t>
            </w:r>
          </w:p>
        </w:tc>
        <w:tc>
          <w:tcPr>
            <w:tcW w:w="1071" w:type="pct"/>
          </w:tcPr>
          <w:p w14:paraId="71E7EE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69AEB64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6E9295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CA43F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4751B1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ni prečnik cjevovoda [ND/ DN/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φ</w:t>
            </w:r>
            <w:r w:rsidRPr="004D4E2F">
              <w:rPr>
                <w:sz w:val="20"/>
                <w:szCs w:val="20"/>
              </w:rPr>
              <w:t>]:</w:t>
            </w:r>
          </w:p>
        </w:tc>
        <w:tc>
          <w:tcPr>
            <w:tcW w:w="1071" w:type="pct"/>
          </w:tcPr>
          <w:p w14:paraId="2B9D31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487918A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68B4D6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6D27DA3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420CE5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razvoda cjevovoda:</w:t>
            </w:r>
            <w:r w:rsidRPr="004D4E2F">
              <w:rPr>
                <w:sz w:val="20"/>
                <w:szCs w:val="20"/>
              </w:rPr>
              <w:tab/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-1374146607"/>
              <w:placeholder>
                <w:docPart w:val="F3660AD04E954E0FB8B925CA5B049A49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3999F3D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-700701203"/>
              <w:placeholder>
                <w:docPart w:val="BD41D89BCD7340179F65B98E78EED27F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622C7D6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Tip razvoda "/>
              <w:tag w:val="Tip razvoda"/>
              <w:id w:val="647715193"/>
              <w:placeholder>
                <w:docPart w:val="3A8013A1C9B34C8F9FFF0B809390A8B9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5FD4EE9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</w:tr>
      <w:tr w:rsidR="00301192" w:rsidRPr="004D4E2F" w14:paraId="1CD828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42A9B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1362168426"/>
              <w:placeholder>
                <w:docPart w:val="D10A4A3B726149D5BA0C26A24A258200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018BFEF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-690762395"/>
              <w:placeholder>
                <w:docPart w:val="273434C047E544A6823E75E9C28F8655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72C14C7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Položaj "/>
              <w:tag w:val="Položaj "/>
              <w:id w:val="172919309"/>
              <w:placeholder>
                <w:docPart w:val="75E42C75A41445679C6383A6E099BCA3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7C9FE31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4D4E2F" w14:paraId="34560D5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B90B85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idrauličko uravnoteženje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2014022480"/>
              <w:placeholder>
                <w:docPart w:val="2A9EEE44AE704318B245649D30C67CF1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9FC016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-945845418"/>
              <w:placeholder>
                <w:docPart w:val="FBB83ED8BF274C628752F11E78B44DD6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03CE773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-1171025668"/>
              <w:placeholder>
                <w:docPart w:val="CF9DFD7678BD4D2B9D221B4D0A26AEA5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22BFD4D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4D4E2F" w14:paraId="4F72A9E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44B4B8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evne mreže"/>
              <w:tag w:val="Materijal cjevne mreže"/>
              <w:id w:val="1807505550"/>
              <w:placeholder>
                <w:docPart w:val="BF3D029992FC4DC9897B0CCE0C2B682F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79E44D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581213883"/>
              <w:placeholder>
                <w:docPart w:val="5BEF68D87B254A0FA6C3299CDD1A649B"/>
              </w:placeholder>
              <w:showingPlcHdr/>
            </w:sdtPr>
            <w:sdtEndPr/>
            <w:sdtContent>
              <w:p w14:paraId="4DC436D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-1820108404"/>
              <w:placeholder>
                <w:docPart w:val="B29ED714F2C84C6C9E28193F49246D2B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7B7983B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807154649"/>
              <w:placeholder>
                <w:docPart w:val="D249D416A98047C3807DCA638DAE5A13"/>
              </w:placeholder>
              <w:showingPlcHdr/>
            </w:sdtPr>
            <w:sdtEndPr/>
            <w:sdtContent>
              <w:p w14:paraId="7FBDFB1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Materijal cjevne mreže"/>
              <w:tag w:val="Materijal cjevne mreže"/>
              <w:id w:val="-650509858"/>
              <w:placeholder>
                <w:docPart w:val="B0CA4015C88542C781197F3EFC7CEF4F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6574AE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324974340"/>
              <w:placeholder>
                <w:docPart w:val="86573E710FAE4F22AFB4A9BE8767326F"/>
              </w:placeholder>
              <w:showingPlcHdr/>
            </w:sdtPr>
            <w:sdtEndPr/>
            <w:sdtContent>
              <w:p w14:paraId="4DE1186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ADDE5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CED8F8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ja cjevovoda:</w:t>
            </w:r>
          </w:p>
        </w:tc>
        <w:tc>
          <w:tcPr>
            <w:tcW w:w="1071" w:type="pct"/>
          </w:tcPr>
          <w:p w14:paraId="40A85B9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8047408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1619990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15CE0A52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666916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210895794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1C6E9F31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4036515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5030893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474715B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BA63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bljina izolacije [mm]*:</w:t>
            </w:r>
          </w:p>
        </w:tc>
        <w:tc>
          <w:tcPr>
            <w:tcW w:w="1071" w:type="pct"/>
          </w:tcPr>
          <w:p w14:paraId="428327B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C97D9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88D14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FC012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198D1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1071" w:type="pct"/>
          </w:tcPr>
          <w:p w14:paraId="2845686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09C2AC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C5CD0B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3D8C36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6A070F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a provodljivost izolacionog materijala [W/mK]*:</w:t>
            </w:r>
          </w:p>
        </w:tc>
        <w:tc>
          <w:tcPr>
            <w:tcW w:w="1071" w:type="pct"/>
          </w:tcPr>
          <w:p w14:paraId="341A94E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ACF9F0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A1507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BE938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0DCCF2EE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SPUNJENO</w:t>
            </w:r>
          </w:p>
        </w:tc>
        <w:tc>
          <w:tcPr>
            <w:tcW w:w="1071" w:type="pct"/>
          </w:tcPr>
          <w:p w14:paraId="0A9043E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3271010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92927376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5B895AD7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145902040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3029608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3F6EE237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3373058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92538726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E5209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D232B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779218570"/>
            <w:placeholder>
              <w:docPart w:val="9C79DAD469254ED7A87710F3E63D0370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950B13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675019136"/>
            <w:placeholder>
              <w:docPart w:val="39BA36450E304FB0890289984AAAE450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7AC865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263418154"/>
            <w:placeholder>
              <w:docPart w:val="E73E4733AF9C42AA9D68223DEAA6F86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0AAAA3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CFCB96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C3AD33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27C4D5F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455061F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37CBB57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1EA75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6612F8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Curenje:</w:t>
            </w:r>
          </w:p>
          <w:p w14:paraId="79686391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  <w:highlight w:val="yellow"/>
              </w:rPr>
            </w:pPr>
            <w:r w:rsidRPr="004D4E2F">
              <w:rPr>
                <w:b w:val="0"/>
                <w:i/>
              </w:rPr>
              <w:t>(U slučaju postojećeg sistema)</w:t>
            </w:r>
          </w:p>
        </w:tc>
        <w:tc>
          <w:tcPr>
            <w:tcW w:w="1071" w:type="pct"/>
          </w:tcPr>
          <w:p w14:paraId="34C0AD9C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color w:val="808080"/>
                </w:rPr>
                <w:id w:val="-184893864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4665551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71" w:type="pct"/>
          </w:tcPr>
          <w:p w14:paraId="5ED0FDEE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color w:val="808080"/>
                </w:rPr>
                <w:id w:val="-3525853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0333158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1069" w:type="pct"/>
          </w:tcPr>
          <w:p w14:paraId="12AA7F8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21077759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59519825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70F9AA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A9FBAC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cjevovoda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441807477"/>
            <w:placeholder>
              <w:docPart w:val="D6202DBECF434A47A88002B741DC53B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CCCA76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356773874"/>
            <w:placeholder>
              <w:docPart w:val="C276C8033A3B4A53940A7ED889798D1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423DF43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703175127"/>
            <w:placeholder>
              <w:docPart w:val="126E62484DE44FB79545BB6E5FB9043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DCF338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88BC6C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5070C0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cjevovoda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dis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1071" w:type="pct"/>
          </w:tcPr>
          <w:p w14:paraId="6A659A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56F062A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5F061C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7555A61E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* Toplotna provodljivost izolacije mora bi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≥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 0,035 W/(mK). Najmanja debljina toplotne izolacije cjevovoda iznosi:</w:t>
      </w:r>
    </w:p>
    <w:p w14:paraId="71D2C754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2/3 prečnika cijevi, a najviše do 100 mm za vodove odnosno armaturu u prostoru zgrade u kojem se ne održava kontrolirana temperatura;</w:t>
      </w:r>
    </w:p>
    <w:p w14:paraId="3E35DA3A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1/3 prečnika cijevi, a najviše do 50 mm za vodove i armaturu u prodorima zidova i međuspratnih  konstrukcija, na mjestu presjeka vodova, kod središnjih razdjeljivača radnog medija;</w:t>
      </w:r>
    </w:p>
    <w:p w14:paraId="3301AE86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1/3 prečnika cijevi, a najviše do 50 mm za vodove i armaturu u prostoru zgrade u kojem se održava kontrolirana temperatura;</w:t>
      </w:r>
    </w:p>
    <w:p w14:paraId="62912125" w14:textId="77777777" w:rsidR="00301192" w:rsidRPr="004D4E2F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eastAsiaTheme="minorHAnsi"/>
          <w:color w:val="202363" w:themeColor="accent1" w:themeShade="BF"/>
          <w:szCs w:val="16"/>
        </w:rPr>
      </w:pPr>
      <w:r w:rsidRPr="004D4E2F">
        <w:rPr>
          <w:rFonts w:eastAsiaTheme="minorHAnsi"/>
          <w:color w:val="202363" w:themeColor="accent1" w:themeShade="BF"/>
          <w:szCs w:val="16"/>
        </w:rPr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74B179CE" w14:textId="77777777" w:rsidR="00301192" w:rsidRPr="004D4E2F" w:rsidRDefault="00301192" w:rsidP="00301192">
      <w:pPr>
        <w:spacing w:after="0" w:line="240" w:lineRule="auto"/>
        <w:jc w:val="both"/>
        <w:rPr>
          <w:i/>
          <w:color w:val="FF0000"/>
          <w:sz w:val="16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4D4E2F" w14:paraId="11F8AD59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text2"/>
            <w:vAlign w:val="center"/>
          </w:tcPr>
          <w:p w14:paraId="579ACD38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68BFC1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marni ci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1F5EC6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ekundarni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b/>
                <w:sz w:val="20"/>
                <w:szCs w:val="20"/>
              </w:rPr>
              <w:t>cjevovodi</w:t>
            </w:r>
            <w:r w:rsidRPr="004D4E2F">
              <w:rPr>
                <w:sz w:val="20"/>
                <w:szCs w:val="20"/>
              </w:rPr>
              <w:t xml:space="preserve"> (polazni krugovi)</w:t>
            </w:r>
          </w:p>
        </w:tc>
      </w:tr>
      <w:tr w:rsidR="00301192" w:rsidRPr="004D4E2F" w14:paraId="6DC6DF1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C1EE2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/oznaka:</w:t>
            </w:r>
          </w:p>
        </w:tc>
        <w:tc>
          <w:tcPr>
            <w:tcW w:w="1071" w:type="pct"/>
          </w:tcPr>
          <w:p w14:paraId="17DBD1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670B8F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418030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B0480D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16A1E4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 - cirkulacija cjevovoda:</w:t>
            </w:r>
          </w:p>
        </w:tc>
        <w:tc>
          <w:tcPr>
            <w:tcW w:w="1071" w:type="pct"/>
          </w:tcPr>
          <w:p w14:paraId="5F191D7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618BCEC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4B893D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51D2B2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6CF805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nstalisana nazivna el.snaga [kW]:</w:t>
            </w:r>
          </w:p>
        </w:tc>
        <w:tc>
          <w:tcPr>
            <w:tcW w:w="1071" w:type="pct"/>
          </w:tcPr>
          <w:p w14:paraId="017B40F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707899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5DA885A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672808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B0DEAF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 instalisanih cirkulacionih pumpi:</w:t>
            </w:r>
          </w:p>
        </w:tc>
        <w:tc>
          <w:tcPr>
            <w:tcW w:w="1071" w:type="pct"/>
          </w:tcPr>
          <w:p w14:paraId="0FFCA1A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p w14:paraId="69D1A6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p w14:paraId="2AFA11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E936281" w14:textId="77777777" w:rsidTr="00DF1AC2">
        <w:trPr>
          <w:trHeight w:val="7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1B8D0C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659602393"/>
              <w:placeholder>
                <w:docPart w:val="7BF498556FBE4A5BA2278B7F25D8616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A2EE63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952403463"/>
              <w:placeholder>
                <w:docPart w:val="5C6D7FA635CA42839BA1A2C20F2AD078"/>
              </w:placeholder>
              <w:showingPlcHdr/>
            </w:sdtPr>
            <w:sdtEndPr/>
            <w:sdtContent>
              <w:p w14:paraId="6442D07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7243E86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71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405987734"/>
              <w:placeholder>
                <w:docPart w:val="5D79E1F627B04CE3845C7C9D4432B6BF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2369CD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799279056"/>
              <w:placeholder>
                <w:docPart w:val="5F44C6DC07294126B4B35B20928C9087"/>
              </w:placeholder>
              <w:showingPlcHdr/>
            </w:sdtPr>
            <w:sdtEndPr/>
            <w:sdtContent>
              <w:p w14:paraId="742BC89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4EBAEC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490142886"/>
              <w:placeholder>
                <w:docPart w:val="2593F7FD64D24423B6032D2A36005D8A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7405165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2071230180"/>
              <w:placeholder>
                <w:docPart w:val="FD1312F3E16E45D1904332E6788B498D"/>
              </w:placeholder>
              <w:showingPlcHdr/>
            </w:sdtPr>
            <w:sdtEndPr/>
            <w:sdtContent>
              <w:p w14:paraId="02377E2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eastAsiaTheme="minorEastAsia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5EE35D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5180E8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736B59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379853388"/>
            <w:placeholder>
              <w:docPart w:val="9580957ED7C340AFBB80A71D3FFCBAF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48E1740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397097582"/>
            <w:placeholder>
              <w:docPart w:val="F1E0AA1E44734A6C85D1F0D65E52119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0C2D8C1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324342071"/>
            <w:placeholder>
              <w:docPart w:val="2B9D4438F33943E2A34D3525A7A5EE9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4A63E36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120D78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6F34E8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1071" w:type="pct"/>
          </w:tcPr>
          <w:p w14:paraId="2F177A8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2C3D0A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1D28611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53F9A777" w14:textId="77777777" w:rsidR="00301192" w:rsidRPr="004D4E2F" w:rsidRDefault="00301192" w:rsidP="00301192">
      <w:pPr>
        <w:spacing w:after="0" w:line="240" w:lineRule="auto"/>
        <w:jc w:val="both"/>
      </w:pPr>
    </w:p>
    <w:p w14:paraId="2B9A745F" w14:textId="77777777" w:rsidR="00301192" w:rsidRPr="004D4E2F" w:rsidRDefault="00301192" w:rsidP="00301192">
      <w:pPr>
        <w:pStyle w:val="Heading6"/>
        <w:spacing w:after="240"/>
      </w:pPr>
      <w:r w:rsidRPr="004D4E2F">
        <w:t>Regulacija sistema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4D4E2F" w14:paraId="610705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F6F28D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regulacije sistema:</w:t>
            </w:r>
          </w:p>
        </w:tc>
        <w:sdt>
          <w:sdtPr>
            <w:rPr>
              <w:rStyle w:val="PlaceholderText"/>
              <w:color w:val="auto"/>
            </w:rPr>
            <w:alias w:val="Način regulacije"/>
            <w:tag w:val="Način regulacije"/>
            <w:id w:val="1937248967"/>
            <w:placeholder>
              <w:docPart w:val="4C631106B9F849B7B962E9255D8072CD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467DBEA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4D4E2F" w14:paraId="3BE1EA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55C5FE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sistema regulacije:</w:t>
            </w:r>
          </w:p>
        </w:tc>
        <w:tc>
          <w:tcPr>
            <w:tcW w:w="3173" w:type="pct"/>
          </w:tcPr>
          <w:p w14:paraId="23D84BD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369A5A5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4E336E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3173" w:type="pct"/>
          </w:tcPr>
          <w:p w14:paraId="7BBDAC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5BD4B9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A885B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587454923"/>
              <w:placeholder>
                <w:docPart w:val="23F7B6E374B14A37B2D01FD8C2EC4789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3C292C2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260364478"/>
              <w:placeholder>
                <w:docPart w:val="D6D275D17D344D17B88A9A65909676F6"/>
              </w:placeholder>
              <w:showingPlcHdr/>
            </w:sdtPr>
            <w:sdtEndPr/>
            <w:sdtContent>
              <w:p w14:paraId="1290E60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81348D4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0AEC072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1BDBBDF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4D4E2F" w14:paraId="7464C57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6DDCB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sistema regu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21787042"/>
            <w:placeholder>
              <w:docPart w:val="926E09C43E6A471C9B3DD1325C3F8CA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35CC299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D6D9D6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8F791B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istema regulacije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ac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3173" w:type="pct"/>
          </w:tcPr>
          <w:p w14:paraId="2C9DD12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</w:tbl>
    <w:p w14:paraId="313D841E" w14:textId="77777777" w:rsidR="00301192" w:rsidRPr="004D4E2F" w:rsidRDefault="00301192" w:rsidP="00301192"/>
    <w:p w14:paraId="20022FBE" w14:textId="77777777" w:rsidR="00301192" w:rsidRPr="004D4E2F" w:rsidRDefault="00301192" w:rsidP="00301192">
      <w:pPr>
        <w:pStyle w:val="Heading6"/>
        <w:spacing w:after="240"/>
      </w:pPr>
      <w:r w:rsidRPr="004D4E2F">
        <w:t>Akumulator rashladne energ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80"/>
        <w:gridCol w:w="5522"/>
      </w:tblGrid>
      <w:tr w:rsidR="00301192" w:rsidRPr="004D4E2F" w14:paraId="619624D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0EEE526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:</w:t>
            </w:r>
          </w:p>
        </w:tc>
        <w:tc>
          <w:tcPr>
            <w:tcW w:w="2733" w:type="pct"/>
          </w:tcPr>
          <w:p w14:paraId="67DB429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4389A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80F6C3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3" w:type="pct"/>
          </w:tcPr>
          <w:p w14:paraId="62B6A72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666E8F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A9C62A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apremina [l]:</w:t>
            </w:r>
          </w:p>
        </w:tc>
        <w:tc>
          <w:tcPr>
            <w:tcW w:w="2733" w:type="pct"/>
          </w:tcPr>
          <w:p w14:paraId="3C821B8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3C38C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15049DF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emperatura u akumulatoru [</w:t>
            </w:r>
            <w:r w:rsidRPr="004D4E2F">
              <w:rPr>
                <w:rFonts w:ascii="Calibri" w:hAnsi="Calibri" w:cs="Calibri"/>
                <w:sz w:val="20"/>
                <w:szCs w:val="20"/>
              </w:rPr>
              <w:t>°</w:t>
            </w:r>
            <w:r w:rsidRPr="004D4E2F">
              <w:rPr>
                <w:sz w:val="20"/>
                <w:szCs w:val="20"/>
              </w:rPr>
              <w:t>C]:</w:t>
            </w:r>
          </w:p>
        </w:tc>
        <w:tc>
          <w:tcPr>
            <w:tcW w:w="2733" w:type="pct"/>
          </w:tcPr>
          <w:p w14:paraId="6D2D73E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72F3F3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7FFD7D4B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Debljina izolacije akumulatora rashladne en. [mm]:</w:t>
            </w:r>
          </w:p>
        </w:tc>
        <w:tc>
          <w:tcPr>
            <w:tcW w:w="2733" w:type="pct"/>
          </w:tcPr>
          <w:p w14:paraId="3ABCAAD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58E07A8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3E34B76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2733" w:type="pct"/>
          </w:tcPr>
          <w:p w14:paraId="11D2A3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574F5B5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36C86F78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Toplotna provodljivost izolacionog materijala [W/mK]:</w:t>
            </w:r>
          </w:p>
        </w:tc>
        <w:tc>
          <w:tcPr>
            <w:tcW w:w="2733" w:type="pct"/>
          </w:tcPr>
          <w:p w14:paraId="426928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75F72F2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shd w:val="clear" w:color="auto" w:fill="FCCA0A" w:themeFill="text2"/>
          </w:tcPr>
          <w:p w14:paraId="1A70507B" w14:textId="77777777" w:rsidR="00301192" w:rsidRPr="004D4E2F" w:rsidRDefault="00301192" w:rsidP="00DF1AC2">
            <w:pPr>
              <w:rPr>
                <w:b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2733" w:type="pct"/>
          </w:tcPr>
          <w:p w14:paraId="61CC4EC8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13390746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9122776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35DC000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26D9364D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932164605"/>
            <w:placeholder>
              <w:docPart w:val="CE77B971976444F2AE917DDA157D5ACE"/>
            </w:placeholder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  <w:hideMark/>
              </w:tcPr>
              <w:p w14:paraId="7604EBE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6D3CA58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3F8C143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3" w:type="pct"/>
          </w:tcPr>
          <w:p w14:paraId="091B093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3ED3CB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4AA7B24B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3" w:type="pct"/>
          </w:tcPr>
          <w:p w14:paraId="1E6FB7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4311BE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E3BCB94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274242500"/>
            <w:placeholder>
              <w:docPart w:val="3943D3B6569641FE9F1EBB75FE2B7791"/>
            </w:placeholder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  <w:hideMark/>
              </w:tcPr>
              <w:p w14:paraId="36FDD64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29BA45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AD75EB9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 xml:space="preserve">Stepen korisnosti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st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2733" w:type="pct"/>
          </w:tcPr>
          <w:p w14:paraId="5359AF0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  <w:tr w:rsidR="00301192" w:rsidRPr="004D4E2F" w14:paraId="15577A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7FD45F3" w14:textId="77777777" w:rsidR="00301192" w:rsidRPr="004D4E2F" w:rsidRDefault="00301192" w:rsidP="00DF1AC2"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2733" w:type="pct"/>
          </w:tcPr>
          <w:p w14:paraId="6A713DA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</w:p>
        </w:tc>
      </w:tr>
    </w:tbl>
    <w:p w14:paraId="57F20FA6" w14:textId="77777777" w:rsidR="00301192" w:rsidRPr="004D4E2F" w:rsidRDefault="00301192" w:rsidP="00301192">
      <w:pPr>
        <w:rPr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 xml:space="preserve">* izvesti sistem s postavljenom izolacijom spremnika debljine najmanje 50 mm i toplotne provodljivosti </w:t>
      </w:r>
      <w:r w:rsidRPr="004D4E2F">
        <w:rPr>
          <w:rFonts w:ascii="Courier New" w:eastAsiaTheme="minorHAnsi" w:hAnsi="Courier New" w:cs="Courier New"/>
          <w:i/>
          <w:color w:val="202363" w:themeColor="accent1" w:themeShade="BF"/>
          <w:sz w:val="16"/>
          <w:szCs w:val="16"/>
        </w:rPr>
        <w:t>λ</w:t>
      </w: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=0,035 W/(mK)</w:t>
      </w:r>
    </w:p>
    <w:p w14:paraId="1625FC37" w14:textId="77777777" w:rsidR="00301192" w:rsidRPr="004D4E2F" w:rsidRDefault="00301192" w:rsidP="00301192">
      <w:pPr>
        <w:pStyle w:val="Heading6"/>
      </w:pPr>
      <w:r w:rsidRPr="004D4E2F">
        <w:t>Rashladna tijela</w:t>
      </w:r>
    </w:p>
    <w:p w14:paraId="4A498792" w14:textId="77777777" w:rsidR="00301192" w:rsidRPr="004D4E2F" w:rsidRDefault="00301192" w:rsidP="00301192">
      <w:pPr>
        <w:pStyle w:val="Heading7"/>
        <w:spacing w:after="240"/>
      </w:pPr>
      <w:r w:rsidRPr="004D4E2F">
        <w:lastRenderedPageBreak/>
        <w:t>Katalog rashlad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3"/>
        <w:gridCol w:w="2036"/>
        <w:gridCol w:w="2039"/>
        <w:gridCol w:w="2037"/>
        <w:gridCol w:w="2037"/>
      </w:tblGrid>
      <w:tr w:rsidR="00301192" w:rsidRPr="004D4E2F" w14:paraId="20F6F1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01E2D1B9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 rashladnog tijela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759445F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Vrsta rashladnog tijela</w:t>
            </w:r>
          </w:p>
        </w:tc>
        <w:tc>
          <w:tcPr>
            <w:tcW w:w="1009" w:type="pct"/>
            <w:shd w:val="clear" w:color="auto" w:fill="E9E9E9" w:themeFill="accent3"/>
            <w:vAlign w:val="center"/>
          </w:tcPr>
          <w:p w14:paraId="544D624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na snaga [kW]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37BF78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lektrična snaga ventilatora [kW]</w:t>
            </w:r>
          </w:p>
          <w:p w14:paraId="476CC6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i/>
                <w:sz w:val="20"/>
                <w:szCs w:val="20"/>
              </w:rPr>
            </w:pPr>
            <w:r w:rsidRPr="004D4E2F">
              <w:rPr>
                <w:i/>
                <w:color w:val="202363" w:themeColor="accent1" w:themeShade="BF"/>
                <w:sz w:val="16"/>
                <w:szCs w:val="16"/>
              </w:rPr>
              <w:t>(samo za ventilokonventore)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331AA9F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128518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3CA9D7F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1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rashladnih tijela"/>
              <w:tag w:val="Vrsta rashladnih tijela"/>
              <w:id w:val="59297479"/>
              <w:placeholder>
                <w:docPart w:val="5A8647C10DF9454D92B1408353248584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5AD01F4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268821616"/>
              <w:placeholder>
                <w:docPart w:val="EB91BFC50BAA43E284B298F0DDA1E1BE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7D4C2E1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hladnjak vazduha"/>
              <w:tag w:val="naziv"/>
              <w:id w:val="109558105"/>
              <w:placeholder>
                <w:docPart w:val="25F8F08748EB4864A8D0E5688771A35D"/>
              </w:placeholder>
            </w:sdtPr>
            <w:sdtEndPr>
              <w:rPr>
                <w:rStyle w:val="PlaceholderText"/>
              </w:rPr>
            </w:sdtEndPr>
            <w:sdtContent>
              <w:p w14:paraId="6E90557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322C541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69A281F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1A60E6D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A532AEF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170148E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2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rashladnih tijela"/>
              <w:tag w:val="Vrsta rashladnih tijela"/>
              <w:id w:val="-1467812315"/>
              <w:placeholder>
                <w:docPart w:val="E270B8C8EA2C4394B372D90DBE372F6A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2756184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420297829"/>
              <w:placeholder>
                <w:docPart w:val="6E73DA053F5C47A68986BE0613B3B3A4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2CEE90F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hladnjak vazduha"/>
              <w:tag w:val="naziv"/>
              <w:id w:val="-695922691"/>
              <w:placeholder>
                <w:docPart w:val="2B1FE5AF99A742A6B3779E76FF11170D"/>
              </w:placeholder>
            </w:sdtPr>
            <w:sdtEndPr>
              <w:rPr>
                <w:rStyle w:val="PlaceholderText"/>
              </w:rPr>
            </w:sdtEndPr>
            <w:sdtContent>
              <w:p w14:paraId="573C5BE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419D7BC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51A2BE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6B83CCC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126BA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23A2E16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3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rashladnih tijela"/>
              <w:tag w:val="Vrsta rashladnih tijela"/>
              <w:id w:val="1994146450"/>
              <w:placeholder>
                <w:docPart w:val="F4F5E7C275074DDCA22DFEA0A5F54A31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3AAEDAD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530227518"/>
              <w:placeholder>
                <w:docPart w:val="2B19DAECED5646C0B4A428D62271AF59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10DD4C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hladnjak vazduha"/>
              <w:tag w:val="naziv"/>
              <w:id w:val="-936441045"/>
              <w:placeholder>
                <w:docPart w:val="0A58F80ABB02427EAFF5334A7D0F3F15"/>
              </w:placeholder>
            </w:sdtPr>
            <w:sdtEndPr>
              <w:rPr>
                <w:rStyle w:val="PlaceholderText"/>
              </w:rPr>
            </w:sdtEndPr>
            <w:sdtContent>
              <w:p w14:paraId="6AA7AC8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3D91BA2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1A9EB26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552FADA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9520E76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65DC65A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4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color w:val="auto"/>
              </w:rPr>
              <w:alias w:val="Vrsta rashladnih tijela"/>
              <w:tag w:val="Vrsta rashladnih tijela"/>
              <w:id w:val="-270782543"/>
              <w:placeholder>
                <w:docPart w:val="5BEFC200CB484413A9135703CDF06AE6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5335045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74513433"/>
              <w:placeholder>
                <w:docPart w:val="529581616B4D4045A00EEA597AAA3E0D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33F593A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hladnjak vazduha"/>
              <w:tag w:val="naziv"/>
              <w:id w:val="1624961759"/>
              <w:placeholder>
                <w:docPart w:val="180D69F263924BA785FBE393FF2356D6"/>
              </w:placeholder>
            </w:sdtPr>
            <w:sdtEndPr>
              <w:rPr>
                <w:rStyle w:val="PlaceholderText"/>
              </w:rPr>
            </w:sdtEndPr>
            <w:sdtContent>
              <w:p w14:paraId="6F2DE05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hladnjak vazduha – naziv*</w:t>
                </w:r>
              </w:p>
            </w:sdtContent>
          </w:sdt>
          <w:p w14:paraId="4E03E9F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</w:rPr>
            </w:pPr>
          </w:p>
        </w:tc>
        <w:tc>
          <w:tcPr>
            <w:tcW w:w="1009" w:type="pct"/>
          </w:tcPr>
          <w:p w14:paraId="0734189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749FA9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8" w:type="pct"/>
          </w:tcPr>
          <w:p w14:paraId="2C41F49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5C01C67E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hladnjak  vazduha se odnosi na sisteme ventilacije/ klimatizacije koji su obrađeni u dijelu ''tehnički sistemi prisilne ventilacije/ klimatizacije''</w:t>
      </w:r>
    </w:p>
    <w:p w14:paraId="4B28B2E7" w14:textId="77777777" w:rsidR="00301192" w:rsidRPr="004D4E2F" w:rsidRDefault="00301192" w:rsidP="00301192">
      <w:pPr>
        <w:pStyle w:val="Heading7"/>
        <w:spacing w:after="240"/>
      </w:pPr>
      <w:r w:rsidRPr="004D4E2F">
        <w:t>Raspodjela rashlad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62"/>
        <w:gridCol w:w="1262"/>
        <w:gridCol w:w="1263"/>
        <w:gridCol w:w="1263"/>
        <w:gridCol w:w="1263"/>
        <w:gridCol w:w="1263"/>
        <w:gridCol w:w="1263"/>
        <w:gridCol w:w="1263"/>
      </w:tblGrid>
      <w:tr w:rsidR="00301192" w:rsidRPr="004D4E2F" w14:paraId="53D90CE2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4" w:type="pct"/>
            <w:gridSpan w:val="3"/>
            <w:vAlign w:val="center"/>
          </w:tcPr>
          <w:p w14:paraId="73642DA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/ zgrade:</w:t>
            </w:r>
          </w:p>
        </w:tc>
        <w:tc>
          <w:tcPr>
            <w:tcW w:w="3126" w:type="pct"/>
            <w:gridSpan w:val="5"/>
            <w:vAlign w:val="center"/>
          </w:tcPr>
          <w:p w14:paraId="6538EC9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0828E21" w14:textId="77777777" w:rsidTr="00DF1AC2">
        <w:trPr>
          <w:trHeight w:val="20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  <w:textDirection w:val="btLr"/>
          </w:tcPr>
          <w:p w14:paraId="48D02480" w14:textId="77777777" w:rsidR="00301192" w:rsidRPr="004D4E2F" w:rsidRDefault="00301192" w:rsidP="00DF1AC2">
            <w:pPr>
              <w:ind w:left="113" w:right="113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znaka rashladnog tijela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741519A4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na snaga [kW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68858BEE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Broj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66562444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instalisana snaga [kW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11BA39BF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egulacija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3045FD39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 [god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08104D53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747325EB" w14:textId="77777777" w:rsidR="00301192" w:rsidRPr="004D4E2F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 </w:t>
            </w:r>
            <w:r w:rsidRPr="004D4E2F">
              <w:rPr>
                <w:rFonts w:ascii="Courier New" w:hAnsi="Courier New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em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</w:tr>
      <w:tr w:rsidR="00301192" w:rsidRPr="004D4E2F" w14:paraId="7DE065AF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B932EE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T1</w:t>
            </w:r>
          </w:p>
        </w:tc>
        <w:tc>
          <w:tcPr>
            <w:tcW w:w="625" w:type="pct"/>
          </w:tcPr>
          <w:p w14:paraId="487A2BA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11E8A6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253BF70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128899498"/>
              <w:placeholder>
                <w:docPart w:val="F043193F9364477D928F456F0A1251E9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0881540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543104901"/>
              <w:placeholder>
                <w:docPart w:val="14CE760B4E0B461896A72996FF0015A0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480C9F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3BD0B82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126930562"/>
            <w:placeholder>
              <w:docPart w:val="8BFB0E2EAEDA433A9024805EACFE080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5135D5E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195C1D6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31A0462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4A9DB0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T2</w:t>
            </w:r>
          </w:p>
        </w:tc>
        <w:tc>
          <w:tcPr>
            <w:tcW w:w="625" w:type="pct"/>
          </w:tcPr>
          <w:p w14:paraId="2345013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294BD0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5C9BE8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674718797"/>
              <w:placeholder>
                <w:docPart w:val="89616A493B674D6199E45C3162255CDD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643EB0E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784619497"/>
              <w:placeholder>
                <w:docPart w:val="43E45F3DD80B454682D45C1A09A5992F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5414684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2DF0482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787963430"/>
            <w:placeholder>
              <w:docPart w:val="D60C30886B084BCA9C33DA01418EEE7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760CBF0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62097E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14:paraId="215849F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B11491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8270F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T3</w:t>
            </w:r>
          </w:p>
        </w:tc>
        <w:tc>
          <w:tcPr>
            <w:tcW w:w="625" w:type="pct"/>
          </w:tcPr>
          <w:p w14:paraId="7D81CA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7753699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5606072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136189560"/>
              <w:placeholder>
                <w:docPart w:val="E40F3EEEF3D147498DB945E3B6F27580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404CC8B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788076995"/>
              <w:placeholder>
                <w:docPart w:val="8B9B0DB9347A47AC815E984756952EFD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5CBD101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5C1FF7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359203962"/>
            <w:placeholder>
              <w:docPart w:val="4A74781C5C14452580779AF8900FBDC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5158C1F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55153EA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87018BF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512CADB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GT4</w:t>
            </w:r>
          </w:p>
        </w:tc>
        <w:tc>
          <w:tcPr>
            <w:tcW w:w="625" w:type="pct"/>
          </w:tcPr>
          <w:p w14:paraId="3A1173E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4A98AC7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5E1CACD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33541584"/>
              <w:placeholder>
                <w:docPart w:val="E8AAC22B4EB147749F772EBA943673BC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0D1E9D2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137991454"/>
              <w:placeholder>
                <w:docPart w:val="EFA67902CBFF4B759B36870B1FACD185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A7EAE3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18EF3D4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349414160"/>
            <w:placeholder>
              <w:docPart w:val="38DD107A839A4C70B13237856F76F88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2D0F25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3923AB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8F7E995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6F72147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Tn</w:t>
            </w:r>
          </w:p>
        </w:tc>
        <w:tc>
          <w:tcPr>
            <w:tcW w:w="625" w:type="pct"/>
          </w:tcPr>
          <w:p w14:paraId="068781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177C2F8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1238F3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480539574"/>
              <w:placeholder>
                <w:docPart w:val="C419D59776AB4A1EAF20ED48CCEDBD85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2DE69B2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300580115"/>
              <w:placeholder>
                <w:docPart w:val="BBEE2D1640A546BBB5B7877801E0AB81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02DA640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0F3C6A5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037275905"/>
            <w:placeholder>
              <w:docPart w:val="A3F0FF4D80394AE5BA2E104B0FA7F39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1BC8408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6C5F8E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6287BF9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49C8CF5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625" w:type="pct"/>
          </w:tcPr>
          <w:p w14:paraId="37C84B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1A176E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100410B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0701F17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7098D91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25" w:type="pct"/>
          </w:tcPr>
          <w:p w14:paraId="32CD1B0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</w:p>
        </w:tc>
        <w:tc>
          <w:tcPr>
            <w:tcW w:w="625" w:type="pct"/>
          </w:tcPr>
          <w:p w14:paraId="0193978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2A28AAD8" w14:textId="77777777" w:rsidR="00301192" w:rsidRPr="004D4E2F" w:rsidRDefault="00301192" w:rsidP="00301192">
      <w:pPr>
        <w:spacing w:after="0"/>
        <w:rPr>
          <w:b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b/>
          <w:i/>
          <w:color w:val="202363" w:themeColor="accent1" w:themeShade="BF"/>
          <w:sz w:val="16"/>
          <w:szCs w:val="16"/>
        </w:rPr>
        <w:t>(kopirati tabelu po broju zona)</w:t>
      </w:r>
    </w:p>
    <w:p w14:paraId="23390D7C" w14:textId="77777777" w:rsidR="00301192" w:rsidRPr="004D4E2F" w:rsidRDefault="00301192" w:rsidP="00301192">
      <w:pPr>
        <w:pStyle w:val="Heading7"/>
        <w:spacing w:after="240"/>
      </w:pPr>
      <w:r w:rsidRPr="004D4E2F">
        <w:t>Pregled instalisane snage rashlad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4D4E2F" w14:paraId="06DC375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5EC71AB2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e:</w:t>
            </w:r>
          </w:p>
        </w:tc>
        <w:tc>
          <w:tcPr>
            <w:tcW w:w="1532" w:type="pct"/>
            <w:shd w:val="clear" w:color="auto" w:fill="E9E9E9" w:themeFill="accent3"/>
          </w:tcPr>
          <w:p w14:paraId="175817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:</w:t>
            </w:r>
          </w:p>
        </w:tc>
        <w:tc>
          <w:tcPr>
            <w:tcW w:w="1532" w:type="pct"/>
            <w:shd w:val="clear" w:color="auto" w:fill="E9E9E9" w:themeFill="accent3"/>
          </w:tcPr>
          <w:p w14:paraId="2999A85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Stepen korisnosti  </w:t>
            </w:r>
            <w:r w:rsidRPr="004D4E2F">
              <w:rPr>
                <w:rFonts w:ascii="Calibri" w:hAnsi="Calibri" w:cs="Courier New"/>
                <w:b/>
                <w:sz w:val="20"/>
                <w:szCs w:val="20"/>
              </w:rPr>
              <w:t>η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em </w:t>
            </w:r>
            <w:r w:rsidRPr="004D4E2F">
              <w:rPr>
                <w:b/>
                <w:sz w:val="20"/>
                <w:szCs w:val="20"/>
              </w:rPr>
              <w:t>[%]:</w:t>
            </w:r>
          </w:p>
        </w:tc>
      </w:tr>
      <w:tr w:rsidR="00301192" w:rsidRPr="004D4E2F" w14:paraId="474E9D9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944231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</w:t>
            </w:r>
            <w:r w:rsidRPr="004D4E2F">
              <w:t>aziv zone</w:t>
            </w:r>
          </w:p>
        </w:tc>
        <w:tc>
          <w:tcPr>
            <w:tcW w:w="1532" w:type="pct"/>
          </w:tcPr>
          <w:p w14:paraId="5602969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3C59423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D3D585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2DFF65C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</w:t>
            </w:r>
            <w:r w:rsidRPr="004D4E2F">
              <w:t>aziv zone</w:t>
            </w:r>
          </w:p>
        </w:tc>
        <w:tc>
          <w:tcPr>
            <w:tcW w:w="1532" w:type="pct"/>
          </w:tcPr>
          <w:p w14:paraId="39F002D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47A9EED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1F5467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157218E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532" w:type="pct"/>
            <w:vAlign w:val="center"/>
          </w:tcPr>
          <w:p w14:paraId="553345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2B0A373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799C5ADA" w14:textId="77777777" w:rsidR="00301192" w:rsidRPr="004D4E2F" w:rsidRDefault="00301192" w:rsidP="00301192"/>
    <w:p w14:paraId="7E565C6C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t>LOKALNI SISTEM HLAĐENJA</w:t>
      </w:r>
    </w:p>
    <w:p w14:paraId="5224858F" w14:textId="77777777" w:rsidR="00301192" w:rsidRPr="004D4E2F" w:rsidRDefault="00301192" w:rsidP="00301192">
      <w:pPr>
        <w:pStyle w:val="Heading7"/>
        <w:spacing w:after="240"/>
      </w:pPr>
      <w:r w:rsidRPr="004D4E2F">
        <w:t>Katalog lokalnih sistema hlađenja u zgradi:</w:t>
      </w:r>
    </w:p>
    <w:tbl>
      <w:tblPr>
        <w:tblStyle w:val="TableGrid"/>
        <w:tblW w:w="5000" w:type="pct"/>
        <w:tblLayout w:type="fixed"/>
        <w:tblLook w:val="04A0" w:firstRow="1" w:lastRow="0" w:firstColumn="1" w:lastColumn="0" w:noHBand="0" w:noVBand="1"/>
      </w:tblPr>
      <w:tblGrid>
        <w:gridCol w:w="993"/>
        <w:gridCol w:w="1256"/>
        <w:gridCol w:w="1121"/>
        <w:gridCol w:w="1026"/>
        <w:gridCol w:w="1216"/>
        <w:gridCol w:w="1123"/>
        <w:gridCol w:w="1121"/>
        <w:gridCol w:w="1123"/>
        <w:gridCol w:w="1123"/>
      </w:tblGrid>
      <w:tr w:rsidR="00301192" w:rsidRPr="004D4E2F" w14:paraId="3B965F9C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9"/>
            <w:shd w:val="clear" w:color="auto" w:fill="FCCA0A" w:themeFill="accent2"/>
            <w:vAlign w:val="center"/>
          </w:tcPr>
          <w:p w14:paraId="5E248F32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plit sistemi (mono split)</w:t>
            </w:r>
          </w:p>
        </w:tc>
      </w:tr>
      <w:tr w:rsidR="00301192" w:rsidRPr="004D4E2F" w14:paraId="523A9DEF" w14:textId="77777777" w:rsidTr="00DF1AC2">
        <w:trPr>
          <w:trHeight w:val="10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12DEB37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</w:t>
            </w:r>
          </w:p>
        </w:tc>
        <w:tc>
          <w:tcPr>
            <w:tcW w:w="621" w:type="pct"/>
            <w:shd w:val="clear" w:color="auto" w:fill="E9E9E9" w:themeFill="accent3"/>
            <w:vAlign w:val="center"/>
          </w:tcPr>
          <w:p w14:paraId="0497ED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Rashladni kapacitet [kW]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5382A26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b/>
                <w:color w:val="auto"/>
                <w:sz w:val="20"/>
                <w:szCs w:val="20"/>
              </w:rPr>
              <w:t>El.snaga h</w:t>
            </w:r>
            <w:r w:rsidRPr="004D4E2F">
              <w:rPr>
                <w:rStyle w:val="PlaceholderText"/>
                <w:b/>
                <w:color w:val="auto"/>
              </w:rPr>
              <w:t>lađenja</w:t>
            </w:r>
            <w:r w:rsidRPr="004D4E2F">
              <w:rPr>
                <w:rStyle w:val="PlaceholderText"/>
                <w:b/>
                <w:color w:val="auto"/>
                <w:sz w:val="20"/>
                <w:szCs w:val="20"/>
              </w:rPr>
              <w:t xml:space="preserve"> [kW]</w:t>
            </w:r>
          </w:p>
        </w:tc>
        <w:tc>
          <w:tcPr>
            <w:tcW w:w="508" w:type="pct"/>
            <w:shd w:val="clear" w:color="auto" w:fill="E9E9E9" w:themeFill="accent3"/>
            <w:vAlign w:val="center"/>
          </w:tcPr>
          <w:p w14:paraId="559C4B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EER/ SEER</w:t>
            </w:r>
          </w:p>
        </w:tc>
        <w:tc>
          <w:tcPr>
            <w:tcW w:w="602" w:type="pct"/>
            <w:shd w:val="clear" w:color="auto" w:fill="E9E9E9" w:themeFill="accent3"/>
            <w:vAlign w:val="center"/>
          </w:tcPr>
          <w:p w14:paraId="681C003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154095D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Temp. opseg rada [</w:t>
            </w:r>
            <w:r w:rsidRPr="004D4E2F">
              <w:rPr>
                <w:rStyle w:val="PlaceholderText"/>
                <w:rFonts w:ascii="Calibri" w:hAnsi="Calibri" w:cs="Calibri"/>
                <w:b/>
                <w:color w:val="auto"/>
                <w:sz w:val="20"/>
                <w:szCs w:val="20"/>
              </w:rPr>
              <w:t>°</w:t>
            </w: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C]: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69C0655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Radni medij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14FCA27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Style w:val="PlaceholderText"/>
                <w:rFonts w:ascii="Metropolis" w:hAnsi="Metropolis"/>
                <w:b/>
                <w:color w:val="auto"/>
                <w:sz w:val="20"/>
                <w:szCs w:val="20"/>
              </w:rPr>
              <w:t>Protok vazduha [m3/h]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3AF132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1B1254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2DC9C7BF" w14:textId="77777777" w:rsidR="00301192" w:rsidRPr="004D4E2F" w:rsidRDefault="00301192" w:rsidP="00DF1AC2">
            <w:pPr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  <w:r w:rsidRPr="004D4E2F">
              <w:rPr>
                <w:sz w:val="20"/>
                <w:szCs w:val="20"/>
              </w:rPr>
              <w:t>LIT9</w:t>
            </w:r>
          </w:p>
        </w:tc>
        <w:tc>
          <w:tcPr>
            <w:tcW w:w="621" w:type="pct"/>
          </w:tcPr>
          <w:p w14:paraId="3100AFC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555" w:type="pct"/>
          </w:tcPr>
          <w:p w14:paraId="0263FA0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08" w:type="pct"/>
          </w:tcPr>
          <w:p w14:paraId="507C84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602" w:type="pct"/>
          </w:tcPr>
          <w:p w14:paraId="53EAD96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556" w:type="pct"/>
          </w:tcPr>
          <w:p w14:paraId="73A2435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32FD558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3BC7642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6B5AF26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BD68075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293BC390" w14:textId="77777777" w:rsidR="00301192" w:rsidRPr="004D4E2F" w:rsidRDefault="00301192" w:rsidP="00DF1AC2">
            <w:pPr>
              <w:rPr>
                <w:rStyle w:val="PlaceholderText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10</w:t>
            </w:r>
          </w:p>
        </w:tc>
        <w:tc>
          <w:tcPr>
            <w:tcW w:w="621" w:type="pct"/>
          </w:tcPr>
          <w:p w14:paraId="74CA393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0D02AF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</w:p>
        </w:tc>
        <w:tc>
          <w:tcPr>
            <w:tcW w:w="508" w:type="pct"/>
          </w:tcPr>
          <w:p w14:paraId="3B0FDE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602" w:type="pct"/>
          </w:tcPr>
          <w:p w14:paraId="6AE91CF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556" w:type="pct"/>
          </w:tcPr>
          <w:p w14:paraId="0C0A1A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7AB160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01C6D7B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444F28A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C700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5F0ADC6C" w14:textId="77777777" w:rsidR="00301192" w:rsidRPr="004D4E2F" w:rsidRDefault="00301192" w:rsidP="00DF1AC2">
            <w:pPr>
              <w:rPr>
                <w:rStyle w:val="PlaceholderText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11</w:t>
            </w:r>
          </w:p>
        </w:tc>
        <w:tc>
          <w:tcPr>
            <w:tcW w:w="621" w:type="pct"/>
          </w:tcPr>
          <w:p w14:paraId="3EB705D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0E688E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</w:p>
        </w:tc>
        <w:tc>
          <w:tcPr>
            <w:tcW w:w="508" w:type="pct"/>
          </w:tcPr>
          <w:p w14:paraId="5C33A7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602" w:type="pct"/>
          </w:tcPr>
          <w:p w14:paraId="44A60A6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556" w:type="pct"/>
          </w:tcPr>
          <w:p w14:paraId="30E97AD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081B56A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1BD789B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36CA73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4785646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605B3172" w14:textId="77777777" w:rsidR="00301192" w:rsidRPr="004D4E2F" w:rsidRDefault="00301192" w:rsidP="00DF1AC2">
            <w:pPr>
              <w:rPr>
                <w:rStyle w:val="PlaceholderText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n</w:t>
            </w:r>
          </w:p>
        </w:tc>
        <w:tc>
          <w:tcPr>
            <w:tcW w:w="621" w:type="pct"/>
          </w:tcPr>
          <w:p w14:paraId="2584BA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Metropolis" w:hAnsi="Metropolis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6FE09F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sz w:val="20"/>
                <w:szCs w:val="20"/>
              </w:rPr>
            </w:pPr>
          </w:p>
        </w:tc>
        <w:tc>
          <w:tcPr>
            <w:tcW w:w="508" w:type="pct"/>
          </w:tcPr>
          <w:p w14:paraId="1746F03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602" w:type="pct"/>
          </w:tcPr>
          <w:p w14:paraId="17794A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</w:rPr>
            </w:pPr>
          </w:p>
        </w:tc>
        <w:tc>
          <w:tcPr>
            <w:tcW w:w="556" w:type="pct"/>
          </w:tcPr>
          <w:p w14:paraId="2339C99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</w:tcPr>
          <w:p w14:paraId="7AF68B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5F61062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6" w:type="pct"/>
          </w:tcPr>
          <w:p w14:paraId="283641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5792A24E" w14:textId="77777777" w:rsidR="00301192" w:rsidRPr="004D4E2F" w:rsidRDefault="00301192" w:rsidP="00301192"/>
    <w:p w14:paraId="2F69733D" w14:textId="77777777" w:rsidR="00301192" w:rsidRPr="004D4E2F" w:rsidRDefault="00301192" w:rsidP="00301192">
      <w:pPr>
        <w:pStyle w:val="Heading7"/>
        <w:spacing w:after="240"/>
      </w:pPr>
      <w:r w:rsidRPr="004D4E2F">
        <w:t>Raspodjela lokalnih sistema hlađenj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3"/>
        <w:gridCol w:w="1208"/>
        <w:gridCol w:w="1164"/>
        <w:gridCol w:w="705"/>
        <w:gridCol w:w="505"/>
        <w:gridCol w:w="1560"/>
        <w:gridCol w:w="1224"/>
        <w:gridCol w:w="1323"/>
        <w:gridCol w:w="1200"/>
      </w:tblGrid>
      <w:tr w:rsidR="00301192" w:rsidRPr="004D4E2F" w14:paraId="5D815162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3" w:type="pct"/>
            <w:gridSpan w:val="4"/>
          </w:tcPr>
          <w:p w14:paraId="7B76AA0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Zona/ zgrada: </w:t>
            </w:r>
          </w:p>
        </w:tc>
        <w:tc>
          <w:tcPr>
            <w:tcW w:w="2877" w:type="pct"/>
            <w:gridSpan w:val="5"/>
          </w:tcPr>
          <w:p w14:paraId="1265913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CBB4252" w14:textId="77777777" w:rsidTr="00DF1AC2">
        <w:trPr>
          <w:trHeight w:val="9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  <w:vAlign w:val="center"/>
          </w:tcPr>
          <w:p w14:paraId="451C0B58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znaka izvora toplote</w:t>
            </w:r>
          </w:p>
        </w:tc>
        <w:tc>
          <w:tcPr>
            <w:tcW w:w="598" w:type="pct"/>
            <w:shd w:val="clear" w:color="auto" w:fill="E9E9E9" w:themeFill="accent3"/>
            <w:vAlign w:val="center"/>
          </w:tcPr>
          <w:p w14:paraId="5FEC1AA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na snaga [kW]</w:t>
            </w:r>
          </w:p>
        </w:tc>
        <w:tc>
          <w:tcPr>
            <w:tcW w:w="576" w:type="pct"/>
            <w:shd w:val="clear" w:color="auto" w:fill="E9E9E9" w:themeFill="accent3"/>
            <w:vAlign w:val="center"/>
          </w:tcPr>
          <w:p w14:paraId="7FC6E0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Broj</w:t>
            </w:r>
          </w:p>
        </w:tc>
        <w:tc>
          <w:tcPr>
            <w:tcW w:w="599" w:type="pct"/>
            <w:gridSpan w:val="2"/>
            <w:shd w:val="clear" w:color="auto" w:fill="E9E9E9" w:themeFill="accent3"/>
            <w:vAlign w:val="center"/>
          </w:tcPr>
          <w:p w14:paraId="0B8FBC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snaga [kW]</w:t>
            </w:r>
          </w:p>
        </w:tc>
        <w:tc>
          <w:tcPr>
            <w:tcW w:w="772" w:type="pct"/>
            <w:shd w:val="clear" w:color="auto" w:fill="E9E9E9" w:themeFill="accent3"/>
            <w:vAlign w:val="center"/>
          </w:tcPr>
          <w:p w14:paraId="243AAFF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. proizvodnje [god]</w:t>
            </w:r>
          </w:p>
        </w:tc>
        <w:tc>
          <w:tcPr>
            <w:tcW w:w="606" w:type="pct"/>
            <w:shd w:val="clear" w:color="auto" w:fill="E9E9E9" w:themeFill="accent3"/>
            <w:vAlign w:val="center"/>
          </w:tcPr>
          <w:p w14:paraId="7A7DE2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na ugradnje [god]</w:t>
            </w:r>
          </w:p>
        </w:tc>
        <w:tc>
          <w:tcPr>
            <w:tcW w:w="655" w:type="pct"/>
            <w:shd w:val="clear" w:color="auto" w:fill="E9E9E9" w:themeFill="accent3"/>
            <w:vAlign w:val="center"/>
          </w:tcPr>
          <w:p w14:paraId="4A62BE4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pšte stanje</w:t>
            </w:r>
          </w:p>
        </w:tc>
        <w:tc>
          <w:tcPr>
            <w:tcW w:w="594" w:type="pct"/>
            <w:shd w:val="clear" w:color="auto" w:fill="E9E9E9" w:themeFill="accent3"/>
            <w:vAlign w:val="center"/>
          </w:tcPr>
          <w:p w14:paraId="492A098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ER</w:t>
            </w:r>
          </w:p>
        </w:tc>
      </w:tr>
      <w:tr w:rsidR="00301192" w:rsidRPr="004D4E2F" w14:paraId="62550331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66EC47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598" w:type="pct"/>
          </w:tcPr>
          <w:p w14:paraId="1177B35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3827885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5FA7325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2C44578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54DDC6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171450046"/>
            <w:placeholder>
              <w:docPart w:val="91595701336D46FC8F47C79B5E2F76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5B1155C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43139C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EED1E7A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7268626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598" w:type="pct"/>
          </w:tcPr>
          <w:p w14:paraId="299460C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3C50F4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08B44C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07DFD3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30BA2D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32186529"/>
            <w:placeholder>
              <w:docPart w:val="CD64CC2F4DF8466FABF2EF36390FFE1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715F442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6EC5A23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F00095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59B709F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598" w:type="pct"/>
          </w:tcPr>
          <w:p w14:paraId="5E05DB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21C127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0A12F14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13BEA80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1440E4B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55162853"/>
            <w:placeholder>
              <w:docPart w:val="2D4614067AFA4165A3B9B7EDEF033F5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189327F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6070B5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2DC50D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1F73D41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LIT..</w:t>
            </w:r>
          </w:p>
        </w:tc>
        <w:tc>
          <w:tcPr>
            <w:tcW w:w="598" w:type="pct"/>
          </w:tcPr>
          <w:p w14:paraId="399CE6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534F1BE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1CEDD65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6B45942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6750E13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905752681"/>
            <w:placeholder>
              <w:docPart w:val="8F6504D0C0344610BE67680A7E61292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24DC3D5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3029137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87CA456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4915F9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LIT..</w:t>
            </w:r>
          </w:p>
        </w:tc>
        <w:tc>
          <w:tcPr>
            <w:tcW w:w="598" w:type="pct"/>
          </w:tcPr>
          <w:p w14:paraId="6B19780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4B1EBE9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7582B8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32EA9E1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6DC0C16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085426339"/>
            <w:placeholder>
              <w:docPart w:val="494A6286D1F946D3B574E471C4EEDD5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16C9A5A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50E5BC7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AABEF1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00B92F1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598" w:type="pct"/>
          </w:tcPr>
          <w:p w14:paraId="5B4F5F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76" w:type="pct"/>
          </w:tcPr>
          <w:p w14:paraId="0EFCED0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181D086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72" w:type="pct"/>
          </w:tcPr>
          <w:p w14:paraId="2CD8CE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6" w:type="pct"/>
          </w:tcPr>
          <w:p w14:paraId="147813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5" w:type="pct"/>
          </w:tcPr>
          <w:p w14:paraId="5D852C3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594" w:type="pct"/>
          </w:tcPr>
          <w:p w14:paraId="58FD5B7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01009BBB" w14:textId="77777777" w:rsidR="00301192" w:rsidRPr="004D4E2F" w:rsidRDefault="00301192" w:rsidP="00301192">
      <w:pPr>
        <w:pStyle w:val="Caption"/>
        <w:rPr>
          <w:i/>
        </w:rPr>
      </w:pPr>
      <w:r w:rsidRPr="004D4E2F">
        <w:rPr>
          <w:i/>
        </w:rPr>
        <w:t>(kopirati tabelu po broju zona)</w:t>
      </w:r>
    </w:p>
    <w:p w14:paraId="0F62FBE6" w14:textId="77777777" w:rsidR="00301192" w:rsidRPr="004D4E2F" w:rsidRDefault="00301192" w:rsidP="00301192">
      <w:pPr>
        <w:pStyle w:val="Heading7"/>
        <w:spacing w:after="240"/>
      </w:pPr>
      <w:r w:rsidRPr="004D4E2F">
        <w:t>Pregled instalisane snage lokalnih sistema hlađenj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104"/>
        <w:gridCol w:w="2903"/>
        <w:gridCol w:w="3095"/>
      </w:tblGrid>
      <w:tr w:rsidR="00301192" w:rsidRPr="004D4E2F" w14:paraId="6E7AFB14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  <w:vAlign w:val="center"/>
          </w:tcPr>
          <w:p w14:paraId="63666B6A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e:</w:t>
            </w:r>
          </w:p>
        </w:tc>
        <w:tc>
          <w:tcPr>
            <w:tcW w:w="1437" w:type="pct"/>
            <w:shd w:val="clear" w:color="auto" w:fill="E9E9E9" w:themeFill="accent3"/>
            <w:vAlign w:val="center"/>
          </w:tcPr>
          <w:p w14:paraId="6B33A41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  <w:vAlign w:val="center"/>
          </w:tcPr>
          <w:p w14:paraId="372A57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ER</w:t>
            </w:r>
          </w:p>
        </w:tc>
      </w:tr>
      <w:tr w:rsidR="00301192" w:rsidRPr="004D4E2F" w14:paraId="6EA0882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7EFF170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ona 1</w:t>
            </w:r>
          </w:p>
        </w:tc>
        <w:tc>
          <w:tcPr>
            <w:tcW w:w="1437" w:type="pct"/>
          </w:tcPr>
          <w:p w14:paraId="1B22CBE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20F4E9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EE1C56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F933E7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ona 2</w:t>
            </w:r>
          </w:p>
        </w:tc>
        <w:tc>
          <w:tcPr>
            <w:tcW w:w="1437" w:type="pct"/>
          </w:tcPr>
          <w:p w14:paraId="6ED04B6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47E95E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C88508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65FB16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437" w:type="pct"/>
            <w:vAlign w:val="center"/>
          </w:tcPr>
          <w:p w14:paraId="7024945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465C30C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7CA460F7" w14:textId="4CDAFC8F" w:rsidR="00301192" w:rsidRPr="004D4E2F" w:rsidRDefault="00301192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0817CDB9" w14:textId="143BE888" w:rsidR="001265A0" w:rsidRPr="004D4E2F" w:rsidRDefault="001265A0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59547755" w14:textId="2FE43398" w:rsidR="001265A0" w:rsidRPr="004D4E2F" w:rsidRDefault="001265A0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609C0A76" w14:textId="5A22FBCD" w:rsidR="001265A0" w:rsidRPr="004D4E2F" w:rsidRDefault="001265A0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0B22BD32" w14:textId="77777777" w:rsidR="001265A0" w:rsidRPr="004D4E2F" w:rsidRDefault="001265A0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4928D47F" w14:textId="77777777" w:rsidR="00301192" w:rsidRPr="004D4E2F" w:rsidRDefault="00301192" w:rsidP="00301192">
      <w:pPr>
        <w:pStyle w:val="Heading3"/>
      </w:pPr>
      <w:bookmarkStart w:id="113" w:name="_Toc531035689"/>
      <w:r w:rsidRPr="004D4E2F">
        <w:t>TEHNIČKE KARAKTERISTIKE, PROCES UPRAVLJANJA I RAD SISTEMA ZA PRISILNU VENTILACIJU/ KLIMATIZACIJU U ZGRADI</w:t>
      </w:r>
      <w:bookmarkEnd w:id="113"/>
    </w:p>
    <w:p w14:paraId="3E6CF436" w14:textId="77777777" w:rsidR="00301192" w:rsidRPr="004D4E2F" w:rsidRDefault="00301192" w:rsidP="00301192">
      <w:pPr>
        <w:pStyle w:val="Heading4"/>
        <w:rPr>
          <w:rFonts w:eastAsia="Arial"/>
          <w:noProof/>
          <w:lang w:eastAsia="en-GB"/>
        </w:rPr>
      </w:pPr>
      <w:r w:rsidRPr="004D4E2F">
        <w:t xml:space="preserve"> </w:t>
      </w:r>
      <w:r w:rsidRPr="004D4E2F">
        <w:rPr>
          <w:rFonts w:eastAsia="Arial"/>
          <w:noProof/>
          <w:lang w:eastAsia="en-GB"/>
        </w:rPr>
        <w:t>PREGLED SISTEM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3043"/>
        <w:gridCol w:w="3368"/>
      </w:tblGrid>
      <w:tr w:rsidR="00301192" w:rsidRPr="004D4E2F" w14:paraId="0EE7476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74E1A0EB" w14:textId="77777777" w:rsidR="00301192" w:rsidRPr="004D4E2F" w:rsidRDefault="00301192" w:rsidP="00DF1AC2">
            <w:pPr>
              <w:pStyle w:val="Subtitle"/>
              <w:numPr>
                <w:ilvl w:val="0"/>
                <w:numId w:val="0"/>
              </w:numPr>
              <w:rPr>
                <w:sz w:val="20"/>
              </w:rPr>
            </w:pPr>
            <w:r w:rsidRPr="004D4E2F">
              <w:rPr>
                <w:lang w:eastAsia="bs-Latn-BA"/>
              </w:rPr>
              <w:t>PODACI O SISTEMU PRISILNU VENTILACIJU/ KLIMATIZACIJU</w:t>
            </w:r>
          </w:p>
        </w:tc>
      </w:tr>
      <w:tr w:rsidR="00301192" w:rsidRPr="004D4E2F" w14:paraId="4EE58B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9AA9015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čin ventilisanja/ klimatizacije:</w:t>
            </w:r>
          </w:p>
        </w:tc>
        <w:tc>
          <w:tcPr>
            <w:tcW w:w="1506" w:type="pct"/>
            <w:shd w:val="clear" w:color="auto" w:fill="E9E9E9" w:themeFill="accent3"/>
          </w:tcPr>
          <w:p w14:paraId="7F665D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 sistema:</w:t>
            </w:r>
          </w:p>
        </w:tc>
        <w:tc>
          <w:tcPr>
            <w:tcW w:w="1667" w:type="pct"/>
            <w:shd w:val="clear" w:color="auto" w:fill="E9E9E9" w:themeFill="accent3"/>
          </w:tcPr>
          <w:p w14:paraId="1528879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krivenost po zonama/ zgradi:</w:t>
            </w:r>
          </w:p>
        </w:tc>
      </w:tr>
      <w:tr w:rsidR="00301192" w:rsidRPr="004D4E2F" w14:paraId="01D67FD7" w14:textId="77777777" w:rsidTr="00DF1AC2">
        <w:trPr>
          <w:trHeight w:val="20"/>
        </w:trPr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636554795"/>
            <w:placeholder>
              <w:docPart w:val="888026ACF78A4C039123A5436891BF41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571D3F8B" w14:textId="77777777" w:rsidR="00301192" w:rsidRPr="004D4E2F" w:rsidRDefault="00301192" w:rsidP="00DF1AC2">
                <w:pPr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181B910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7497E26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0B3E187" w14:textId="77777777" w:rsidTr="00DF1AC2">
        <w:trPr>
          <w:trHeight w:val="20"/>
        </w:trPr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647739377"/>
            <w:placeholder>
              <w:docPart w:val="504ABF829058402FA7EEE87400A09C3B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1CF3018C" w14:textId="77777777" w:rsidR="00301192" w:rsidRPr="004D4E2F" w:rsidRDefault="00301192" w:rsidP="00DF1AC2">
                <w:pPr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318F12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58BE1EE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30DB0E49" w14:textId="77777777" w:rsidTr="00DF1AC2">
        <w:trPr>
          <w:trHeight w:val="20"/>
        </w:trPr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516071230"/>
            <w:placeholder>
              <w:docPart w:val="C2D8FD13F7F1417DABD65564FCD63669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5FDFC392" w14:textId="77777777" w:rsidR="00301192" w:rsidRPr="004D4E2F" w:rsidRDefault="00301192" w:rsidP="00DF1AC2">
                <w:pPr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265E957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1599303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5EBFE6BA" w14:textId="77777777" w:rsidR="00301192" w:rsidRPr="004D4E2F" w:rsidRDefault="00301192" w:rsidP="00301192"/>
    <w:p w14:paraId="0303501B" w14:textId="77777777" w:rsidR="00301192" w:rsidRPr="004D4E2F" w:rsidRDefault="00301192" w:rsidP="00301192"/>
    <w:p w14:paraId="3124C9D1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t>CENTRALNI/ ETAŽNI SISTEM PRISILNE VENTILACIJE/ KLIMATIZACIJE</w:t>
      </w:r>
    </w:p>
    <w:p w14:paraId="6B5F1EA2" w14:textId="77777777" w:rsidR="00301192" w:rsidRPr="004D4E2F" w:rsidRDefault="00301192" w:rsidP="00301192">
      <w:pPr>
        <w:pStyle w:val="Heading6"/>
        <w:spacing w:after="240"/>
      </w:pPr>
      <w:r w:rsidRPr="004D4E2F">
        <w:t>Ventilaciona/ klima jedinic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4D4E2F" w14:paraId="4EFE5A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3B27172D" w14:textId="77777777" w:rsidR="00301192" w:rsidRPr="004D4E2F" w:rsidRDefault="00301192" w:rsidP="00DF1AC2">
            <w:pPr>
              <w:rPr>
                <w:color w:val="FF0000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oznaka sistema ventilisanja/ klimatizacije:</w:t>
            </w:r>
          </w:p>
        </w:tc>
        <w:tc>
          <w:tcPr>
            <w:tcW w:w="2728" w:type="pct"/>
          </w:tcPr>
          <w:p w14:paraId="65B0E99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  <w:sz w:val="20"/>
                <w:szCs w:val="20"/>
              </w:rPr>
            </w:pPr>
          </w:p>
        </w:tc>
      </w:tr>
    </w:tbl>
    <w:p w14:paraId="0EE8FB8F" w14:textId="77777777" w:rsidR="00301192" w:rsidRPr="004D4E2F" w:rsidRDefault="00301192" w:rsidP="00301192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9"/>
        <w:gridCol w:w="10"/>
        <w:gridCol w:w="1830"/>
        <w:gridCol w:w="921"/>
        <w:gridCol w:w="919"/>
        <w:gridCol w:w="1843"/>
      </w:tblGrid>
      <w:tr w:rsidR="00301192" w:rsidRPr="004D4E2F" w14:paraId="3C42E46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B07619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oznaka ventilacione/ klima jedinice:</w:t>
            </w:r>
          </w:p>
        </w:tc>
        <w:tc>
          <w:tcPr>
            <w:tcW w:w="2729" w:type="pct"/>
            <w:gridSpan w:val="4"/>
          </w:tcPr>
          <w:p w14:paraId="053779A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CC14F7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D41B42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2734" w:type="pct"/>
            <w:gridSpan w:val="5"/>
          </w:tcPr>
          <w:p w14:paraId="0CA97A3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EE7C6D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F135642" w14:textId="77777777" w:rsidR="00301192" w:rsidRPr="004D4E2F" w:rsidRDefault="00301192" w:rsidP="00DF1AC2">
            <w:pPr>
              <w:rPr>
                <w:i/>
                <w:sz w:val="16"/>
                <w:szCs w:val="20"/>
              </w:rPr>
            </w:pPr>
            <w:r w:rsidRPr="004D4E2F">
              <w:rPr>
                <w:sz w:val="20"/>
                <w:szCs w:val="20"/>
              </w:rPr>
              <w:t>Vrsta sistema prisilne ventilacije/ klimatizacije*:</w:t>
            </w:r>
            <w:r w:rsidRPr="004D4E2F">
              <w:rPr>
                <w:i/>
                <w:sz w:val="16"/>
                <w:szCs w:val="20"/>
              </w:rPr>
              <w:t xml:space="preserve"> </w:t>
            </w:r>
          </w:p>
          <w:p w14:paraId="23E118BD" w14:textId="77777777" w:rsidR="00301192" w:rsidRPr="004D4E2F" w:rsidRDefault="00301192" w:rsidP="00DF1AC2">
            <w:pPr>
              <w:pStyle w:val="Caption"/>
              <w:rPr>
                <w:b w:val="0"/>
                <w:i/>
                <w:sz w:val="20"/>
              </w:rPr>
            </w:pPr>
            <w:r w:rsidRPr="004D4E2F">
              <w:rPr>
                <w:b w:val="0"/>
                <w:i/>
              </w:rPr>
              <w:t>(U tabeli ispod unose se podaci za elemente u skladu sa odabranim sistemom)</w:t>
            </w:r>
          </w:p>
        </w:tc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Sistem prisilne ventilacije/ klimatizacije"/>
            <w:tag w:val="Sistem prisilne ventilacije/ klimatizacije"/>
            <w:id w:val="-1634478838"/>
            <w:placeholder>
              <w:docPart w:val="AF3083B57E174882BA1EC19B5A125F8B"/>
            </w:placeholder>
            <w15:color w:val="000000"/>
            <w:dropDownList>
              <w:listItem w:displayText="Odaberite sistem " w:value="Odaberite sistem "/>
              <w:listItem w:displayText="pod pritiskom" w:value="pod pritiskom"/>
              <w:listItem w:displayText="odsisni" w:value="odsisni"/>
              <w:listItem w:displayText="pod pritiskom i odsisni" w:value="pod pritiskom i odsis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367" w:type="pct"/>
                <w:gridSpan w:val="3"/>
              </w:tcPr>
              <w:p w14:paraId="0D7EE0C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 xml:space="preserve">Odaberite sistem </w:t>
                </w:r>
              </w:p>
            </w:tc>
          </w:sdtContent>
        </w:sdt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Sistem ventilacije/ klimatizacije"/>
            <w:tag w:val="Sistem ventilacije/ klimatizacije"/>
            <w:id w:val="-205561765"/>
            <w:placeholder>
              <w:docPart w:val="57D6B21B07844BFA81C893D7A71EBD06"/>
            </w:placeholder>
            <w15:color w:val="000000"/>
            <w:dropDownList>
              <w:listItem w:displayText="Odaberite sistem" w:value="Odaberite sistem"/>
              <w:listItem w:displayText="sistem ventilacije" w:value="sistem ventilacije"/>
              <w:listItem w:displayText="sistem djelimične klimatizacije" w:value="sistem djelimične klimatizacije"/>
              <w:listItem w:displayText="sistem klimatizacije" w:value="sistem klimatizacije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367" w:type="pct"/>
                <w:gridSpan w:val="2"/>
              </w:tcPr>
              <w:p w14:paraId="57811AA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sistem</w:t>
                </w:r>
              </w:p>
            </w:tc>
          </w:sdtContent>
        </w:sdt>
      </w:tr>
      <w:tr w:rsidR="00301192" w:rsidRPr="004D4E2F" w14:paraId="2D4BE7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CC407F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Proces pripreme vazduha: </w:t>
            </w:r>
          </w:p>
        </w:tc>
        <w:tc>
          <w:tcPr>
            <w:tcW w:w="2734" w:type="pct"/>
            <w:gridSpan w:val="5"/>
          </w:tcPr>
          <w:p w14:paraId="37724AC0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-3451804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grijanje</w:t>
            </w:r>
          </w:p>
          <w:p w14:paraId="36AA6E42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14915960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hlađenje</w:t>
            </w:r>
          </w:p>
          <w:p w14:paraId="4354B0E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-6793560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ovlaživanje</w:t>
            </w:r>
          </w:p>
          <w:p w14:paraId="23130FA5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sdt>
              <w:sdtPr>
                <w:rPr>
                  <w:rStyle w:val="PlaceholderText"/>
                  <w:color w:val="auto"/>
                </w:rPr>
                <w:id w:val="-198615715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4D4E2F">
                  <w:rPr>
                    <w:rStyle w:val="PlaceholderText"/>
                    <w:rFonts w:ascii="MS Gothic" w:eastAsia="MS Gothic" w:hAnsi="MS Gothic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4D4E2F">
              <w:rPr>
                <w:rStyle w:val="PlaceholderText"/>
                <w:color w:val="auto"/>
                <w:sz w:val="20"/>
                <w:szCs w:val="20"/>
              </w:rPr>
              <w:t xml:space="preserve"> odvlaživanje</w:t>
            </w:r>
          </w:p>
        </w:tc>
      </w:tr>
      <w:tr w:rsidR="00301192" w:rsidRPr="004D4E2F" w14:paraId="757D148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3F2CEC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arametri vazduha:</w:t>
            </w:r>
          </w:p>
        </w:tc>
        <w:tc>
          <w:tcPr>
            <w:tcW w:w="911" w:type="pct"/>
            <w:gridSpan w:val="2"/>
          </w:tcPr>
          <w:p w14:paraId="24F363F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P</w:t>
            </w:r>
            <w:r w:rsidRPr="004D4E2F">
              <w:rPr>
                <w:rStyle w:val="PlaceholderText"/>
                <w:color w:val="auto"/>
              </w:rPr>
              <w:t xml:space="preserve">rotok </w:t>
            </w:r>
            <w:r w:rsidRPr="004D4E2F">
              <w:rPr>
                <w:sz w:val="20"/>
                <w:szCs w:val="20"/>
              </w:rPr>
              <w:t>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911" w:type="pct"/>
            <w:gridSpan w:val="2"/>
          </w:tcPr>
          <w:p w14:paraId="284DB82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Sezona grijanja [</w:t>
            </w:r>
            <w:r w:rsidRPr="004D4E2F">
              <w:rPr>
                <w:rStyle w:val="PlaceholderText"/>
                <w:rFonts w:ascii="Calibri" w:hAnsi="Calibri" w:cs="Calibri"/>
                <w:color w:val="auto"/>
                <w:sz w:val="20"/>
                <w:szCs w:val="20"/>
              </w:rPr>
              <w:t>°</w:t>
            </w:r>
            <w:r w:rsidRPr="004D4E2F">
              <w:rPr>
                <w:rStyle w:val="PlaceholderText"/>
                <w:color w:val="auto"/>
                <w:sz w:val="20"/>
                <w:szCs w:val="20"/>
              </w:rPr>
              <w:t>C]</w:t>
            </w:r>
          </w:p>
        </w:tc>
        <w:tc>
          <w:tcPr>
            <w:tcW w:w="912" w:type="pct"/>
          </w:tcPr>
          <w:p w14:paraId="489E21A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Sezona hlađenja [</w:t>
            </w:r>
            <w:r w:rsidRPr="004D4E2F">
              <w:rPr>
                <w:rStyle w:val="PlaceholderText"/>
                <w:rFonts w:ascii="Calibri" w:hAnsi="Calibri" w:cs="Calibri"/>
                <w:color w:val="auto"/>
                <w:sz w:val="20"/>
                <w:szCs w:val="20"/>
              </w:rPr>
              <w:t>°</w:t>
            </w:r>
            <w:r w:rsidRPr="004D4E2F">
              <w:rPr>
                <w:rStyle w:val="PlaceholderText"/>
                <w:color w:val="auto"/>
                <w:sz w:val="20"/>
                <w:szCs w:val="20"/>
              </w:rPr>
              <w:t>C]</w:t>
            </w:r>
          </w:p>
        </w:tc>
      </w:tr>
      <w:tr w:rsidR="00301192" w:rsidRPr="004D4E2F" w14:paraId="2290A24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A8A30C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Vanjski- </w:t>
            </w:r>
            <w:r w:rsidRPr="004D4E2F">
              <w:t>svježi</w:t>
            </w:r>
            <w:r w:rsidRPr="004D4E2F">
              <w:rPr>
                <w:sz w:val="20"/>
                <w:szCs w:val="20"/>
              </w:rPr>
              <w:t xml:space="preserve"> vazduh:</w:t>
            </w:r>
          </w:p>
        </w:tc>
        <w:tc>
          <w:tcPr>
            <w:tcW w:w="911" w:type="pct"/>
            <w:gridSpan w:val="2"/>
          </w:tcPr>
          <w:p w14:paraId="027D133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1355DF5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6065202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1C654D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1AEA3F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ovedeni vazduh u prostor:</w:t>
            </w:r>
          </w:p>
        </w:tc>
        <w:tc>
          <w:tcPr>
            <w:tcW w:w="911" w:type="pct"/>
            <w:gridSpan w:val="2"/>
          </w:tcPr>
          <w:p w14:paraId="43D5CF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7C8F73A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2654C06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2650E4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5493F8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Odvedeni vazduh iz prostora:</w:t>
            </w:r>
          </w:p>
        </w:tc>
        <w:tc>
          <w:tcPr>
            <w:tcW w:w="911" w:type="pct"/>
            <w:gridSpan w:val="2"/>
          </w:tcPr>
          <w:p w14:paraId="16167E5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77F9FC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4C5CFC8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5AFA56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08485BE7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  <w:r w:rsidRPr="004D4E2F">
              <w:rPr>
                <w:sz w:val="20"/>
                <w:szCs w:val="20"/>
              </w:rPr>
              <w:t>R</w:t>
            </w:r>
            <w:r w:rsidRPr="004D4E2F">
              <w:rPr>
                <w:sz w:val="20"/>
              </w:rPr>
              <w:t>ekuperator toplote:</w:t>
            </w:r>
          </w:p>
        </w:tc>
      </w:tr>
      <w:tr w:rsidR="00301192" w:rsidRPr="004D4E2F" w14:paraId="2DAD0A6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0CFA5B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/ oznaka/ model rekuperatora toplote: </w:t>
            </w:r>
          </w:p>
        </w:tc>
        <w:tc>
          <w:tcPr>
            <w:tcW w:w="2734" w:type="pct"/>
            <w:gridSpan w:val="5"/>
          </w:tcPr>
          <w:p w14:paraId="49145F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2034ED6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274E8B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kuperatora toplote:</w:t>
            </w:r>
          </w:p>
        </w:tc>
        <w:sdt>
          <w:sdtPr>
            <w:rPr>
              <w:rStyle w:val="PlaceholderText"/>
              <w:color w:val="auto"/>
              <w:shd w:val="clear" w:color="auto" w:fill="E9E9E9" w:themeFill="background1"/>
            </w:rPr>
            <w:alias w:val="Vrsta rekuperatora"/>
            <w:tag w:val="Vrsta rekuperatora"/>
            <w:id w:val="1303664800"/>
            <w:placeholder>
              <w:docPart w:val="D275A965422B477E9DB2CE1F65726B0F"/>
            </w:placeholder>
            <w15:color w:val="000000"/>
            <w:dropDownList>
              <w:listItem w:displayText="Odaberite vrstu rekuperatora toplote" w:value="Odaberite vrstu rekuperatora toplote"/>
              <w:listItem w:displayText="povrat osjetne toplote" w:value="povrat osjetne toplote"/>
              <w:listItem w:displayText="povrat osjetne toplote i vlage" w:value="povrat osjetne toplote i vlage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5"/>
              </w:tcPr>
              <w:p w14:paraId="3A10590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vrstu rekuperatora toplote</w:t>
                </w:r>
              </w:p>
            </w:tc>
          </w:sdtContent>
        </w:sdt>
      </w:tr>
      <w:tr w:rsidR="00301192" w:rsidRPr="004D4E2F" w14:paraId="40EC1C7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984BCF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rekuperatora toplote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color w:val="auto"/>
                <w:shd w:val="clear" w:color="auto" w:fill="E9E9E9" w:themeFill="background1"/>
              </w:rPr>
              <w:alias w:val="Tip rekuperatora"/>
              <w:tag w:val="Tip rekuperatora"/>
              <w:id w:val="972326909"/>
              <w:placeholder>
                <w:docPart w:val="5FFBB5E39BA34F42AF7FC534E5B6C52B"/>
              </w:placeholder>
              <w15:color w:val="000000"/>
              <w:dropDownList>
                <w:listItem w:displayText="Odaberite tip rekuperatora toplote" w:value="Odaberite tip rekuperatora toplote"/>
                <w:listItem w:displayText="pločasti" w:value="pločasti"/>
                <w:listItem w:displayText="kružni cirkulacioni" w:value="kružni cirkulacioni"/>
                <w:listItem w:displayText="sa toplotnim cijevima" w:value="sa toplotnim cijevima"/>
                <w:listItem w:displayText="rotirajući" w:value="rotirajući"/>
                <w:listItem w:displayText="akumulacione ploše" w:value="akumulacione ploše"/>
              </w:dropDownList>
            </w:sdtPr>
            <w:sdtEndPr>
              <w:rPr>
                <w:rStyle w:val="PlaceholderText"/>
              </w:rPr>
            </w:sdtEndPr>
            <w:sdtContent>
              <w:p w14:paraId="6453530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akumulacione ploše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182633147"/>
              <w:placeholder>
                <w:docPart w:val="9A01C99F9BBD47469F10B341CF195780"/>
              </w:placeholder>
            </w:sdtPr>
            <w:sdtEndPr>
              <w:rPr>
                <w:rStyle w:val="PlaceholderText"/>
              </w:rPr>
            </w:sdtEndPr>
            <w:sdtContent>
              <w:p w14:paraId="6BA5564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174FA5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D0BE08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bookmarkStart w:id="114" w:name="_Hlk530737792"/>
            <w:r w:rsidRPr="004D4E2F">
              <w:rPr>
                <w:sz w:val="20"/>
                <w:szCs w:val="20"/>
              </w:rPr>
              <w:t>Stepen povrata toplote (stepen iskorištenja) [%]:</w:t>
            </w:r>
          </w:p>
        </w:tc>
        <w:tc>
          <w:tcPr>
            <w:tcW w:w="2734" w:type="pct"/>
            <w:gridSpan w:val="5"/>
          </w:tcPr>
          <w:p w14:paraId="0BB0C3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bookmarkEnd w:id="114"/>
      <w:tr w:rsidR="00301192" w:rsidRPr="004D4E2F" w14:paraId="1396058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shd w:val="clear" w:color="auto" w:fill="FCCA0A" w:themeFill="accent2"/>
          </w:tcPr>
          <w:p w14:paraId="6591ECE6" w14:textId="77777777" w:rsidR="00301192" w:rsidRPr="004D4E2F" w:rsidRDefault="00301192" w:rsidP="00DF1AC2">
            <w:pPr>
              <w:rPr>
                <w:b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2734" w:type="pct"/>
            <w:gridSpan w:val="5"/>
          </w:tcPr>
          <w:p w14:paraId="2A3A2479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hd w:val="clear" w:color="auto" w:fill="E9E9E9" w:themeFill="background1"/>
              </w:rPr>
            </w:pPr>
            <w:sdt>
              <w:sdtPr>
                <w:rPr>
                  <w:color w:val="808080"/>
                </w:rPr>
                <w:id w:val="15286711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47232415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       </w:t>
            </w:r>
          </w:p>
        </w:tc>
      </w:tr>
      <w:tr w:rsidR="00301192" w:rsidRPr="004D4E2F" w14:paraId="45BFFE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D5F087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tepen povrata vlage [%]:</w:t>
            </w:r>
          </w:p>
        </w:tc>
        <w:tc>
          <w:tcPr>
            <w:tcW w:w="2734" w:type="pct"/>
            <w:gridSpan w:val="5"/>
          </w:tcPr>
          <w:p w14:paraId="41D5E50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7CD096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719F06B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rijač vazduha:</w:t>
            </w:r>
          </w:p>
        </w:tc>
      </w:tr>
      <w:tr w:rsidR="00301192" w:rsidRPr="004D4E2F" w14:paraId="733D23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9317E1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/ oznaka/ model grijača vazduha: </w:t>
            </w:r>
          </w:p>
        </w:tc>
        <w:tc>
          <w:tcPr>
            <w:tcW w:w="2734" w:type="pct"/>
            <w:gridSpan w:val="5"/>
          </w:tcPr>
          <w:p w14:paraId="2ABEC29F" w14:textId="77777777" w:rsidR="00301192" w:rsidRPr="004D4E2F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 w:val="0"/>
                <w:i/>
                <w:color w:val="202363" w:themeColor="accent1" w:themeShade="BF"/>
              </w:rPr>
            </w:pP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Ako je grijač toplovodni već je kreiran u katalogu grejnih tijela – povezati!</w:t>
            </w:r>
          </w:p>
        </w:tc>
      </w:tr>
      <w:tr w:rsidR="00301192" w:rsidRPr="004D4E2F" w14:paraId="67A5608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B7B784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vor toplote grijača vazduha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color w:val="auto"/>
                <w:shd w:val="clear" w:color="auto" w:fill="E9E9E9" w:themeFill="background1"/>
              </w:rPr>
              <w:alias w:val="Izvor toplote grijača vazduha"/>
              <w:tag w:val="Izvor toplote grijača vazduha"/>
              <w:id w:val="1966918114"/>
              <w:placeholder>
                <w:docPart w:val="9288C3B4599140FB944FF1A307F9FD91"/>
              </w:placeholder>
              <w15:color w:val="000000"/>
              <w:dropDownList>
                <w:listItem w:displayText="Odaberite izvor toplote grijača vazduha" w:value="Odaberite izvor toplote grijača vazduha"/>
                <w:listItem w:displayText="sistem grijanja (toplovodni grijač)" w:value="sistem grijanja (toplovodni grijač)"/>
                <w:listItem w:displayText="električna energija (električni grijač)" w:value="električna energija (električni grijač)"/>
              </w:dropDownList>
            </w:sdtPr>
            <w:sdtEndPr>
              <w:rPr>
                <w:rStyle w:val="PlaceholderText"/>
              </w:rPr>
            </w:sdtEndPr>
            <w:sdtContent>
              <w:p w14:paraId="1AC0EF5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izvor toplote grijača vazduha</w:t>
                </w:r>
              </w:p>
            </w:sdtContent>
          </w:sdt>
          <w:p w14:paraId="76A9B583" w14:textId="77777777" w:rsidR="00301192" w:rsidRPr="004D4E2F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b w:val="0"/>
                <w:i/>
                <w:color w:val="202363" w:themeColor="accent1" w:themeShade="BF"/>
              </w:rPr>
            </w:pPr>
            <w:r w:rsidRPr="004D4E2F">
              <w:rPr>
                <w:rStyle w:val="PlaceholderText"/>
                <w:b w:val="0"/>
                <w:i/>
                <w:color w:val="202363" w:themeColor="accent1" w:themeShade="BF"/>
              </w:rPr>
              <w:t>Ako je toplovodni grijač, navesti oznaku i naziv izvora toplote na koji je grijač vazduha povezan</w:t>
            </w:r>
          </w:p>
        </w:tc>
      </w:tr>
      <w:tr w:rsidR="00301192" w:rsidRPr="004D4E2F" w14:paraId="0E3CC5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E759B5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i kapacitet grijača vazduha [kW]:</w:t>
            </w:r>
          </w:p>
        </w:tc>
        <w:tc>
          <w:tcPr>
            <w:tcW w:w="2734" w:type="pct"/>
            <w:gridSpan w:val="5"/>
          </w:tcPr>
          <w:p w14:paraId="10D6746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1EAD5C5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C6CB69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tepen korisnosti grijača vazduha:</w:t>
            </w:r>
          </w:p>
        </w:tc>
        <w:tc>
          <w:tcPr>
            <w:tcW w:w="2734" w:type="pct"/>
            <w:gridSpan w:val="5"/>
          </w:tcPr>
          <w:p w14:paraId="01A47F1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628F89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7BBC6984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ladnjak vazduha:</w:t>
            </w:r>
          </w:p>
        </w:tc>
      </w:tr>
      <w:tr w:rsidR="00301192" w:rsidRPr="004D4E2F" w14:paraId="3452194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CD5458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Naziv/ oznaka/ model hladnjaka vazduha: </w:t>
            </w:r>
          </w:p>
        </w:tc>
        <w:tc>
          <w:tcPr>
            <w:tcW w:w="2734" w:type="pct"/>
            <w:gridSpan w:val="5"/>
          </w:tcPr>
          <w:p w14:paraId="4CD8CD8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4D4E2F" w14:paraId="125A4A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C9F783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vor rashladne energije hladnjaka vazduha:</w:t>
            </w:r>
          </w:p>
        </w:tc>
        <w:tc>
          <w:tcPr>
            <w:tcW w:w="2734" w:type="pct"/>
            <w:gridSpan w:val="5"/>
          </w:tcPr>
          <w:p w14:paraId="1CD429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</w:rPr>
            </w:pPr>
          </w:p>
        </w:tc>
      </w:tr>
      <w:tr w:rsidR="00301192" w:rsidRPr="004D4E2F" w14:paraId="1C3FA2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CDBDC8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</w:t>
            </w:r>
            <w:r w:rsidRPr="004D4E2F">
              <w:rPr>
                <w:szCs w:val="20"/>
              </w:rPr>
              <w:t>ashladni kapacitet</w:t>
            </w:r>
            <w:r w:rsidRPr="004D4E2F">
              <w:rPr>
                <w:sz w:val="20"/>
                <w:szCs w:val="20"/>
              </w:rPr>
              <w:t xml:space="preserve"> [kW]:</w:t>
            </w:r>
          </w:p>
        </w:tc>
        <w:tc>
          <w:tcPr>
            <w:tcW w:w="2734" w:type="pct"/>
            <w:gridSpan w:val="5"/>
          </w:tcPr>
          <w:p w14:paraId="09A8653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35E70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04DF3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tepen korisnosti hladnjaka vazduha:</w:t>
            </w:r>
          </w:p>
        </w:tc>
        <w:tc>
          <w:tcPr>
            <w:tcW w:w="2734" w:type="pct"/>
            <w:gridSpan w:val="5"/>
          </w:tcPr>
          <w:p w14:paraId="59934F8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0E5CD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906B1F4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</w:t>
            </w:r>
            <w:r w:rsidRPr="004D4E2F">
              <w:rPr>
                <w:szCs w:val="20"/>
              </w:rPr>
              <w:t>vlaživač vazduha</w:t>
            </w:r>
            <w:r w:rsidRPr="004D4E2F">
              <w:rPr>
                <w:sz w:val="20"/>
                <w:szCs w:val="20"/>
              </w:rPr>
              <w:t>:</w:t>
            </w:r>
          </w:p>
        </w:tc>
      </w:tr>
      <w:tr w:rsidR="00301192" w:rsidRPr="004D4E2F" w14:paraId="398C537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AFB75F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ovlaživača vazduha:</w:t>
            </w:r>
          </w:p>
        </w:tc>
        <w:tc>
          <w:tcPr>
            <w:tcW w:w="2734" w:type="pct"/>
            <w:gridSpan w:val="5"/>
          </w:tcPr>
          <w:p w14:paraId="5BE9F5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41CFE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76B22A5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d</w:t>
            </w:r>
            <w:r w:rsidRPr="004D4E2F">
              <w:rPr>
                <w:szCs w:val="20"/>
              </w:rPr>
              <w:t>vlaživač vazduha</w:t>
            </w:r>
            <w:r w:rsidRPr="004D4E2F">
              <w:rPr>
                <w:sz w:val="20"/>
                <w:szCs w:val="20"/>
              </w:rPr>
              <w:t>:</w:t>
            </w:r>
          </w:p>
        </w:tc>
      </w:tr>
      <w:tr w:rsidR="00301192" w:rsidRPr="004D4E2F" w14:paraId="6C0A1C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74AA74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odvlaživača vazduha:</w:t>
            </w:r>
          </w:p>
        </w:tc>
        <w:tc>
          <w:tcPr>
            <w:tcW w:w="2734" w:type="pct"/>
            <w:gridSpan w:val="5"/>
          </w:tcPr>
          <w:p w14:paraId="75FFA92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F648D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AF47620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Filteri vazduha:</w:t>
            </w:r>
          </w:p>
        </w:tc>
      </w:tr>
      <w:tr w:rsidR="00301192" w:rsidRPr="004D4E2F" w14:paraId="675F7C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FA0EC0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</w:rPr>
              <w:t>Dovod – n</w:t>
            </w:r>
            <w:r w:rsidRPr="004D4E2F">
              <w:rPr>
                <w:sz w:val="20"/>
                <w:szCs w:val="20"/>
              </w:rPr>
              <w:t>aziv/ oznaka/ model filtera vazduha</w:t>
            </w:r>
            <w:r w:rsidRPr="004D4E2F">
              <w:rPr>
                <w:sz w:val="20"/>
              </w:rPr>
              <w:t>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color w:val="auto"/>
              </w:rPr>
              <w:alias w:val="Filteri"/>
              <w:tag w:val="Filteri"/>
              <w:id w:val="550900500"/>
              <w:placeholder>
                <w:docPart w:val="01ADB7F257534D858C4BD5EBD35B9C77"/>
              </w:placeholder>
              <w15:color w:val="000000"/>
              <w:dropDownList>
                <w:listItem w:displayText="Odaberite tip filtera" w:value="Odaberite tip filtera"/>
                <w:listItem w:displayText="grubi filter" w:value="grubi filter"/>
                <w:listItem w:displayText="fini filter" w:value="fini filter"/>
                <w:listItem w:displayText="apsolutni filter" w:value="apsolutni filter"/>
              </w:dropDownList>
            </w:sdtPr>
            <w:sdtEndPr>
              <w:rPr>
                <w:rStyle w:val="PlaceholderText"/>
              </w:rPr>
            </w:sdtEndPr>
            <w:sdtContent>
              <w:p w14:paraId="5B8CB53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filte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017112434"/>
              <w:placeholder>
                <w:docPart w:val="B3921881A691470C9C084D0261E6D190"/>
              </w:placeholder>
            </w:sdtPr>
            <w:sdtEndPr>
              <w:rPr>
                <w:rStyle w:val="PlaceholderText"/>
              </w:rPr>
            </w:sdtEndPr>
            <w:sdtContent>
              <w:p w14:paraId="401100F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5306FD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53D892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</w:rPr>
              <w:t>Odsis – n</w:t>
            </w:r>
            <w:r w:rsidRPr="004D4E2F">
              <w:rPr>
                <w:sz w:val="20"/>
                <w:szCs w:val="20"/>
              </w:rPr>
              <w:t>aziv/ oznaka/ model filtera vazduha</w:t>
            </w:r>
            <w:r w:rsidRPr="004D4E2F">
              <w:rPr>
                <w:sz w:val="20"/>
              </w:rPr>
              <w:t>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color w:val="auto"/>
              </w:rPr>
              <w:alias w:val="Filteri"/>
              <w:tag w:val="Filteri"/>
              <w:id w:val="-361358153"/>
              <w:placeholder>
                <w:docPart w:val="4F5FAD567A404ABB9AE9D4AD0004AD05"/>
              </w:placeholder>
              <w15:color w:val="000000"/>
              <w:dropDownList>
                <w:listItem w:displayText="Odaberite tip filtera" w:value="Odaberite tip filtera"/>
                <w:listItem w:displayText="grubi filter" w:value="grubi filter"/>
                <w:listItem w:displayText="fini filter" w:value="fini filter"/>
                <w:listItem w:displayText="apsolutni filter" w:value="apsolutni filter"/>
              </w:dropDownList>
            </w:sdtPr>
            <w:sdtEndPr>
              <w:rPr>
                <w:rStyle w:val="PlaceholderText"/>
              </w:rPr>
            </w:sdtEndPr>
            <w:sdtContent>
              <w:p w14:paraId="34C3746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filte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26022801"/>
              <w:placeholder>
                <w:docPart w:val="4EC67EDF0E314C35B0CB3C33233EF907"/>
              </w:placeholder>
            </w:sdtPr>
            <w:sdtEndPr>
              <w:rPr>
                <w:rStyle w:val="PlaceholderText"/>
              </w:rPr>
            </w:sdtEndPr>
            <w:sdtContent>
              <w:p w14:paraId="4954BDE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BCF02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E2F278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entilatori:</w:t>
            </w:r>
          </w:p>
        </w:tc>
        <w:tc>
          <w:tcPr>
            <w:tcW w:w="1367" w:type="pct"/>
            <w:gridSpan w:val="3"/>
          </w:tcPr>
          <w:p w14:paraId="020CD36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D</w:t>
            </w:r>
            <w:r w:rsidRPr="004D4E2F">
              <w:rPr>
                <w:rStyle w:val="PlaceholderText"/>
                <w:color w:val="auto"/>
                <w:szCs w:val="20"/>
              </w:rPr>
              <w:t>ovod vazduha</w:t>
            </w:r>
          </w:p>
        </w:tc>
        <w:tc>
          <w:tcPr>
            <w:tcW w:w="1367" w:type="pct"/>
            <w:gridSpan w:val="2"/>
          </w:tcPr>
          <w:p w14:paraId="411774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rStyle w:val="PlaceholderText"/>
                <w:color w:val="auto"/>
                <w:sz w:val="20"/>
                <w:szCs w:val="20"/>
              </w:rPr>
              <w:t>O</w:t>
            </w:r>
            <w:r w:rsidRPr="004D4E2F">
              <w:rPr>
                <w:rStyle w:val="PlaceholderText"/>
                <w:color w:val="auto"/>
              </w:rPr>
              <w:t>dsis vazduha</w:t>
            </w:r>
          </w:p>
        </w:tc>
      </w:tr>
      <w:tr w:rsidR="00301192" w:rsidRPr="004D4E2F" w14:paraId="3A7503B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F8E014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ka/ model ventilatora</w:t>
            </w:r>
            <w:r w:rsidRPr="004D4E2F">
              <w:rPr>
                <w:sz w:val="20"/>
              </w:rPr>
              <w:t>:</w:t>
            </w:r>
          </w:p>
        </w:tc>
        <w:tc>
          <w:tcPr>
            <w:tcW w:w="1367" w:type="pct"/>
            <w:gridSpan w:val="3"/>
          </w:tcPr>
          <w:p w14:paraId="55D35A0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2832A87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A5D973B" w14:textId="77777777" w:rsidTr="00DF1AC2">
        <w:trPr>
          <w:trHeight w:val="5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1B74D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ip ventilatora:</w:t>
            </w:r>
          </w:p>
        </w:tc>
        <w:tc>
          <w:tcPr>
            <w:tcW w:w="1367" w:type="pct"/>
            <w:gridSpan w:val="3"/>
          </w:tcPr>
          <w:sdt>
            <w:sdtPr>
              <w:rPr>
                <w:rStyle w:val="PlaceholderText"/>
                <w:color w:val="auto"/>
              </w:rPr>
              <w:alias w:val="Ventilatori"/>
              <w:tag w:val="Ventilatori"/>
              <w:id w:val="124209521"/>
              <w:placeholder>
                <w:docPart w:val="8B0F09CBED7740FFB4B617E7394DBCF6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565D55C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242714921"/>
              <w:placeholder>
                <w:docPart w:val="9EE336DB29104E839BCE43E32C52AB21"/>
              </w:placeholder>
            </w:sdtPr>
            <w:sdtEndPr>
              <w:rPr>
                <w:rStyle w:val="PlaceholderText"/>
              </w:rPr>
            </w:sdtEndPr>
            <w:sdtContent>
              <w:p w14:paraId="55AFD98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367" w:type="pct"/>
            <w:gridSpan w:val="2"/>
          </w:tcPr>
          <w:sdt>
            <w:sdtPr>
              <w:rPr>
                <w:rStyle w:val="PlaceholderText"/>
                <w:color w:val="auto"/>
              </w:rPr>
              <w:alias w:val="Ventilatori"/>
              <w:tag w:val="Ventilatori"/>
              <w:id w:val="1426765795"/>
              <w:placeholder>
                <w:docPart w:val="AED7581FA4B044FC8D21B52BD6D71629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5638F90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07748037"/>
              <w:placeholder>
                <w:docPart w:val="38849555734B4647AD2FDFADDAF7AEA7"/>
              </w:placeholder>
            </w:sdtPr>
            <w:sdtEndPr>
              <w:rPr>
                <w:rStyle w:val="PlaceholderText"/>
              </w:rPr>
            </w:sdtEndPr>
            <w:sdtContent>
              <w:p w14:paraId="62B5FAA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6AC2D22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37FA5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azduh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1367" w:type="pct"/>
            <w:gridSpan w:val="3"/>
          </w:tcPr>
          <w:p w14:paraId="030F1EE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7620FE2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1113B7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F05AEC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naga ventilatora [kW]:</w:t>
            </w:r>
          </w:p>
        </w:tc>
        <w:tc>
          <w:tcPr>
            <w:tcW w:w="1367" w:type="pct"/>
            <w:gridSpan w:val="3"/>
          </w:tcPr>
          <w:p w14:paraId="280F35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6A90D3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A372A1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D2228C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lasa proizvoda:</w:t>
            </w:r>
          </w:p>
        </w:tc>
        <w:tc>
          <w:tcPr>
            <w:tcW w:w="1367" w:type="pct"/>
            <w:gridSpan w:val="3"/>
          </w:tcPr>
          <w:p w14:paraId="428251A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1C8234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6CA81E4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156BB4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proizvodnje [god]:</w:t>
            </w:r>
          </w:p>
        </w:tc>
        <w:tc>
          <w:tcPr>
            <w:tcW w:w="2734" w:type="pct"/>
            <w:gridSpan w:val="5"/>
          </w:tcPr>
          <w:p w14:paraId="375C57F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36566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89FACA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[god]:</w:t>
            </w:r>
          </w:p>
        </w:tc>
        <w:tc>
          <w:tcPr>
            <w:tcW w:w="2734" w:type="pct"/>
            <w:gridSpan w:val="5"/>
          </w:tcPr>
          <w:p w14:paraId="70AEF7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47B96F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4223C0A" w14:textId="77777777" w:rsidR="00301192" w:rsidRPr="004D4E2F" w:rsidRDefault="00301192" w:rsidP="00DF1AC2">
            <w:pPr>
              <w:rPr>
                <w:rStyle w:val="PlaceholderText"/>
                <w:color w:val="auto"/>
                <w:sz w:val="20"/>
                <w:szCs w:val="20"/>
              </w:rPr>
            </w:pPr>
            <w:r w:rsidRPr="004D4E2F">
              <w:rPr>
                <w:sz w:val="20"/>
              </w:rPr>
              <w:t>Smještaj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color w:val="auto"/>
              </w:rPr>
              <w:alias w:val="Smještaj sistema "/>
              <w:tag w:val="Smještaj isistema"/>
              <w:id w:val="1453585576"/>
              <w:placeholder>
                <w:docPart w:val="A12F00D0EF4C4F47BA46F599E10E98D3"/>
              </w:placeholder>
              <w15:color w:val="000000"/>
              <w:dropDownList>
                <w:listItem w:displayText="Odaberite smještaj sistema" w:value="Odaberite smještaj sistema"/>
                <w:listItem w:displayText="primjeren" w:value="primjeren"/>
                <w:listItem w:displayText="neprimjeren" w:value="neprimjeren"/>
              </w:dropDownList>
            </w:sdtPr>
            <w:sdtEndPr>
              <w:rPr>
                <w:rStyle w:val="PlaceholderText"/>
              </w:rPr>
            </w:sdtEndPr>
            <w:sdtContent>
              <w:p w14:paraId="1066495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smještaj sistem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741525863"/>
              <w:placeholder>
                <w:docPart w:val="9BC5324182DE4D59A4359ECF1DC2CC24"/>
              </w:placeholder>
            </w:sdtPr>
            <w:sdtEndPr>
              <w:rPr>
                <w:rStyle w:val="PlaceholderText"/>
              </w:rPr>
            </w:sdtEndPr>
            <w:sdtContent>
              <w:p w14:paraId="3F1946A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3806B2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FF7901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403754375"/>
            <w:placeholder>
              <w:docPart w:val="817D6E40621E4E53B7F19315E8EA6F7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5"/>
              </w:tcPr>
              <w:p w14:paraId="475F8F3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</w:tbl>
    <w:p w14:paraId="73EF8B0B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Četiri osnovna termodinamička procesa pripreme vlažnog zraka su: (1) grijanje; (2) hlađenje; (3) ovlaživanje; (4) odvlaživanje. Podjela sistema klimatizacije: 1. Sistem ventilacije (vrši jedan od gore navedenih procesa); 2. Sistem djelomične klimatizacije (vrši dva ili tri od navedenih procesa); 3. Sistem klimatizacije (vrši sva četiri procesa cjelogodišnje).</w:t>
      </w:r>
    </w:p>
    <w:p w14:paraId="47B6257F" w14:textId="77777777" w:rsidR="00301192" w:rsidRPr="004D4E2F" w:rsidRDefault="00301192" w:rsidP="00301192">
      <w:pPr>
        <w:pStyle w:val="Heading6"/>
        <w:spacing w:after="240"/>
      </w:pPr>
      <w:r w:rsidRPr="004D4E2F">
        <w:t xml:space="preserve">Razvod vazduha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978"/>
        <w:gridCol w:w="1782"/>
        <w:gridCol w:w="1782"/>
        <w:gridCol w:w="1782"/>
        <w:gridCol w:w="1778"/>
      </w:tblGrid>
      <w:tr w:rsidR="00301192" w:rsidRPr="004D4E2F" w14:paraId="570E5DC0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  <w:shd w:val="clear" w:color="auto" w:fill="FCCA0A" w:themeFill="text2"/>
            <w:vAlign w:val="center"/>
          </w:tcPr>
          <w:p w14:paraId="31C966C2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lastRenderedPageBreak/>
              <w:t>Kanalska mreža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677F05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Dovodni kanal*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24C78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vratni kanal*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AAFE00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sisni kanal*</w:t>
            </w:r>
          </w:p>
        </w:tc>
        <w:tc>
          <w:tcPr>
            <w:tcW w:w="880" w:type="pct"/>
            <w:shd w:val="clear" w:color="auto" w:fill="E9E9E9" w:themeFill="accent3"/>
            <w:vAlign w:val="center"/>
          </w:tcPr>
          <w:p w14:paraId="6831BC3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spušni kanal*</w:t>
            </w:r>
          </w:p>
        </w:tc>
      </w:tr>
      <w:tr w:rsidR="00301192" w:rsidRPr="004D4E2F" w14:paraId="0E2505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5D2F6B6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/ oznaska cjevovoda:</w:t>
            </w:r>
          </w:p>
        </w:tc>
        <w:tc>
          <w:tcPr>
            <w:tcW w:w="882" w:type="pct"/>
          </w:tcPr>
          <w:p w14:paraId="7F3975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5A61DE4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7799265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0" w:type="pct"/>
          </w:tcPr>
          <w:p w14:paraId="49604AD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FF6AE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D4884C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882" w:type="pct"/>
          </w:tcPr>
          <w:p w14:paraId="221BB10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1B62F30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3E11D75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4D7FEEB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8E0CD6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758B05B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blik kanala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Oblik kanala"/>
              <w:tag w:val="Oblik kanala"/>
              <w:id w:val="-1304078513"/>
              <w:placeholder>
                <w:docPart w:val="28F4C231170F499889B3053A91475574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7167FE1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335380300"/>
              <w:placeholder>
                <w:docPart w:val="68D9527584FB4BE0827F7D54F7A5C1EF"/>
              </w:placeholder>
              <w:showingPlcHdr/>
            </w:sdtPr>
            <w:sdtEndPr/>
            <w:sdtContent>
              <w:p w14:paraId="3D8BE83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Metropolis" w:hAnsi="Metropolis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Oblik kanala"/>
              <w:tag w:val="Oblik kanala"/>
              <w:id w:val="-840545399"/>
              <w:placeholder>
                <w:docPart w:val="7485A319AC0D4C37B05C15AF4F5D5325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3B58457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249552681"/>
              <w:placeholder>
                <w:docPart w:val="8C146DA1C5FC4C5F986A9FA0F9B0FD48"/>
              </w:placeholder>
              <w:showingPlcHdr/>
            </w:sdtPr>
            <w:sdtEndPr/>
            <w:sdtContent>
              <w:p w14:paraId="446CFA7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Oblik kanala"/>
              <w:tag w:val="Oblik kanala"/>
              <w:id w:val="520754032"/>
              <w:placeholder>
                <w:docPart w:val="7FDBCEA2040D49E5B7D7E73BC08E181B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23D2393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38250651"/>
              <w:placeholder>
                <w:docPart w:val="49BC68AC4FC348FE80DA49368EBCDCCA"/>
              </w:placeholder>
              <w:showingPlcHdr/>
            </w:sdtPr>
            <w:sdtEndPr/>
            <w:sdtContent>
              <w:p w14:paraId="52EAE35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0" w:type="pct"/>
          </w:tcPr>
          <w:sdt>
            <w:sdtPr>
              <w:rPr>
                <w:rStyle w:val="PlaceholderText"/>
                <w:color w:val="auto"/>
              </w:rPr>
              <w:alias w:val="Oblik kanala"/>
              <w:tag w:val="Oblik kanala"/>
              <w:id w:val="-1630626136"/>
              <w:placeholder>
                <w:docPart w:val="F7BE6D5B6B864B76B9ABC44922755E10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181FE54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317422994"/>
              <w:placeholder>
                <w:docPart w:val="2C242369AB014263A7C11893F47297A4"/>
              </w:placeholder>
              <w:showingPlcHdr/>
            </w:sdtPr>
            <w:sdtEndPr/>
            <w:sdtContent>
              <w:p w14:paraId="1AAAE35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71A5C5A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533412B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Materijal kanala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Materijal kanalske mreže"/>
              <w:tag w:val="Materijal kanalske mreže"/>
              <w:id w:val="-1498646192"/>
              <w:placeholder>
                <w:docPart w:val="B9195C7DF9474E8590482D7BD69BFE15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FBE3EA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724909430"/>
              <w:placeholder>
                <w:docPart w:val="24D9F97DE07A4AD28659A11FDDC0DFCD"/>
              </w:placeholder>
              <w:showingPlcHdr/>
            </w:sdtPr>
            <w:sdtEndPr/>
            <w:sdtContent>
              <w:p w14:paraId="1076A6E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32EC8B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Materijal kanalske mreže"/>
              <w:tag w:val="Materijal kanalske mreže"/>
              <w:id w:val="379370813"/>
              <w:placeholder>
                <w:docPart w:val="618474F0FBCC4B07A38611DF1CC4486C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7BC530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841822915"/>
              <w:placeholder>
                <w:docPart w:val="2B4A3C108B3643F98F26751AA1E97901"/>
              </w:placeholder>
              <w:showingPlcHdr/>
            </w:sdtPr>
            <w:sdtEndPr/>
            <w:sdtContent>
              <w:p w14:paraId="4EC9EA5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332EF6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Materijal kanalske mreže"/>
              <w:tag w:val="Materijal kanalske mreže"/>
              <w:id w:val="-827969182"/>
              <w:placeholder>
                <w:docPart w:val="9D38B6584E3144D79E7C23B13513C1FC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2BBED3F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064330750"/>
              <w:placeholder>
                <w:docPart w:val="EE477C8916014D3EBFF32E47CC740373"/>
              </w:placeholder>
              <w:showingPlcHdr/>
            </w:sdtPr>
            <w:sdtEndPr/>
            <w:sdtContent>
              <w:p w14:paraId="52D76F9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DE1F10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sdt>
            <w:sdtPr>
              <w:rPr>
                <w:rStyle w:val="PlaceholderText"/>
                <w:color w:val="auto"/>
              </w:rPr>
              <w:alias w:val="Materijal kanalske mreže"/>
              <w:tag w:val="Materijal kanalske mreže"/>
              <w:id w:val="504326253"/>
              <w:placeholder>
                <w:docPart w:val="E0817FF1ABF746B88CCA1EF78E7945BB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FE8008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2132272158"/>
              <w:placeholder>
                <w:docPart w:val="E8731F067FBA4A079EAC98CF060BC44A"/>
              </w:placeholder>
              <w:showingPlcHdr/>
            </w:sdtPr>
            <w:sdtEndPr/>
            <w:sdtContent>
              <w:p w14:paraId="1268AE8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54FC646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5D2D65AA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7F9D3F0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Protok vazduha [m</w:t>
            </w:r>
            <w:r w:rsidRPr="004D4E2F">
              <w:rPr>
                <w:sz w:val="20"/>
                <w:szCs w:val="20"/>
                <w:vertAlign w:val="superscript"/>
              </w:rPr>
              <w:t>3</w:t>
            </w:r>
            <w:r w:rsidRPr="004D4E2F">
              <w:rPr>
                <w:sz w:val="20"/>
                <w:szCs w:val="20"/>
              </w:rPr>
              <w:t>/h]:</w:t>
            </w:r>
          </w:p>
        </w:tc>
        <w:tc>
          <w:tcPr>
            <w:tcW w:w="882" w:type="pct"/>
          </w:tcPr>
          <w:p w14:paraId="4E8817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55F2FFD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664E12F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5C3AF7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7B224CE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1A202C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ja kanala:</w:t>
            </w:r>
          </w:p>
        </w:tc>
        <w:tc>
          <w:tcPr>
            <w:tcW w:w="882" w:type="pct"/>
          </w:tcPr>
          <w:p w14:paraId="2F52365C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5689983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8872180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2" w:type="pct"/>
          </w:tcPr>
          <w:p w14:paraId="7FFC30A0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223529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10768109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2" w:type="pct"/>
          </w:tcPr>
          <w:p w14:paraId="08E255BA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-7534300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8409634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0" w:type="pct"/>
          </w:tcPr>
          <w:p w14:paraId="6DFF6DC0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  <w:sdt>
              <w:sdtPr>
                <w:rPr>
                  <w:color w:val="808080"/>
                </w:rPr>
                <w:id w:val="129740939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7754805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204956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6DECC7A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bljina izolacije [mm]**:</w:t>
            </w:r>
          </w:p>
        </w:tc>
        <w:tc>
          <w:tcPr>
            <w:tcW w:w="882" w:type="pct"/>
          </w:tcPr>
          <w:p w14:paraId="2FB34E9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0CDBE93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6B8F2A2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6E50794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3215225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880F37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zolacioni materijal:</w:t>
            </w:r>
          </w:p>
        </w:tc>
        <w:tc>
          <w:tcPr>
            <w:tcW w:w="882" w:type="pct"/>
          </w:tcPr>
          <w:p w14:paraId="4609AD4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7C49060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187861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5D4819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0C1BBC1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6FD2D1B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Toplotna provodljivost izolacionog materijala [W/mK]**:</w:t>
            </w:r>
          </w:p>
        </w:tc>
        <w:tc>
          <w:tcPr>
            <w:tcW w:w="882" w:type="pct"/>
          </w:tcPr>
          <w:p w14:paraId="05C38A0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399426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0399FB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4548922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  <w:tr w:rsidR="00301192" w:rsidRPr="004D4E2F" w14:paraId="2368C4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  <w:shd w:val="clear" w:color="auto" w:fill="FCCA0A" w:themeFill="text2"/>
          </w:tcPr>
          <w:p w14:paraId="1F0B4A45" w14:textId="77777777" w:rsidR="00301192" w:rsidRPr="004D4E2F" w:rsidRDefault="00301192" w:rsidP="00DF1AC2">
            <w:pPr>
              <w:rPr>
                <w:b/>
              </w:rPr>
            </w:pPr>
            <w:r w:rsidRPr="004D4E2F">
              <w:rPr>
                <w:b/>
              </w:rPr>
              <w:t>ISPUNJENO</w:t>
            </w:r>
          </w:p>
        </w:tc>
        <w:tc>
          <w:tcPr>
            <w:tcW w:w="882" w:type="pct"/>
          </w:tcPr>
          <w:p w14:paraId="0F2D0E57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147421258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1450816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2" w:type="pct"/>
          </w:tcPr>
          <w:p w14:paraId="4E8BC7D7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12261595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-201229488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2" w:type="pct"/>
          </w:tcPr>
          <w:p w14:paraId="637E71B3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16337058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0840416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  <w:tc>
          <w:tcPr>
            <w:tcW w:w="880" w:type="pct"/>
          </w:tcPr>
          <w:p w14:paraId="04DCBDC4" w14:textId="77777777" w:rsidR="00301192" w:rsidRPr="004D4E2F" w:rsidRDefault="00C36764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</w:rPr>
            </w:pPr>
            <w:sdt>
              <w:sdtPr>
                <w:rPr>
                  <w:color w:val="808080"/>
                </w:rPr>
                <w:id w:val="-20175216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4D4E2F">
                  <w:rPr>
                    <w:rFonts w:ascii="MS Gothic" w:eastAsia="MS Gothic" w:hAnsi="MS Gothic"/>
                  </w:rPr>
                  <w:t>☐</w:t>
                </w:r>
              </w:sdtContent>
            </w:sdt>
            <w:r w:rsidR="00301192" w:rsidRPr="004D4E2F">
              <w:t xml:space="preserve"> DA  </w:t>
            </w:r>
            <w:sdt>
              <w:sdtPr>
                <w:id w:val="12236465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4D4E2F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4D4E2F">
              <w:t xml:space="preserve"> NE  </w:t>
            </w:r>
          </w:p>
        </w:tc>
      </w:tr>
      <w:tr w:rsidR="00301192" w:rsidRPr="004D4E2F" w14:paraId="19960E9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054AE47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izo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582592254"/>
            <w:placeholder>
              <w:docPart w:val="76A03A6BEA684179B3ED9AC3CEDBDE4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252C977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391773538"/>
            <w:placeholder>
              <w:docPart w:val="16677BF269BE499A8E12B8E49DC8991D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3ABC1E2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329361516"/>
            <w:placeholder>
              <w:docPart w:val="4867A945568B4818BB6808AB4F11E00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5DDCA6A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35464919"/>
            <w:placeholder>
              <w:docPart w:val="4E82470A100943149ABFECC9141EF814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0" w:type="pct"/>
              </w:tcPr>
              <w:p w14:paraId="74F296F4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64A506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2CBBA68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Hidrauličko uravnoteženje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1744372258"/>
              <w:placeholder>
                <w:docPart w:val="ECC9D89D65CC4D678C6496CA71DE88C8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35F06EC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2075011965"/>
              <w:placeholder>
                <w:docPart w:val="B94D4A775ED3408380B1F5294A8278A6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3D7553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  <w:p w14:paraId="56ECCEE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502782520"/>
              <w:placeholder>
                <w:docPart w:val="B7E8D41A69FE40E48BB3EEB86DB14B01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55CB8A41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880" w:type="pct"/>
          </w:tcPr>
          <w:sdt>
            <w:sdtPr>
              <w:rPr>
                <w:rStyle w:val="PlaceholderText"/>
                <w:color w:val="auto"/>
              </w:rPr>
              <w:alias w:val="Hidrauličko uravnoteženje"/>
              <w:tag w:val="Hidrauličko uravnoteženje"/>
              <w:id w:val="-145906330"/>
              <w:placeholder>
                <w:docPart w:val="3FE41B4EBE514E8EA196057A734E8A28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7C83BAD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4D4E2F" w14:paraId="5F8F081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29F1A8F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kanalske mreže[god]:</w:t>
            </w:r>
          </w:p>
        </w:tc>
        <w:tc>
          <w:tcPr>
            <w:tcW w:w="882" w:type="pct"/>
          </w:tcPr>
          <w:p w14:paraId="36EB4E9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7C32C84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433B1CD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0" w:type="pct"/>
          </w:tcPr>
          <w:p w14:paraId="4DCD7F0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3F3D0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0D36E87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kanalske mrež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798180622"/>
            <w:placeholder>
              <w:docPart w:val="00EAEDA10A3141A48F78C04AB754A89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0E813CA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703294872"/>
            <w:placeholder>
              <w:docPart w:val="5955668B8F3F4A26AFCF0BDE05E996F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0F01A71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728000447"/>
            <w:placeholder>
              <w:docPart w:val="BF6F74EE9DDD4F4484B7427F2E83662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4D73186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566845868"/>
            <w:placeholder>
              <w:docPart w:val="77097D1E5F4D4AD8973CA983E593107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0" w:type="pct"/>
              </w:tcPr>
              <w:p w14:paraId="537D2B5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C14B5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B86B4C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dis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882" w:type="pct"/>
          </w:tcPr>
          <w:p w14:paraId="39D1187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25A5857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2" w:type="pct"/>
          </w:tcPr>
          <w:p w14:paraId="59FD40E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80" w:type="pct"/>
          </w:tcPr>
          <w:p w14:paraId="63B0AE1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119416B3" w14:textId="77777777" w:rsidR="00301192" w:rsidRPr="004D4E2F" w:rsidRDefault="00301192" w:rsidP="00301192">
      <w:pPr>
        <w:spacing w:before="0" w:after="0" w:line="240" w:lineRule="auto"/>
        <w:rPr>
          <w:rFonts w:eastAsiaTheme="minorHAnsi"/>
          <w:i/>
          <w:color w:val="202363" w:themeColor="accent1" w:themeShade="BF"/>
          <w:sz w:val="16"/>
          <w:szCs w:val="16"/>
        </w:rPr>
      </w:pPr>
      <w:r w:rsidRPr="004D4E2F">
        <w:rPr>
          <w:rFonts w:eastAsiaTheme="minorHAnsi"/>
          <w:i/>
          <w:color w:val="202363" w:themeColor="accent1" w:themeShade="BF"/>
          <w:sz w:val="16"/>
          <w:szCs w:val="16"/>
        </w:rPr>
        <w:t>* Dovodni kanal: za dobavu kondicionog vazduha u prostor; Povratni kanal: za povrat vazduha iz prostora do klima komore; Usisni kanal: za dovođenje svježeg vazduha do klima komore ili direktno u prostor; ispušni kanal: za odvođenje vazduha iz prostora ili od klima komore u vanjski prostor.</w:t>
      </w:r>
    </w:p>
    <w:p w14:paraId="79377D15" w14:textId="77777777" w:rsidR="00301192" w:rsidRPr="004D4E2F" w:rsidRDefault="00301192" w:rsidP="00301192">
      <w:pPr>
        <w:spacing w:after="0" w:line="240" w:lineRule="auto"/>
        <w:jc w:val="both"/>
        <w:rPr>
          <w:i/>
          <w:color w:val="FF0000"/>
          <w:sz w:val="16"/>
        </w:rPr>
      </w:pPr>
    </w:p>
    <w:p w14:paraId="60C68756" w14:textId="77777777" w:rsidR="00301192" w:rsidRPr="004D4E2F" w:rsidRDefault="00301192" w:rsidP="00301192">
      <w:pPr>
        <w:pStyle w:val="Heading6"/>
        <w:spacing w:after="240"/>
      </w:pPr>
      <w:r w:rsidRPr="004D4E2F">
        <w:t>Regulacija sistema prisilne ventilacije/ klimatizac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4D4E2F" w14:paraId="33AA83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B42E00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čin regulacije sistema:</w:t>
            </w:r>
          </w:p>
        </w:tc>
        <w:sdt>
          <w:sdtPr>
            <w:rPr>
              <w:rStyle w:val="PlaceholderText"/>
              <w:color w:val="auto"/>
            </w:rPr>
            <w:alias w:val="Način regulacije"/>
            <w:tag w:val="Način regulacije"/>
            <w:id w:val="-1921168054"/>
            <w:placeholder>
              <w:docPart w:val="EAEA5C66DF8E4D0E87D6A472209E01D3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0F9A75E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4D4E2F" w14:paraId="18383E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2F7ECCE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sistema regulacije:</w:t>
            </w:r>
          </w:p>
        </w:tc>
        <w:tc>
          <w:tcPr>
            <w:tcW w:w="3173" w:type="pct"/>
          </w:tcPr>
          <w:p w14:paraId="2E8750E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1A4890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0C2D3B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ratak opis:</w:t>
            </w:r>
          </w:p>
        </w:tc>
        <w:tc>
          <w:tcPr>
            <w:tcW w:w="3173" w:type="pct"/>
          </w:tcPr>
          <w:p w14:paraId="0D41398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highlight w:val="yellow"/>
              </w:rPr>
            </w:pPr>
          </w:p>
        </w:tc>
      </w:tr>
      <w:tr w:rsidR="00301192" w:rsidRPr="004D4E2F" w14:paraId="0EBE8D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CED170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1564525102"/>
              <w:placeholder>
                <w:docPart w:val="E1D282027406470A9FBD58C4308E1086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5E9A8C6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Metropolis" w:hAnsi="Metropolis"/>
              </w:rPr>
              <w:alias w:val="drugo"/>
              <w:tag w:val="drugo"/>
              <w:id w:val="-1170403890"/>
              <w:placeholder>
                <w:docPart w:val="1368E94831D1442C97F65598001B6D21"/>
              </w:placeholder>
              <w:showingPlcHdr/>
            </w:sdtPr>
            <w:sdtEndPr/>
            <w:sdtContent>
              <w:p w14:paraId="6A09A2FC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Metropolis" w:hAnsi="Metropolis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4D4E2F" w14:paraId="4B4CF4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F4C9C3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79123A2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4D4E2F" w14:paraId="013578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256783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Opšte stanje sistema regulacije:</w:t>
            </w: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707716876"/>
            <w:placeholder>
              <w:docPart w:val="F534C0B1BD814BE1BF0846FBBEE127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2A4DAEB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  <w:highlight w:val="yellow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0E8EF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B6373E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Stepen korisnosti sistema regulacije </w:t>
            </w:r>
            <w:r w:rsidRPr="004D4E2F">
              <w:rPr>
                <w:rFonts w:ascii="Calibri" w:hAnsi="Calibri" w:cs="Courier New"/>
                <w:sz w:val="20"/>
                <w:szCs w:val="20"/>
              </w:rPr>
              <w:t>η</w:t>
            </w:r>
            <w:r w:rsidRPr="004D4E2F">
              <w:rPr>
                <w:sz w:val="20"/>
                <w:szCs w:val="20"/>
                <w:vertAlign w:val="subscript"/>
              </w:rPr>
              <w:t>ac</w:t>
            </w:r>
            <w:r w:rsidRPr="004D4E2F">
              <w:rPr>
                <w:sz w:val="20"/>
                <w:szCs w:val="20"/>
              </w:rPr>
              <w:t xml:space="preserve"> [%]:</w:t>
            </w:r>
          </w:p>
        </w:tc>
        <w:tc>
          <w:tcPr>
            <w:tcW w:w="3173" w:type="pct"/>
          </w:tcPr>
          <w:p w14:paraId="3161D3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  <w:highlight w:val="yellow"/>
              </w:rPr>
            </w:pPr>
          </w:p>
        </w:tc>
      </w:tr>
    </w:tbl>
    <w:p w14:paraId="5341CA60" w14:textId="77777777" w:rsidR="00301192" w:rsidRPr="004D4E2F" w:rsidRDefault="00301192" w:rsidP="00301192"/>
    <w:p w14:paraId="1DFD9EDE" w14:textId="77777777" w:rsidR="00301192" w:rsidRPr="004D4E2F" w:rsidRDefault="00301192" w:rsidP="00301192">
      <w:pPr>
        <w:pStyle w:val="Heading6"/>
      </w:pPr>
      <w:bookmarkStart w:id="115" w:name="_Hlk527631863"/>
      <w:r w:rsidRPr="004D4E2F">
        <w:t>Distributivni elementi</w:t>
      </w:r>
    </w:p>
    <w:p w14:paraId="25C463E5" w14:textId="77777777" w:rsidR="00301192" w:rsidRPr="004D4E2F" w:rsidRDefault="00301192" w:rsidP="00301192">
      <w:pPr>
        <w:pStyle w:val="Heading7"/>
        <w:spacing w:after="240"/>
      </w:pPr>
      <w:r w:rsidRPr="004D4E2F">
        <w:t>Katalog distributivnih elemenat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525"/>
        <w:gridCol w:w="2525"/>
        <w:gridCol w:w="2526"/>
        <w:gridCol w:w="2526"/>
      </w:tblGrid>
      <w:tr w:rsidR="00301192" w:rsidRPr="004D4E2F" w14:paraId="46586C1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vAlign w:val="center"/>
          </w:tcPr>
          <w:p w14:paraId="7A39195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lastRenderedPageBreak/>
              <w:t>Naziv/ oznaka distributivnog elementa: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7B8DED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Vrsta distributivnog elementa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0EE031F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49EA8E0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5EA4FB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49370F8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1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color w:val="auto"/>
              </w:rPr>
              <w:alias w:val="Vrsta distributivnih elemenata"/>
              <w:tag w:val="Vrsta distributivnih elemenata"/>
              <w:id w:val="674689139"/>
              <w:placeholder>
                <w:docPart w:val="913D549208D74938864E783E11D3370C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605CC80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anemostati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424502110"/>
              <w:placeholder>
                <w:docPart w:val="465027A044364FF6B04B2396AEC2FA0A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273722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1250" w:type="pct"/>
          </w:tcPr>
          <w:p w14:paraId="01EF8E2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250" w:type="pct"/>
          </w:tcPr>
          <w:p w14:paraId="5E2C256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E9C89A2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7A61937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2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color w:val="auto"/>
              </w:rPr>
              <w:alias w:val="Vrsta distributivnih elemenata"/>
              <w:tag w:val="Vrsta distributivnih elemenata"/>
              <w:id w:val="1101380252"/>
              <w:placeholder>
                <w:docPart w:val="BF3C41D7E9D54831B6E7726602BE3285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0C62B99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distributivnog elementa</w:t>
                </w:r>
              </w:p>
            </w:sdtContent>
          </w:sdt>
        </w:tc>
        <w:tc>
          <w:tcPr>
            <w:tcW w:w="1250" w:type="pct"/>
          </w:tcPr>
          <w:p w14:paraId="427761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250" w:type="pct"/>
          </w:tcPr>
          <w:p w14:paraId="78F29DC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21A78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2658BC5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3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430083492"/>
              <w:placeholder>
                <w:docPart w:val="CFBA57B3A18143BDBC1877FEC71189AB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353DD05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1250" w:type="pct"/>
          </w:tcPr>
          <w:p w14:paraId="1F6F3E3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250" w:type="pct"/>
          </w:tcPr>
          <w:p w14:paraId="09B2102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A51ADA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1924518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4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color w:val="auto"/>
              </w:rPr>
              <w:alias w:val="Vrsta distributivnih elemenata"/>
              <w:tag w:val="Vrsta distributivnih elemenata"/>
              <w:id w:val="1975020203"/>
              <w:placeholder>
                <w:docPart w:val="0A755A38F27F424FAC8262B74567B465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2157F14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distributivnog elementa</w:t>
                </w:r>
              </w:p>
            </w:sdtContent>
          </w:sdt>
        </w:tc>
        <w:tc>
          <w:tcPr>
            <w:tcW w:w="1250" w:type="pct"/>
          </w:tcPr>
          <w:p w14:paraId="45CFC65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250" w:type="pct"/>
          </w:tcPr>
          <w:p w14:paraId="4EFA105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5A80980B" w14:textId="77777777" w:rsidR="00301192" w:rsidRPr="004D4E2F" w:rsidRDefault="00301192" w:rsidP="00301192"/>
    <w:p w14:paraId="1255C1CE" w14:textId="77777777" w:rsidR="00301192" w:rsidRPr="004D4E2F" w:rsidRDefault="00301192" w:rsidP="00301192">
      <w:pPr>
        <w:pStyle w:val="Heading7"/>
        <w:spacing w:after="240"/>
      </w:pPr>
      <w:r w:rsidRPr="004D4E2F">
        <w:t>Raspodjela distributivnih elemenat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2"/>
        <w:gridCol w:w="1442"/>
        <w:gridCol w:w="903"/>
        <w:gridCol w:w="539"/>
        <w:gridCol w:w="1443"/>
        <w:gridCol w:w="1443"/>
        <w:gridCol w:w="1443"/>
        <w:gridCol w:w="1447"/>
      </w:tblGrid>
      <w:tr w:rsidR="00301192" w:rsidRPr="004D4E2F" w14:paraId="6D80ADE5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5" w:type="pct"/>
            <w:gridSpan w:val="3"/>
          </w:tcPr>
          <w:p w14:paraId="7EF8AD3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Zona/ zgrada:</w:t>
            </w:r>
          </w:p>
        </w:tc>
        <w:tc>
          <w:tcPr>
            <w:tcW w:w="3125" w:type="pct"/>
            <w:gridSpan w:val="5"/>
          </w:tcPr>
          <w:p w14:paraId="2519E55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C37F549" w14:textId="77777777" w:rsidTr="00DF1AC2">
        <w:trPr>
          <w:trHeight w:val="17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  <w:textDirection w:val="btLr"/>
            <w:vAlign w:val="center"/>
          </w:tcPr>
          <w:p w14:paraId="7C9C2239" w14:textId="77777777" w:rsidR="00301192" w:rsidRPr="004D4E2F" w:rsidRDefault="00301192" w:rsidP="00DF1AC2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znaka d</w:t>
            </w:r>
            <w:r w:rsidRPr="004D4E2F">
              <w:rPr>
                <w:b/>
                <w:szCs w:val="20"/>
              </w:rPr>
              <w:t>istributivnog elementa</w:t>
            </w:r>
            <w:r w:rsidRPr="004D4E2F">
              <w:rPr>
                <w:b/>
                <w:sz w:val="20"/>
                <w:szCs w:val="20"/>
              </w:rPr>
              <w:t>: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0CD9E49D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  <w:tc>
          <w:tcPr>
            <w:tcW w:w="714" w:type="pct"/>
            <w:gridSpan w:val="2"/>
            <w:shd w:val="clear" w:color="auto" w:fill="E9E9E9" w:themeFill="accent3"/>
            <w:textDirection w:val="btLr"/>
            <w:vAlign w:val="center"/>
          </w:tcPr>
          <w:p w14:paraId="1E2410E9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Broj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68A9851F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4A64E53B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Regulacij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1BBAE2A6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na ugradnje [god]:</w:t>
            </w:r>
          </w:p>
        </w:tc>
        <w:tc>
          <w:tcPr>
            <w:tcW w:w="716" w:type="pct"/>
            <w:shd w:val="clear" w:color="auto" w:fill="E9E9E9" w:themeFill="accent3"/>
            <w:textDirection w:val="btLr"/>
            <w:vAlign w:val="center"/>
          </w:tcPr>
          <w:p w14:paraId="6B95C874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Opšte stanje</w:t>
            </w:r>
          </w:p>
        </w:tc>
      </w:tr>
      <w:tr w:rsidR="00301192" w:rsidRPr="004D4E2F" w14:paraId="59D76294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9C9E822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1</w:t>
            </w:r>
          </w:p>
        </w:tc>
        <w:tc>
          <w:tcPr>
            <w:tcW w:w="714" w:type="pct"/>
          </w:tcPr>
          <w:p w14:paraId="11DB288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1FADD9F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6B90CC2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CF4B6B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311FC9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2099137082"/>
            <w:placeholder>
              <w:docPart w:val="6F36C91D270A487DB9C058A5911353A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2415227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57F15F9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6EDA89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2</w:t>
            </w:r>
          </w:p>
        </w:tc>
        <w:tc>
          <w:tcPr>
            <w:tcW w:w="714" w:type="pct"/>
          </w:tcPr>
          <w:p w14:paraId="5668DCF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0FF156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388C9E7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5A8D8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3988B3C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462819891"/>
            <w:placeholder>
              <w:docPart w:val="23DB293A5E4D4734917AE4623B70EA7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4C668EB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CEB61E9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77AAA1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3</w:t>
            </w:r>
          </w:p>
        </w:tc>
        <w:tc>
          <w:tcPr>
            <w:tcW w:w="714" w:type="pct"/>
          </w:tcPr>
          <w:p w14:paraId="47DC8D9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733009F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14FBCA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1A8B2B5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680B12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822557960"/>
            <w:placeholder>
              <w:docPart w:val="B8DA97835E0F45BBA222DBA3782B5BD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0BD8882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2E7054B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D17EE2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4</w:t>
            </w:r>
          </w:p>
        </w:tc>
        <w:tc>
          <w:tcPr>
            <w:tcW w:w="714" w:type="pct"/>
          </w:tcPr>
          <w:p w14:paraId="5A18251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6B538B7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7F194EB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8ED5BE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14EAB6C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252039350"/>
            <w:placeholder>
              <w:docPart w:val="61CF820EA83A4F878AEF0EF5A70C4DD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0B71F92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DBF1CD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66EBA8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DEn</w:t>
            </w:r>
          </w:p>
        </w:tc>
        <w:tc>
          <w:tcPr>
            <w:tcW w:w="714" w:type="pct"/>
          </w:tcPr>
          <w:p w14:paraId="00F5F8C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7754AA5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617246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0DD026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79B1E1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484362112"/>
            <w:placeholder>
              <w:docPart w:val="8BD32E95AD96427DA7F74B19048599B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382926B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43C10F3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7C310B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714" w:type="pct"/>
          </w:tcPr>
          <w:p w14:paraId="216532C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425A685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160CBB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1973C84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9D635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6" w:type="pct"/>
          </w:tcPr>
          <w:p w14:paraId="79DD275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7F62FEFC" w14:textId="77777777" w:rsidR="00301192" w:rsidRPr="004D4E2F" w:rsidRDefault="00301192" w:rsidP="00301192">
      <w:pPr>
        <w:pStyle w:val="Caption"/>
        <w:rPr>
          <w:i/>
        </w:rPr>
      </w:pPr>
      <w:r w:rsidRPr="004D4E2F">
        <w:rPr>
          <w:i/>
        </w:rPr>
        <w:t>(kopirati tabelu po broju zona)</w:t>
      </w:r>
    </w:p>
    <w:p w14:paraId="13DCF90B" w14:textId="77777777" w:rsidR="00301192" w:rsidRPr="004D4E2F" w:rsidRDefault="00301192" w:rsidP="00301192">
      <w:pPr>
        <w:rPr>
          <w:b/>
          <w:i/>
        </w:rPr>
      </w:pPr>
    </w:p>
    <w:bookmarkEnd w:id="115"/>
    <w:p w14:paraId="1F4AD944" w14:textId="77777777" w:rsidR="00301192" w:rsidRPr="004D4E2F" w:rsidRDefault="00301192" w:rsidP="00301192">
      <w:pPr>
        <w:pStyle w:val="Heading5"/>
      </w:pPr>
      <w:r w:rsidRPr="004D4E2F">
        <w:rPr>
          <w:caps w:val="0"/>
        </w:rPr>
        <w:t>LOKALNI SISTEM PRISILNE VENTILACIJE/ KLIMATIZACIJE</w:t>
      </w:r>
    </w:p>
    <w:p w14:paraId="157DB702" w14:textId="77777777" w:rsidR="00301192" w:rsidRPr="004D4E2F" w:rsidRDefault="00301192" w:rsidP="00301192">
      <w:pPr>
        <w:pStyle w:val="Heading7"/>
        <w:spacing w:after="240"/>
      </w:pPr>
      <w:r w:rsidRPr="004D4E2F">
        <w:t>Katalog  ventilatora za lokalnu prisilnu ventilaciju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4"/>
        <w:gridCol w:w="1442"/>
        <w:gridCol w:w="1442"/>
        <w:gridCol w:w="1443"/>
        <w:gridCol w:w="1443"/>
        <w:gridCol w:w="1443"/>
        <w:gridCol w:w="1445"/>
      </w:tblGrid>
      <w:tr w:rsidR="00301192" w:rsidRPr="004D4E2F" w14:paraId="36D302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Align w:val="center"/>
          </w:tcPr>
          <w:p w14:paraId="12E28F23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bookmarkStart w:id="116" w:name="_Hlk527633611"/>
            <w:r w:rsidRPr="004D4E2F">
              <w:rPr>
                <w:b/>
                <w:sz w:val="20"/>
                <w:szCs w:val="20"/>
              </w:rPr>
              <w:t>Naziv/ oznaka v</w:t>
            </w:r>
            <w:r w:rsidRPr="004D4E2F">
              <w:rPr>
                <w:b/>
              </w:rPr>
              <w:t>entilatora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1899E92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T</w:t>
            </w:r>
            <w:r w:rsidRPr="004D4E2F">
              <w:rPr>
                <w:b/>
              </w:rPr>
              <w:t>ip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6392B3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0E01998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naga  [kW]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6E6C98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R</w:t>
            </w:r>
            <w:r w:rsidRPr="004D4E2F">
              <w:rPr>
                <w:b/>
              </w:rPr>
              <w:t>egulacija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71BB94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715" w:type="pct"/>
            <w:shd w:val="clear" w:color="auto" w:fill="E9E9E9" w:themeFill="accent3"/>
            <w:vAlign w:val="center"/>
          </w:tcPr>
          <w:p w14:paraId="5D9EF96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300FDE1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5808E65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1</w:t>
            </w:r>
          </w:p>
        </w:tc>
        <w:tc>
          <w:tcPr>
            <w:tcW w:w="714" w:type="pct"/>
          </w:tcPr>
          <w:sdt>
            <w:sdtPr>
              <w:rPr>
                <w:rStyle w:val="PlaceholderText"/>
                <w:color w:val="auto"/>
              </w:rPr>
              <w:alias w:val="Ventilatori"/>
              <w:tag w:val="Ventilatori"/>
              <w:id w:val="-26877717"/>
              <w:placeholder>
                <w:docPart w:val="7DB2BC63F8864AFC954F4CFEEEF3D920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6879D386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307594691"/>
              <w:placeholder>
                <w:docPart w:val="4461B8D63EBB48AC9EF51AC01DF51C18"/>
              </w:placeholder>
            </w:sdtPr>
            <w:sdtEndPr>
              <w:rPr>
                <w:rStyle w:val="PlaceholderText"/>
              </w:rPr>
            </w:sdtEndPr>
            <w:sdtContent>
              <w:p w14:paraId="24B4AAC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14" w:type="pct"/>
          </w:tcPr>
          <w:p w14:paraId="42093C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77599C3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560449362"/>
              <w:placeholder>
                <w:docPart w:val="95EDD848765343519452032830CCF79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43CC08C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714" w:type="pct"/>
          </w:tcPr>
          <w:p w14:paraId="0579D01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2D30469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4CA91F9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6BC8527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2</w:t>
            </w:r>
          </w:p>
        </w:tc>
        <w:tc>
          <w:tcPr>
            <w:tcW w:w="714" w:type="pct"/>
          </w:tcPr>
          <w:p w14:paraId="7F10F3A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486025B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B937B1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53E57E7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63076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2C31FD2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95F965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3A4EC32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3</w:t>
            </w:r>
          </w:p>
        </w:tc>
        <w:tc>
          <w:tcPr>
            <w:tcW w:w="714" w:type="pct"/>
          </w:tcPr>
          <w:p w14:paraId="7AA1131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10656EF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1E5E898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BCF597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CA8C88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0221E51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13C4E5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1316D39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4</w:t>
            </w:r>
          </w:p>
        </w:tc>
        <w:tc>
          <w:tcPr>
            <w:tcW w:w="714" w:type="pct"/>
          </w:tcPr>
          <w:p w14:paraId="6DC0CFE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18F4AEA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7DDD1F7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70E3B6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6808D5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3605943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bookmarkEnd w:id="116"/>
    </w:tbl>
    <w:p w14:paraId="0475408A" w14:textId="77777777" w:rsidR="00301192" w:rsidRPr="004D4E2F" w:rsidRDefault="00301192" w:rsidP="00301192"/>
    <w:p w14:paraId="21399C37" w14:textId="77777777" w:rsidR="00301192" w:rsidRPr="004D4E2F" w:rsidRDefault="00301192" w:rsidP="00301192">
      <w:pPr>
        <w:pStyle w:val="Heading7"/>
        <w:spacing w:after="240"/>
      </w:pPr>
      <w:r w:rsidRPr="004D4E2F">
        <w:t>Raspodjela ventilatora 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00"/>
        <w:gridCol w:w="1236"/>
        <w:gridCol w:w="1099"/>
        <w:gridCol w:w="1101"/>
        <w:gridCol w:w="588"/>
        <w:gridCol w:w="491"/>
        <w:gridCol w:w="1101"/>
        <w:gridCol w:w="1099"/>
        <w:gridCol w:w="1101"/>
        <w:gridCol w:w="1186"/>
      </w:tblGrid>
      <w:tr w:rsidR="00301192" w:rsidRPr="004D4E2F" w14:paraId="18ACB50D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6" w:type="pct"/>
            <w:gridSpan w:val="5"/>
            <w:vAlign w:val="center"/>
          </w:tcPr>
          <w:p w14:paraId="3A2AB8A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Zona/ zgrada: </w:t>
            </w:r>
          </w:p>
        </w:tc>
        <w:tc>
          <w:tcPr>
            <w:tcW w:w="2464" w:type="pct"/>
            <w:gridSpan w:val="5"/>
            <w:vAlign w:val="center"/>
          </w:tcPr>
          <w:p w14:paraId="13FAD43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C7756C" w14:textId="77777777" w:rsidTr="00DF1AC2">
        <w:trPr>
          <w:trHeight w:val="1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  <w:textDirection w:val="btLr"/>
            <w:vAlign w:val="center"/>
          </w:tcPr>
          <w:p w14:paraId="34AA707E" w14:textId="77777777" w:rsidR="00301192" w:rsidRPr="004D4E2F" w:rsidRDefault="00301192" w:rsidP="00DF1AC2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znaka ventilatora</w:t>
            </w:r>
          </w:p>
        </w:tc>
        <w:tc>
          <w:tcPr>
            <w:tcW w:w="612" w:type="pct"/>
            <w:shd w:val="clear" w:color="auto" w:fill="E9E9E9" w:themeFill="accent3"/>
            <w:textDirection w:val="btLr"/>
            <w:vAlign w:val="center"/>
          </w:tcPr>
          <w:p w14:paraId="09AA512B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mjena</w:t>
            </w:r>
          </w:p>
        </w:tc>
        <w:tc>
          <w:tcPr>
            <w:tcW w:w="544" w:type="pct"/>
            <w:shd w:val="clear" w:color="auto" w:fill="E9E9E9" w:themeFill="accent3"/>
            <w:textDirection w:val="btLr"/>
            <w:vAlign w:val="center"/>
          </w:tcPr>
          <w:p w14:paraId="65F8855B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: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0A20F0BE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naga  [kW]</w:t>
            </w:r>
          </w:p>
        </w:tc>
        <w:tc>
          <w:tcPr>
            <w:tcW w:w="534" w:type="pct"/>
            <w:gridSpan w:val="2"/>
            <w:shd w:val="clear" w:color="auto" w:fill="E9E9E9" w:themeFill="accent3"/>
            <w:textDirection w:val="btLr"/>
            <w:vAlign w:val="center"/>
          </w:tcPr>
          <w:p w14:paraId="2CC06617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Broj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6C195B9E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  <w:tc>
          <w:tcPr>
            <w:tcW w:w="544" w:type="pct"/>
            <w:shd w:val="clear" w:color="auto" w:fill="E9E9E9" w:themeFill="accent3"/>
            <w:textDirection w:val="btLr"/>
            <w:vAlign w:val="center"/>
          </w:tcPr>
          <w:p w14:paraId="23DC9F61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snaga  [kW]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61DB2421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na ugradnje [god]</w:t>
            </w:r>
          </w:p>
        </w:tc>
        <w:tc>
          <w:tcPr>
            <w:tcW w:w="585" w:type="pct"/>
            <w:shd w:val="clear" w:color="auto" w:fill="E9E9E9" w:themeFill="accent3"/>
            <w:textDirection w:val="btLr"/>
            <w:vAlign w:val="center"/>
          </w:tcPr>
          <w:p w14:paraId="2F05E24D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Opšte stanje</w:t>
            </w:r>
          </w:p>
        </w:tc>
      </w:tr>
      <w:tr w:rsidR="00301192" w:rsidRPr="004D4E2F" w14:paraId="66442C99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1F074B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1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color w:val="auto"/>
              </w:rPr>
              <w:alias w:val="Namjena ventilatora"/>
              <w:tag w:val="Namjena ventilatora"/>
              <w:id w:val="-1536044546"/>
              <w:placeholder>
                <w:docPart w:val="E856748678574CAC916B644E14F3008B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0BA916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84385870"/>
              <w:placeholder>
                <w:docPart w:val="78C115DF708246D89E36EE8EF45F6C5B"/>
              </w:placeholder>
            </w:sdtPr>
            <w:sdtEndPr>
              <w:rPr>
                <w:rStyle w:val="PlaceholderText"/>
              </w:rPr>
            </w:sdtEndPr>
            <w:sdtContent>
              <w:p w14:paraId="006A1A0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01755C0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0E5952F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13CF9BF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1E9F049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558023B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2FE6A8D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624346622"/>
            <w:placeholder>
              <w:docPart w:val="3FC512992FB84C798F5182DAF650BA1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EE8063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495CAB1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606FCCA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2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color w:val="auto"/>
              </w:rPr>
              <w:alias w:val="Namjena ventilatora"/>
              <w:tag w:val="Namjena ventilatora"/>
              <w:id w:val="1908499708"/>
              <w:placeholder>
                <w:docPart w:val="CD778262259F487EAB02A759853B85FF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C0A680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776208669"/>
              <w:placeholder>
                <w:docPart w:val="8D2FB984D45F4243BDD96B5835922E52"/>
              </w:placeholder>
            </w:sdtPr>
            <w:sdtEndPr>
              <w:rPr>
                <w:rStyle w:val="PlaceholderText"/>
              </w:rPr>
            </w:sdtEndPr>
            <w:sdtContent>
              <w:p w14:paraId="7644993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40B6F5A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45FAC85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0E4355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0DDF9AA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563DEF0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21070BD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85" w:type="pct"/>
          </w:tcPr>
          <w:sdt>
            <w:sdtPr>
              <w:rPr>
                <w:rStyle w:val="PlaceholderText"/>
                <w:color w:val="auto"/>
              </w:rPr>
              <w:alias w:val="Opšte stanje"/>
              <w:tag w:val="Opšte stanje"/>
              <w:id w:val="-138351659"/>
              <w:placeholder>
                <w:docPart w:val="1B3E9603EB12421587F55A036F31525A"/>
              </w:placeholder>
              <w15:color w:val="000000"/>
              <w:dropDownList>
                <w:listItem w:displayText="Odaberite opšte stanje" w:value="Odaberite opšte stanje"/>
                <w:listItem w:displayText="novo" w:value="novo"/>
                <w:listItem w:displayText="postojeća u dobrom stanju" w:value="postojeća u dobrom stanju"/>
                <w:listItem w:displayText="postojeća u zadovoljavajućem stanju" w:value="postojeća u zadovoljavajućem stanju"/>
                <w:listItem w:displayText="postojeća u lošem stanju" w:value="postojeća u lošem stanju"/>
              </w:dropDownList>
            </w:sdtPr>
            <w:sdtEndPr>
              <w:rPr>
                <w:rStyle w:val="PlaceholderText"/>
              </w:rPr>
            </w:sdtEndPr>
            <w:sdtContent>
              <w:p w14:paraId="265E61CB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sdtContent>
          </w:sdt>
          <w:p w14:paraId="0DDA7A0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  <w:p w14:paraId="1188D4E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2476C8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31D416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3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color w:val="auto"/>
              </w:rPr>
              <w:alias w:val="Namjena ventilatora"/>
              <w:tag w:val="Namjena ventilatora"/>
              <w:id w:val="335271659"/>
              <w:placeholder>
                <w:docPart w:val="1793F43DFD154FC19C6E7FA4E89BA68D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14635D1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780225261"/>
              <w:placeholder>
                <w:docPart w:val="BE2AA420BCBB42D4BB6F1AE69BE754BA"/>
              </w:placeholder>
            </w:sdtPr>
            <w:sdtEndPr>
              <w:rPr>
                <w:rStyle w:val="PlaceholderText"/>
              </w:rPr>
            </w:sdtEndPr>
            <w:sdtContent>
              <w:p w14:paraId="42F7368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20F42E4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52A0A4C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77DE1C3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1EEE47F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364BE00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17DDDB0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07632411"/>
            <w:placeholder>
              <w:docPart w:val="293D4B8E00174C178D1A1BDF6CE4949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527C89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8BF5EC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91A38F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4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color w:val="auto"/>
              </w:rPr>
              <w:alias w:val="Namjena ventilatora"/>
              <w:tag w:val="Namjena ventilatora"/>
              <w:id w:val="1163135231"/>
              <w:placeholder>
                <w:docPart w:val="848BA79563224D35AC87A7BEFA67D9A0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1E07A2F0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783067159"/>
              <w:placeholder>
                <w:docPart w:val="4227146A71524D85A73492DCE2A8C2BF"/>
              </w:placeholder>
            </w:sdtPr>
            <w:sdtEndPr>
              <w:rPr>
                <w:rStyle w:val="PlaceholderText"/>
              </w:rPr>
            </w:sdtEndPr>
            <w:sdtContent>
              <w:p w14:paraId="260290CE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4B79EA7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1F253AA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724763C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37CB4D4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0D5FF54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355295B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40775283"/>
            <w:placeholder>
              <w:docPart w:val="8169DA103F614EA2BEFF7E81B8765F7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C475CC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1494196E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0A4481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Vn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color w:val="auto"/>
              </w:rPr>
              <w:alias w:val="Namjena ventilatora"/>
              <w:tag w:val="Namjena ventilatora"/>
              <w:id w:val="1013572368"/>
              <w:placeholder>
                <w:docPart w:val="66B0A0D7D2024ACE8C509564E01D766C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96DA877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1494526350"/>
              <w:placeholder>
                <w:docPart w:val="321337F68C304EF0972727CDA1D087EA"/>
              </w:placeholder>
            </w:sdtPr>
            <w:sdtEndPr>
              <w:rPr>
                <w:rStyle w:val="PlaceholderText"/>
              </w:rPr>
            </w:sdtEndPr>
            <w:sdtContent>
              <w:p w14:paraId="3EE4B37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66C610E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5782857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5471E7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54698FB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70BAD49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4A7B7E4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737245259"/>
            <w:placeholder>
              <w:docPart w:val="8226E8E05A444E7B9AF199E1E8420272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7EA82B5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028C1D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0A03CA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612" w:type="pct"/>
          </w:tcPr>
          <w:p w14:paraId="6E435B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2925F42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30157C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3609FA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6CD8CC5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4" w:type="pct"/>
          </w:tcPr>
          <w:p w14:paraId="5422F7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45" w:type="pct"/>
          </w:tcPr>
          <w:p w14:paraId="5C76F21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85" w:type="pct"/>
          </w:tcPr>
          <w:p w14:paraId="5A32F68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6A1D176" w14:textId="77777777" w:rsidR="00301192" w:rsidRPr="004D4E2F" w:rsidRDefault="00301192" w:rsidP="00301192">
      <w:pPr>
        <w:pStyle w:val="Caption"/>
        <w:rPr>
          <w:i/>
        </w:rPr>
      </w:pPr>
      <w:r w:rsidRPr="004D4E2F">
        <w:rPr>
          <w:i/>
        </w:rPr>
        <w:t>(kopirati tabelu po broju zona)</w:t>
      </w:r>
    </w:p>
    <w:p w14:paraId="68ED9313" w14:textId="77777777" w:rsidR="00301192" w:rsidRPr="004D4E2F" w:rsidRDefault="00301192" w:rsidP="00301192">
      <w:pPr>
        <w:pStyle w:val="Heading7"/>
        <w:spacing w:after="240"/>
      </w:pPr>
      <w:r w:rsidRPr="004D4E2F">
        <w:t>Pregled instalisane snage i protoka vazduha ventilatora za lokalnu prisilnu ventilaciju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104"/>
        <w:gridCol w:w="2903"/>
        <w:gridCol w:w="3095"/>
      </w:tblGrid>
      <w:tr w:rsidR="00301192" w:rsidRPr="004D4E2F" w14:paraId="03F9E2FD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7D303FBA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e</w:t>
            </w:r>
          </w:p>
        </w:tc>
        <w:tc>
          <w:tcPr>
            <w:tcW w:w="1437" w:type="pct"/>
            <w:shd w:val="clear" w:color="auto" w:fill="E9E9E9" w:themeFill="accent3"/>
          </w:tcPr>
          <w:p w14:paraId="3F09BE2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73CFBF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otok vazduha [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/h]</w:t>
            </w:r>
          </w:p>
        </w:tc>
      </w:tr>
      <w:tr w:rsidR="00301192" w:rsidRPr="004D4E2F" w14:paraId="3445A6E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2485B6C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437" w:type="pct"/>
          </w:tcPr>
          <w:p w14:paraId="38C223A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0ADF517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0881DE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6F21209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437" w:type="pct"/>
          </w:tcPr>
          <w:p w14:paraId="64EB586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532" w:type="pct"/>
          </w:tcPr>
          <w:p w14:paraId="33AB5F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6AA78EE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0EF471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437" w:type="pct"/>
            <w:vAlign w:val="center"/>
          </w:tcPr>
          <w:p w14:paraId="4686E4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3FFD62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04EE46B7" w14:textId="77777777" w:rsidR="00301192" w:rsidRPr="004D4E2F" w:rsidRDefault="00301192" w:rsidP="00301192">
      <w:pPr>
        <w:rPr>
          <w:b/>
        </w:rPr>
      </w:pPr>
    </w:p>
    <w:p w14:paraId="441B7E85" w14:textId="77777777" w:rsidR="00301192" w:rsidRPr="004D4E2F" w:rsidRDefault="00301192" w:rsidP="00301192">
      <w:pPr>
        <w:pStyle w:val="Heading3"/>
      </w:pPr>
      <w:bookmarkStart w:id="117" w:name="_Toc531035690"/>
      <w:r w:rsidRPr="004D4E2F">
        <w:t>TEHNIČKE KARAKTERISTIKE, PROCES UPRAVLJANJA I RAD SISTEMA RASVJETE U ZGRADI</w:t>
      </w:r>
      <w:bookmarkEnd w:id="117"/>
    </w:p>
    <w:p w14:paraId="6DD19C50" w14:textId="77777777" w:rsidR="00301192" w:rsidRPr="004D4E2F" w:rsidRDefault="00301192" w:rsidP="00301192">
      <w:pPr>
        <w:pStyle w:val="Heading4"/>
        <w:rPr>
          <w:rFonts w:eastAsia="Arial"/>
          <w:noProof/>
          <w:lang w:eastAsia="en-GB"/>
        </w:rPr>
      </w:pPr>
      <w:r w:rsidRPr="004D4E2F">
        <w:rPr>
          <w:rFonts w:eastAsia="Arial"/>
          <w:noProof/>
          <w:lang w:eastAsia="en-GB"/>
        </w:rPr>
        <w:t>PREGLED SISTEMA RASVJETE</w:t>
      </w:r>
    </w:p>
    <w:p w14:paraId="1D66ADC3" w14:textId="77777777" w:rsidR="00301192" w:rsidRPr="004D4E2F" w:rsidRDefault="00301192" w:rsidP="00301192">
      <w:pPr>
        <w:pStyle w:val="Heading7"/>
        <w:spacing w:after="240"/>
      </w:pPr>
      <w:r w:rsidRPr="004D4E2F">
        <w:t>Katalog  rasvjet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3"/>
        <w:gridCol w:w="1683"/>
        <w:gridCol w:w="1685"/>
        <w:gridCol w:w="1683"/>
        <w:gridCol w:w="1683"/>
        <w:gridCol w:w="1685"/>
      </w:tblGrid>
      <w:tr w:rsidR="00301192" w:rsidRPr="004D4E2F" w14:paraId="0A5953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0724DFB2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/ oznaka rasvjetnih tijela: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2CA658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Tip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4A0DF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naga  [W]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2ABDA58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[ln/W]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48851E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lasa proizvoda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35F81C1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ratak opis</w:t>
            </w:r>
          </w:p>
        </w:tc>
      </w:tr>
      <w:tr w:rsidR="00301192" w:rsidRPr="004D4E2F" w14:paraId="645255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1FE620F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lastRenderedPageBreak/>
              <w:t>RT1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color w:val="auto"/>
              </w:rPr>
              <w:alias w:val="Rasvjeta"/>
              <w:tag w:val="Rasvjeta"/>
              <w:id w:val="1453670142"/>
              <w:placeholder>
                <w:docPart w:val="B27A9F8A0AE6406485FDE71509E52CB8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5A8C2D33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561644319"/>
              <w:placeholder>
                <w:docPart w:val="FD08CC259CB5419DBDB5578B558BEED1"/>
              </w:placeholder>
            </w:sdtPr>
            <w:sdtEndPr>
              <w:rPr>
                <w:rStyle w:val="PlaceholderText"/>
              </w:rPr>
            </w:sdtEndPr>
            <w:sdtContent>
              <w:p w14:paraId="4EAEEC9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27B67E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1F151AB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07AF89D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744709D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1735BEF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45A8DC3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2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color w:val="auto"/>
              </w:rPr>
              <w:alias w:val="Rasvjeta"/>
              <w:tag w:val="Rasvjeta"/>
              <w:id w:val="969024755"/>
              <w:placeholder>
                <w:docPart w:val="DBB8C5430DE94FB8871A67633EB2429B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7A14E33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648200653"/>
              <w:placeholder>
                <w:docPart w:val="8F21041A7C6D42C79AC251305353EB62"/>
              </w:placeholder>
            </w:sdtPr>
            <w:sdtEndPr>
              <w:rPr>
                <w:rStyle w:val="PlaceholderText"/>
              </w:rPr>
            </w:sdtEndPr>
            <w:sdtContent>
              <w:p w14:paraId="0E5DF939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462EA86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06FEF65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7E3E5F8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39E3565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65FCA0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19AB8F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3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color w:val="auto"/>
              </w:rPr>
              <w:alias w:val="Rasvjeta"/>
              <w:tag w:val="Rasvjeta"/>
              <w:id w:val="-1054772274"/>
              <w:placeholder>
                <w:docPart w:val="11BB226E24A0417C9F3ECFD16BFCB660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47B7A19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118310889"/>
              <w:placeholder>
                <w:docPart w:val="ADA718191DF9482D801BEA6668B95396"/>
              </w:placeholder>
            </w:sdtPr>
            <w:sdtEndPr>
              <w:rPr>
                <w:rStyle w:val="PlaceholderText"/>
              </w:rPr>
            </w:sdtEndPr>
            <w:sdtContent>
              <w:p w14:paraId="6ABF1C5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40AEDA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0EF1B6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69E6553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4460887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227AE9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63D6E428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4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color w:val="auto"/>
              </w:rPr>
              <w:alias w:val="Rasvjeta"/>
              <w:tag w:val="Rasvjeta"/>
              <w:id w:val="1441108519"/>
              <w:placeholder>
                <w:docPart w:val="C41AFEB422D04792951620B197C810A2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45FBBC68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color w:val="auto"/>
              </w:rPr>
              <w:alias w:val="drugo"/>
              <w:tag w:val="drugo"/>
              <w:id w:val="-856579521"/>
              <w:placeholder>
                <w:docPart w:val="E70BA5B3C2544215929D9E4E0F618D17"/>
              </w:placeholder>
            </w:sdtPr>
            <w:sdtEndPr>
              <w:rPr>
                <w:rStyle w:val="PlaceholderText"/>
              </w:rPr>
            </w:sdtEndPr>
            <w:sdtContent>
              <w:p w14:paraId="6577AE8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3B6E8B1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1AD9DCD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</w:tcPr>
          <w:p w14:paraId="32FA4A3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46FE3AE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7612FBE" w14:textId="77777777" w:rsidR="00301192" w:rsidRPr="004D4E2F" w:rsidRDefault="00301192" w:rsidP="00301192"/>
    <w:p w14:paraId="16716CE9" w14:textId="77777777" w:rsidR="00301192" w:rsidRPr="004D4E2F" w:rsidRDefault="00301192" w:rsidP="00301192">
      <w:pPr>
        <w:pStyle w:val="Heading7"/>
        <w:spacing w:after="240"/>
      </w:pPr>
      <w:r w:rsidRPr="004D4E2F">
        <w:t>Raspodjela rasvjetnih tijela 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2"/>
        <w:gridCol w:w="1442"/>
        <w:gridCol w:w="1446"/>
        <w:gridCol w:w="1443"/>
        <w:gridCol w:w="1443"/>
        <w:gridCol w:w="1443"/>
        <w:gridCol w:w="1443"/>
      </w:tblGrid>
      <w:tr w:rsidR="00301192" w:rsidRPr="004D4E2F" w14:paraId="652553FA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44" w:type="pct"/>
            <w:gridSpan w:val="3"/>
          </w:tcPr>
          <w:p w14:paraId="186BD4C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Zona/ zgrada: </w:t>
            </w:r>
          </w:p>
        </w:tc>
        <w:tc>
          <w:tcPr>
            <w:tcW w:w="2856" w:type="pct"/>
            <w:gridSpan w:val="4"/>
          </w:tcPr>
          <w:p w14:paraId="7BCF921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334D8F7" w14:textId="77777777" w:rsidTr="00DF1AC2">
        <w:trPr>
          <w:trHeight w:val="1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  <w:textDirection w:val="btLr"/>
            <w:vAlign w:val="center"/>
          </w:tcPr>
          <w:p w14:paraId="641377F5" w14:textId="77777777" w:rsidR="00301192" w:rsidRPr="004D4E2F" w:rsidRDefault="00301192" w:rsidP="00DF1AC2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znaka ra</w:t>
            </w:r>
            <w:r w:rsidRPr="004D4E2F">
              <w:rPr>
                <w:b/>
              </w:rPr>
              <w:t>svjetnog tijel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59EDDF8C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naga  [W]</w:t>
            </w:r>
          </w:p>
        </w:tc>
        <w:tc>
          <w:tcPr>
            <w:tcW w:w="715" w:type="pct"/>
            <w:shd w:val="clear" w:color="auto" w:fill="E9E9E9" w:themeFill="accent3"/>
            <w:textDirection w:val="btLr"/>
            <w:vAlign w:val="center"/>
          </w:tcPr>
          <w:p w14:paraId="15A5ED21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Broj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1986DAB7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</w:t>
            </w:r>
            <w:r w:rsidRPr="004D4E2F">
              <w:rPr>
                <w:b/>
              </w:rPr>
              <w:t>kupna snaga [W]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65815C25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R</w:t>
            </w:r>
            <w:r w:rsidRPr="004D4E2F">
              <w:rPr>
                <w:b/>
              </w:rPr>
              <w:t>egulacij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2EB8E417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na ugradnje [god]</w:t>
            </w:r>
          </w:p>
        </w:tc>
        <w:tc>
          <w:tcPr>
            <w:tcW w:w="715" w:type="pct"/>
            <w:shd w:val="clear" w:color="auto" w:fill="E9E9E9" w:themeFill="accent3"/>
            <w:textDirection w:val="btLr"/>
            <w:vAlign w:val="center"/>
          </w:tcPr>
          <w:p w14:paraId="0613085F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pšte stanje</w:t>
            </w:r>
          </w:p>
        </w:tc>
      </w:tr>
      <w:tr w:rsidR="00301192" w:rsidRPr="004D4E2F" w14:paraId="1F367DA7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D7434E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1</w:t>
            </w:r>
          </w:p>
        </w:tc>
        <w:tc>
          <w:tcPr>
            <w:tcW w:w="714" w:type="pct"/>
          </w:tcPr>
          <w:p w14:paraId="2E1E4C1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5B5A2E2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DAA5F0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  <w:tc>
          <w:tcPr>
            <w:tcW w:w="714" w:type="pct"/>
          </w:tcPr>
          <w:sdt>
            <w:sdtPr>
              <w:rPr>
                <w:rStyle w:val="PlaceholderText"/>
                <w:color w:val="auto"/>
              </w:rPr>
              <w:alias w:val="Vrsta regulacije"/>
              <w:tag w:val="Vrsta regulacije"/>
              <w:id w:val="-991332134"/>
              <w:placeholder>
                <w:docPart w:val="BC3636A8643F4D2190E40A54F1D62A9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on-off i nivo osvjetljenja" w:value="on-off i nivo osvjetljenja"/>
                <w:listItem w:displayText="senzor prisustva" w:value="senzor prisustva"/>
                <w:listItem w:displayText="senzor prisustva i nivoa osvjetljenja" w:value="senzor prisustva i nivoa osvjetljenja"/>
              </w:dropDownList>
            </w:sdtPr>
            <w:sdtEndPr>
              <w:rPr>
                <w:rStyle w:val="PlaceholderText"/>
              </w:rPr>
            </w:sdtEndPr>
            <w:sdtContent>
              <w:p w14:paraId="7C0D1C0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714" w:type="pct"/>
          </w:tcPr>
          <w:p w14:paraId="1DF871F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1931962341"/>
            <w:placeholder>
              <w:docPart w:val="8E9F2135A9CA43328D85D8B80C1D0A4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F38C04F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24FB23E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087F392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2</w:t>
            </w:r>
          </w:p>
        </w:tc>
        <w:tc>
          <w:tcPr>
            <w:tcW w:w="714" w:type="pct"/>
          </w:tcPr>
          <w:p w14:paraId="13C12E1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751211C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5140EEE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31B398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67B407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1865096781"/>
            <w:placeholder>
              <w:docPart w:val="57A49C7C872A42458BAEF3FFDEAABAE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4166080D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37F73B88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675ADF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3</w:t>
            </w:r>
          </w:p>
        </w:tc>
        <w:tc>
          <w:tcPr>
            <w:tcW w:w="714" w:type="pct"/>
          </w:tcPr>
          <w:p w14:paraId="2BA0CF5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533EA32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5050C1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DAEC0A7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442193C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07319875"/>
            <w:placeholder>
              <w:docPart w:val="73B47B9D0FAE48C4AFF12BFFEC513B9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72EC2E2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6CE06B1C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2B3ABAC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4</w:t>
            </w:r>
          </w:p>
        </w:tc>
        <w:tc>
          <w:tcPr>
            <w:tcW w:w="714" w:type="pct"/>
          </w:tcPr>
          <w:p w14:paraId="61CDA21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28D0974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6547BAA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BD1A12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41FCC8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282469079"/>
            <w:placeholder>
              <w:docPart w:val="B46BCE55B5A84B18BD2CA265EC86AE3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2F71B55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0147392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787A0C33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RTn</w:t>
            </w:r>
          </w:p>
        </w:tc>
        <w:tc>
          <w:tcPr>
            <w:tcW w:w="714" w:type="pct"/>
          </w:tcPr>
          <w:p w14:paraId="7D330A9E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2A2B46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5940A83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2081FBC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35A4EB2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sdt>
          <w:sdtPr>
            <w:rPr>
              <w:rStyle w:val="PlaceholderText"/>
              <w:color w:val="auto"/>
            </w:rPr>
            <w:alias w:val="Opšte stanje"/>
            <w:tag w:val="Opšte stanje"/>
            <w:id w:val="-890565955"/>
            <w:placeholder>
              <w:docPart w:val="3CFEA0FAE2DE44CA98915A1BB8328DB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12DE9D5A" w14:textId="77777777" w:rsidR="00301192" w:rsidRPr="004D4E2F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color w:val="auto"/>
                    <w:sz w:val="20"/>
                    <w:szCs w:val="20"/>
                  </w:rPr>
                </w:pPr>
                <w:r w:rsidRPr="004D4E2F">
                  <w:rPr>
                    <w:rStyle w:val="PlaceholderText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4D4E2F" w14:paraId="75006E6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4691EA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714" w:type="pct"/>
          </w:tcPr>
          <w:p w14:paraId="6FC9EC6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307FC4F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30B3EBC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016A20E5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</w:tcPr>
          <w:p w14:paraId="5F7CA99C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</w:tcPr>
          <w:p w14:paraId="4C83BD4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color w:val="auto"/>
                <w:sz w:val="20"/>
                <w:szCs w:val="20"/>
              </w:rPr>
            </w:pPr>
          </w:p>
        </w:tc>
      </w:tr>
    </w:tbl>
    <w:p w14:paraId="2C97848A" w14:textId="77777777" w:rsidR="00301192" w:rsidRPr="004D4E2F" w:rsidRDefault="00301192" w:rsidP="00301192">
      <w:pPr>
        <w:pStyle w:val="Caption"/>
        <w:rPr>
          <w:i/>
        </w:rPr>
      </w:pPr>
      <w:r w:rsidRPr="004D4E2F">
        <w:rPr>
          <w:i/>
        </w:rPr>
        <w:t>(kopirati tabelu po broju zona)</w:t>
      </w:r>
    </w:p>
    <w:p w14:paraId="4BC45B01" w14:textId="77777777" w:rsidR="00301192" w:rsidRPr="004D4E2F" w:rsidRDefault="00301192" w:rsidP="00301192">
      <w:pPr>
        <w:pStyle w:val="Heading7"/>
        <w:spacing w:after="240"/>
      </w:pPr>
      <w:r w:rsidRPr="004D4E2F">
        <w:t>Pregled instalisane snage rasvjet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360"/>
        <w:gridCol w:w="3742"/>
      </w:tblGrid>
      <w:tr w:rsidR="00301192" w:rsidRPr="004D4E2F" w14:paraId="00EF564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46E40A08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e:</w:t>
            </w:r>
          </w:p>
        </w:tc>
        <w:tc>
          <w:tcPr>
            <w:tcW w:w="1852" w:type="pct"/>
            <w:shd w:val="clear" w:color="auto" w:fill="E9E9E9" w:themeFill="accent3"/>
          </w:tcPr>
          <w:p w14:paraId="3561B87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nstalisana snaga [kW]:</w:t>
            </w:r>
          </w:p>
        </w:tc>
      </w:tr>
      <w:tr w:rsidR="00301192" w:rsidRPr="004D4E2F" w14:paraId="7F703B23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78CC899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852" w:type="pct"/>
          </w:tcPr>
          <w:p w14:paraId="59C897B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044430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F99A5C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Naziv zone</w:t>
            </w:r>
          </w:p>
        </w:tc>
        <w:tc>
          <w:tcPr>
            <w:tcW w:w="1852" w:type="pct"/>
          </w:tcPr>
          <w:p w14:paraId="1478904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4CE9D5F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5CCE6E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1852" w:type="pct"/>
            <w:vAlign w:val="center"/>
          </w:tcPr>
          <w:p w14:paraId="20C1C5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45781310" w14:textId="77777777" w:rsidR="00301192" w:rsidRPr="004D4E2F" w:rsidRDefault="00301192" w:rsidP="00301192">
      <w:pPr>
        <w:spacing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2A802694" w14:textId="77777777" w:rsidR="00301192" w:rsidRPr="004D4E2F" w:rsidRDefault="00301192" w:rsidP="00301192">
      <w:pPr>
        <w:spacing w:before="0" w:after="0" w:line="240" w:lineRule="auto"/>
        <w:jc w:val="both"/>
        <w:rPr>
          <w:highlight w:val="green"/>
        </w:rPr>
      </w:pPr>
    </w:p>
    <w:p w14:paraId="1154C679" w14:textId="77777777" w:rsidR="00301192" w:rsidRPr="004D4E2F" w:rsidRDefault="00301192" w:rsidP="00301192">
      <w:pPr>
        <w:pStyle w:val="Heading2"/>
      </w:pPr>
      <w:bookmarkStart w:id="118" w:name="_Toc531035691"/>
      <w:r w:rsidRPr="004D4E2F">
        <w:rPr>
          <w:caps w:val="0"/>
        </w:rPr>
        <w:t>PRORAČUN GODIŠNJE ISPORUČENE ENERGIJE ZA SISTEM GRIJANJA</w:t>
      </w:r>
      <w:bookmarkEnd w:id="118"/>
    </w:p>
    <w:p w14:paraId="7C4EC71A" w14:textId="77777777" w:rsidR="00301192" w:rsidRPr="004D4E2F" w:rsidRDefault="00301192" w:rsidP="00301192">
      <w:pPr>
        <w:pStyle w:val="Heading3"/>
      </w:pPr>
      <w:bookmarkStart w:id="119" w:name="_Toc531035692"/>
      <w:r w:rsidRPr="004D4E2F">
        <w:t>GUBICI SISTEMA ZA GRIJANJE</w:t>
      </w:r>
      <w:bookmarkEnd w:id="11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3"/>
        <w:gridCol w:w="1683"/>
        <w:gridCol w:w="1685"/>
        <w:gridCol w:w="1683"/>
        <w:gridCol w:w="1683"/>
        <w:gridCol w:w="1685"/>
      </w:tblGrid>
      <w:tr w:rsidR="001265A0" w:rsidRPr="004D4E2F" w14:paraId="4747D59D" w14:textId="77777777" w:rsidTr="001265A0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753924A8" w14:textId="77777777" w:rsidR="001265A0" w:rsidRPr="004D4E2F" w:rsidRDefault="001265A0" w:rsidP="00DF1AC2">
            <w:pPr>
              <w:jc w:val="center"/>
              <w:rPr>
                <w:b/>
                <w:color w:val="FF0000"/>
                <w:highlight w:val="yellow"/>
              </w:rPr>
            </w:pPr>
            <w:r w:rsidRPr="004D4E2F">
              <w:rPr>
                <w:b/>
                <w:sz w:val="20"/>
              </w:rPr>
              <w:lastRenderedPageBreak/>
              <w:t>Tehnički sistem grijanja:</w:t>
            </w:r>
          </w:p>
        </w:tc>
        <w:tc>
          <w:tcPr>
            <w:tcW w:w="833" w:type="pct"/>
            <w:shd w:val="clear" w:color="auto" w:fill="E9E9E9"/>
            <w:vAlign w:val="center"/>
          </w:tcPr>
          <w:p w14:paraId="2C4036BF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FF0000"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1B63EF47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generaciju toplote</w:t>
            </w:r>
          </w:p>
          <w:p w14:paraId="63DF3D39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gen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063CAA06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automatske kontrole grijanja</w:t>
            </w:r>
          </w:p>
          <w:p w14:paraId="60535463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ac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77D93A3F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distribuciju toplote</w:t>
            </w:r>
          </w:p>
          <w:p w14:paraId="639C6C62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dis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2F6E238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emisiju toplote</w:t>
            </w:r>
          </w:p>
          <w:p w14:paraId="54512010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em</w:t>
            </w:r>
          </w:p>
        </w:tc>
      </w:tr>
      <w:tr w:rsidR="001265A0" w:rsidRPr="004D4E2F" w14:paraId="242E6AF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9DAC3AD" w14:textId="77777777" w:rsidR="001265A0" w:rsidRPr="004D4E2F" w:rsidRDefault="001265A0" w:rsidP="00DF1AC2">
            <w:pPr>
              <w:rPr>
                <w:sz w:val="20"/>
              </w:rPr>
            </w:pPr>
          </w:p>
        </w:tc>
        <w:tc>
          <w:tcPr>
            <w:tcW w:w="833" w:type="pct"/>
            <w:vAlign w:val="center"/>
          </w:tcPr>
          <w:p w14:paraId="48917CF1" w14:textId="77777777" w:rsidR="001265A0" w:rsidRPr="004D4E2F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29B189D8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B01E76E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33183723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4307FAD4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1265A0" w:rsidRPr="004D4E2F" w14:paraId="2194535E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3C93D73" w14:textId="77777777" w:rsidR="001265A0" w:rsidRPr="004D4E2F" w:rsidRDefault="001265A0" w:rsidP="00DF1AC2">
            <w:pPr>
              <w:rPr>
                <w:sz w:val="20"/>
              </w:rPr>
            </w:pPr>
          </w:p>
        </w:tc>
        <w:tc>
          <w:tcPr>
            <w:tcW w:w="833" w:type="pct"/>
            <w:vAlign w:val="center"/>
          </w:tcPr>
          <w:p w14:paraId="7A472A75" w14:textId="77777777" w:rsidR="001265A0" w:rsidRPr="004D4E2F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5EE4186A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6F897E03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08B41B53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0088F7BA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1265A0" w:rsidRPr="004D4E2F" w14:paraId="2ED7CBE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524F0AD9" w14:textId="77777777" w:rsidR="001265A0" w:rsidRPr="004D4E2F" w:rsidRDefault="001265A0" w:rsidP="00DF1AC2">
            <w:pPr>
              <w:rPr>
                <w:sz w:val="20"/>
              </w:rPr>
            </w:pPr>
          </w:p>
        </w:tc>
        <w:tc>
          <w:tcPr>
            <w:tcW w:w="833" w:type="pct"/>
            <w:vAlign w:val="center"/>
          </w:tcPr>
          <w:p w14:paraId="3D601A09" w14:textId="77777777" w:rsidR="001265A0" w:rsidRPr="004D4E2F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1321A3FA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  <w:vAlign w:val="center"/>
          </w:tcPr>
          <w:p w14:paraId="0C9C76A7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3" w:type="pct"/>
            <w:vAlign w:val="center"/>
          </w:tcPr>
          <w:p w14:paraId="6980AD6C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0889F063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265A0" w:rsidRPr="004D4E2F" w14:paraId="78BE6EA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7B515E9" w14:textId="77777777" w:rsidR="001265A0" w:rsidRPr="004D4E2F" w:rsidRDefault="001265A0" w:rsidP="00DF1AC2">
            <w:pPr>
              <w:rPr>
                <w:sz w:val="20"/>
              </w:rPr>
            </w:pPr>
          </w:p>
        </w:tc>
        <w:tc>
          <w:tcPr>
            <w:tcW w:w="833" w:type="pct"/>
            <w:vAlign w:val="center"/>
          </w:tcPr>
          <w:p w14:paraId="691654B3" w14:textId="77777777" w:rsidR="001265A0" w:rsidRPr="004D4E2F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073E1FBA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7553E999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2F359A47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366C6DD6" w14:textId="77777777" w:rsidR="001265A0" w:rsidRPr="004D4E2F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3CA6DFB2" w14:textId="77777777" w:rsidR="00301192" w:rsidRPr="004D4E2F" w:rsidRDefault="00301192" w:rsidP="00301192">
      <w:pPr>
        <w:spacing w:after="0" w:line="240" w:lineRule="auto"/>
        <w:jc w:val="both"/>
        <w:rPr>
          <w:rFonts w:ascii="Arial Narrow" w:hAnsi="Arial Narrow" w:cs="Aharoni"/>
          <w:b/>
          <w:szCs w:val="24"/>
        </w:rPr>
      </w:pPr>
    </w:p>
    <w:p w14:paraId="68E074F8" w14:textId="77777777" w:rsidR="00301192" w:rsidRPr="004D4E2F" w:rsidRDefault="00301192" w:rsidP="00301192">
      <w:pPr>
        <w:pStyle w:val="Heading3"/>
      </w:pPr>
      <w:bookmarkStart w:id="120" w:name="_Toc531035693"/>
      <w:r w:rsidRPr="004D4E2F">
        <w:t>GODIŠNJA ISPORUČENA ENERGIJA ZA GRIJANJE</w:t>
      </w:r>
      <w:bookmarkEnd w:id="12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4D4E2F" w14:paraId="27A1DB90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05F44EF9" w14:textId="77777777" w:rsidR="00301192" w:rsidRPr="004D4E2F" w:rsidRDefault="00301192" w:rsidP="00DF1AC2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3" w:type="pct"/>
            <w:gridSpan w:val="8"/>
          </w:tcPr>
          <w:p w14:paraId="08866A1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01192" w:rsidRPr="004D4E2F" w14:paraId="13706112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0770F4EA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toplotna energija za grijanje zon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2679DB7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9489B8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51832F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30B121F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1670366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9E3E01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6617AD1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3557243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6B143C6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25EE62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DB06E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47F0EB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9652C1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95980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19B0961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3A7666C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BE58DD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2080607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7802188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37529E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0D5317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4DD6DAE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4698866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468863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8F0D3C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9FA3CA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3FF6DDE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CAC39C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7630F34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4EF224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6B52B1C5" w14:textId="77777777" w:rsidR="00301192" w:rsidRPr="004D4E2F" w:rsidRDefault="00301192" w:rsidP="00301192">
      <w:pPr>
        <w:pStyle w:val="Caption"/>
      </w:pPr>
      <w:r w:rsidRPr="004D4E2F"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4D4E2F" w14:paraId="23D5DC4A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5E7AB09A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toplotna energija za grijanje zgrad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0960A018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5E70BC47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25F3CEE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554547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5F396B6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38DAA9F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37B6FD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232E37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754BE3E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7B71FE5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F36303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3CE53A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0FA60E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6064825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0AE835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6AE6662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5AEA758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H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6FACDBA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55741E7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2C1921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370DAA6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224E566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3254ACD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57799A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084DBA6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28F530F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6164B0B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EDBA09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7AAD7BD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6C754B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23E9A256" w14:textId="77777777" w:rsidR="00301192" w:rsidRPr="004D4E2F" w:rsidRDefault="00301192" w:rsidP="00301192">
      <w:pPr>
        <w:spacing w:line="240" w:lineRule="auto"/>
        <w:rPr>
          <w:rFonts w:eastAsia="Arial" w:cs="Arial"/>
          <w:noProof/>
          <w:lang w:eastAsia="en-GB"/>
        </w:rPr>
      </w:pPr>
    </w:p>
    <w:p w14:paraId="550591AF" w14:textId="28ADEE16" w:rsidR="00301192" w:rsidRPr="004D4E2F" w:rsidRDefault="00301192" w:rsidP="00301192">
      <w:pPr>
        <w:pStyle w:val="Heading2"/>
      </w:pPr>
      <w:bookmarkStart w:id="121" w:name="_Toc531035694"/>
      <w:r w:rsidRPr="004D4E2F">
        <w:rPr>
          <w:caps w:val="0"/>
        </w:rPr>
        <w:t>PRORAČUN GODIŠNJE ISPORUČENE ENERGIJE ZA SISTEM ZA PRIPREMU POTROŠNE TOPLE VODE</w:t>
      </w:r>
      <w:bookmarkEnd w:id="121"/>
    </w:p>
    <w:p w14:paraId="5FFA0B80" w14:textId="77777777" w:rsidR="00301192" w:rsidRPr="004D4E2F" w:rsidRDefault="00301192" w:rsidP="00301192">
      <w:pPr>
        <w:pStyle w:val="Heading3"/>
      </w:pPr>
      <w:bookmarkStart w:id="122" w:name="_Toc531035696"/>
      <w:r w:rsidRPr="004D4E2F">
        <w:t>GUBICI SISTEMA ZA PRIPREMU PTV</w:t>
      </w:r>
      <w:bookmarkEnd w:id="122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021"/>
        <w:gridCol w:w="2023"/>
        <w:gridCol w:w="2022"/>
        <w:gridCol w:w="2020"/>
        <w:gridCol w:w="2016"/>
      </w:tblGrid>
      <w:tr w:rsidR="00301192" w:rsidRPr="004D4E2F" w14:paraId="021D8853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16981847" w14:textId="77777777" w:rsidR="00301192" w:rsidRPr="004D4E2F" w:rsidRDefault="00301192" w:rsidP="00DF1AC2">
            <w:pPr>
              <w:jc w:val="center"/>
              <w:rPr>
                <w:b/>
                <w:color w:val="FF0000"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</w:rPr>
              <w:t>Tehnički sistem za pripremu PTV:</w:t>
            </w:r>
          </w:p>
        </w:tc>
        <w:tc>
          <w:tcPr>
            <w:tcW w:w="1001" w:type="pct"/>
            <w:shd w:val="clear" w:color="auto" w:fill="E9E9E9"/>
            <w:vAlign w:val="center"/>
          </w:tcPr>
          <w:p w14:paraId="63E8090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FF0000"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57B0067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generaciju toplote</w:t>
            </w:r>
          </w:p>
          <w:p w14:paraId="16F5262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gen</w:t>
            </w:r>
          </w:p>
        </w:tc>
        <w:tc>
          <w:tcPr>
            <w:tcW w:w="1000" w:type="pct"/>
            <w:shd w:val="clear" w:color="auto" w:fill="E9E9E9" w:themeFill="accent3"/>
            <w:vAlign w:val="center"/>
          </w:tcPr>
          <w:p w14:paraId="55C46F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automatske kontrole grijanja</w:t>
            </w:r>
          </w:p>
          <w:p w14:paraId="6BE7B56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ac</w:t>
            </w:r>
          </w:p>
        </w:tc>
        <w:tc>
          <w:tcPr>
            <w:tcW w:w="998" w:type="pct"/>
            <w:shd w:val="clear" w:color="auto" w:fill="E9E9E9" w:themeFill="accent3"/>
            <w:vAlign w:val="center"/>
          </w:tcPr>
          <w:p w14:paraId="332712A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distribuciju toplote</w:t>
            </w:r>
          </w:p>
          <w:p w14:paraId="7D03493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dis</w:t>
            </w:r>
          </w:p>
        </w:tc>
      </w:tr>
      <w:tr w:rsidR="00301192" w:rsidRPr="004D4E2F" w14:paraId="1236D26D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42037FA4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1B4485D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01" w:type="pct"/>
            <w:vAlign w:val="center"/>
          </w:tcPr>
          <w:p w14:paraId="2ECFF3C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7AC8159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68F1758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CD7C81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5C336847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3B344CF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01" w:type="pct"/>
            <w:vAlign w:val="center"/>
          </w:tcPr>
          <w:p w14:paraId="6079DCD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3E1A5C5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1455DBA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B04B2E2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3D2500D0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4F9D043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01" w:type="pct"/>
            <w:vAlign w:val="center"/>
          </w:tcPr>
          <w:p w14:paraId="55B7142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6B8D377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2396CB5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05F65B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2E4F6ADC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37C33CF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001" w:type="pct"/>
            <w:vAlign w:val="center"/>
          </w:tcPr>
          <w:p w14:paraId="580758D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2CE7893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4987F8C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58AB6766" w14:textId="77777777" w:rsidR="0016092A" w:rsidRPr="004D4E2F" w:rsidRDefault="0016092A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119F7757" w14:textId="77777777" w:rsidR="00301192" w:rsidRPr="004D4E2F" w:rsidRDefault="00301192" w:rsidP="00301192">
      <w:pPr>
        <w:pStyle w:val="Heading3"/>
      </w:pPr>
      <w:bookmarkStart w:id="123" w:name="_Toc531035697"/>
      <w:r w:rsidRPr="004D4E2F">
        <w:t>GODIŠNJA ISPORUČENA ENERGIJA ZA PRIPREMU PTV</w:t>
      </w:r>
      <w:bookmarkEnd w:id="123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6"/>
        <w:gridCol w:w="695"/>
        <w:gridCol w:w="703"/>
        <w:gridCol w:w="701"/>
        <w:gridCol w:w="701"/>
        <w:gridCol w:w="685"/>
        <w:gridCol w:w="655"/>
        <w:gridCol w:w="46"/>
        <w:gridCol w:w="661"/>
        <w:gridCol w:w="618"/>
        <w:gridCol w:w="661"/>
        <w:gridCol w:w="572"/>
        <w:gridCol w:w="701"/>
        <w:gridCol w:w="713"/>
        <w:gridCol w:w="984"/>
      </w:tblGrid>
      <w:tr w:rsidR="00301192" w:rsidRPr="004D4E2F" w14:paraId="58A79D5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2DB1EF2B" w14:textId="77777777" w:rsidR="00301192" w:rsidRPr="004D4E2F" w:rsidRDefault="00301192" w:rsidP="00DF1AC2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3" w:type="pct"/>
            <w:gridSpan w:val="8"/>
          </w:tcPr>
          <w:p w14:paraId="1E30FEB1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01192" w:rsidRPr="004D4E2F" w14:paraId="79CC2DEE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14D33E2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toplotna energija za pripremu PTV zon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W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361BDD95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8" w:type="pct"/>
          </w:tcPr>
          <w:p w14:paraId="290AF29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2408FFF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0851802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39AE199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718328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265872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2A1DA38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E17AE0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7D7C855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2D14D8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13B2B0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932257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3D3F69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6" w:type="pct"/>
            <w:shd w:val="clear" w:color="auto" w:fill="E9E9E9" w:themeFill="accent3"/>
          </w:tcPr>
          <w:p w14:paraId="15A6ABD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0810A7BC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8" w:type="pct"/>
          </w:tcPr>
          <w:p w14:paraId="66105B9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1C97A8F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013A138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C0AF47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3B50257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0CBADF4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78136A4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1BE0D8F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BF07E5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42B4D5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3C438B0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063965D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6304717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6" w:type="pct"/>
            <w:vAlign w:val="center"/>
          </w:tcPr>
          <w:p w14:paraId="3C82FC2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01FF8DEC" w14:textId="77777777" w:rsidR="00301192" w:rsidRPr="004D4E2F" w:rsidRDefault="00301192" w:rsidP="00301192">
      <w:pPr>
        <w:pStyle w:val="Caption"/>
      </w:pPr>
      <w:r w:rsidRPr="004D4E2F"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4D4E2F" w14:paraId="10340FC0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43F45A2C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toplotna energija za pripremu PTV zgrad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W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58DA3696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384CE0F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860122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8A4CC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5522A6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3C312E9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5D474A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28AF2F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2796F9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65DDE2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C3924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07473AE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2AC626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A46D3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4A23C21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446A2A60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466CFBD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W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5E06882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BA11AB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E8B290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BB130F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47AFEAD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2D0162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43EF129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45A9E43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21A4908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414A867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315EFE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5BA24FB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7CD9A3B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37E873A0" w14:textId="77777777" w:rsidR="00301192" w:rsidRPr="004D4E2F" w:rsidRDefault="00301192" w:rsidP="00301192"/>
    <w:p w14:paraId="6BA8974A" w14:textId="77777777" w:rsidR="00301192" w:rsidRPr="004D4E2F" w:rsidRDefault="00301192" w:rsidP="00301192">
      <w:pPr>
        <w:pStyle w:val="Heading2"/>
        <w:rPr>
          <w:caps w:val="0"/>
        </w:rPr>
      </w:pPr>
      <w:bookmarkStart w:id="124" w:name="_Toc531035698"/>
      <w:r w:rsidRPr="004D4E2F">
        <w:rPr>
          <w:caps w:val="0"/>
        </w:rPr>
        <w:t>PRORAČUN GODIŠNJE ISPORUČENE ENERGIJE ZA SISTEM HLAĐENJA</w:t>
      </w:r>
      <w:bookmarkEnd w:id="124"/>
    </w:p>
    <w:p w14:paraId="3DC0EDBD" w14:textId="77777777" w:rsidR="00301192" w:rsidRPr="004D4E2F" w:rsidRDefault="00301192" w:rsidP="00301192">
      <w:pPr>
        <w:pStyle w:val="Heading3"/>
      </w:pPr>
      <w:bookmarkStart w:id="125" w:name="_Toc531035699"/>
      <w:r w:rsidRPr="004D4E2F">
        <w:lastRenderedPageBreak/>
        <w:t>GUBICI SISTEMA ZA HLAĐENJE</w:t>
      </w:r>
      <w:bookmarkEnd w:id="12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4"/>
        <w:gridCol w:w="1686"/>
        <w:gridCol w:w="1685"/>
        <w:gridCol w:w="1683"/>
        <w:gridCol w:w="1683"/>
        <w:gridCol w:w="1681"/>
      </w:tblGrid>
      <w:tr w:rsidR="00301192" w:rsidRPr="004D4E2F" w14:paraId="65916756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2D6D4F3E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4D4E2F">
              <w:rPr>
                <w:b/>
                <w:sz w:val="20"/>
              </w:rPr>
              <w:t>Tehnički sistem za hlađenje:</w:t>
            </w:r>
          </w:p>
        </w:tc>
        <w:tc>
          <w:tcPr>
            <w:tcW w:w="834" w:type="pct"/>
            <w:shd w:val="clear" w:color="auto" w:fill="E9E9E9"/>
            <w:vAlign w:val="center"/>
          </w:tcPr>
          <w:p w14:paraId="5585C05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highlight w:val="yellow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731642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generaciju rashladne energije</w:t>
            </w:r>
          </w:p>
          <w:p w14:paraId="0CDC517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gen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7B2DEA2A" w14:textId="0E6530C6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trike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Efikasnost sistema za automatsku kontrolu-regulaciju </w:t>
            </w:r>
          </w:p>
          <w:p w14:paraId="2B7D465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ac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000065D4" w14:textId="5B0CE4AF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trike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distribuciju rashladne energije</w:t>
            </w:r>
          </w:p>
          <w:p w14:paraId="2A4F30E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dis</w:t>
            </w:r>
          </w:p>
        </w:tc>
        <w:tc>
          <w:tcPr>
            <w:tcW w:w="832" w:type="pct"/>
            <w:shd w:val="clear" w:color="auto" w:fill="E9E9E9" w:themeFill="accent3"/>
            <w:vAlign w:val="center"/>
          </w:tcPr>
          <w:p w14:paraId="3B142BA5" w14:textId="64B8A67A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emisiju rashladne energije u prostorijama zgrada</w:t>
            </w:r>
          </w:p>
          <w:p w14:paraId="0FDB27C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em</w:t>
            </w:r>
          </w:p>
        </w:tc>
      </w:tr>
      <w:tr w:rsidR="00301192" w:rsidRPr="004D4E2F" w14:paraId="2A34E9D1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163645FB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3B276BB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725B90B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3DCC6CE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667B272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1D99A3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5D3568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4AFAC6A6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11A3B25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4FFD538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447A240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CC607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7429E21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A2E50E3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17AB9905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2D1A00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599AA3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C91A7C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ADF589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055648A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47D81C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3DE1F7F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834" w:type="pct"/>
          </w:tcPr>
          <w:p w14:paraId="20F2C75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vAlign w:val="center"/>
          </w:tcPr>
          <w:p w14:paraId="1CD59A0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49823D4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2475C4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5512922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1DE8EEE3" w14:textId="77777777" w:rsidR="00301192" w:rsidRPr="004D4E2F" w:rsidRDefault="00301192" w:rsidP="00301192">
      <w:pPr>
        <w:spacing w:after="0" w:line="240" w:lineRule="auto"/>
        <w:jc w:val="both"/>
        <w:rPr>
          <w:rFonts w:ascii="Arial Narrow" w:hAnsi="Arial Narrow" w:cs="Aharoni"/>
          <w:b/>
          <w:szCs w:val="24"/>
        </w:rPr>
      </w:pPr>
    </w:p>
    <w:p w14:paraId="0C213F67" w14:textId="77777777" w:rsidR="00301192" w:rsidRPr="004D4E2F" w:rsidRDefault="00301192" w:rsidP="00301192">
      <w:pPr>
        <w:pStyle w:val="Heading3"/>
      </w:pPr>
      <w:bookmarkStart w:id="126" w:name="_Toc531035700"/>
      <w:r w:rsidRPr="004D4E2F">
        <w:t>GODIŠNJA ISPORUČENA ENERGIJA ZA HLAĐENJE</w:t>
      </w:r>
      <w:bookmarkEnd w:id="126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4D4E2F" w14:paraId="28CF68B4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728A0A16" w14:textId="77777777" w:rsidR="00301192" w:rsidRPr="004D4E2F" w:rsidRDefault="00301192" w:rsidP="00DF1AC2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3" w:type="pct"/>
            <w:gridSpan w:val="8"/>
          </w:tcPr>
          <w:p w14:paraId="34B1EC9F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01192" w:rsidRPr="004D4E2F" w14:paraId="223E321A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7F08C2B" w14:textId="6CD3A4C6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energija za hlađenje zon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C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0B11FC9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714D92D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05DC630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72CEAD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DEA766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26CE420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51C838A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093208E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5F8D570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503C5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3D28F5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675A878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170DC7C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06B58AD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7D9CFFE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22F63B13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C12EA4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0CB2174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27330FA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CED2B5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1A5DF4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3374C70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2203E52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0A7BF1C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4FF8020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872244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4DE7777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3DDD90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30DBDD7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7DCC556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5B4500C6" w14:textId="77777777" w:rsidR="00301192" w:rsidRPr="004D4E2F" w:rsidRDefault="00301192" w:rsidP="00301192">
      <w:pPr>
        <w:pStyle w:val="Caption"/>
      </w:pPr>
      <w:r w:rsidRPr="004D4E2F"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4D4E2F" w14:paraId="62C15129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013B809A" w14:textId="5DA70E12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energija za hlađenje zgrad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C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4EEB20AB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2D537B1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6A62DE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603C874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D1EB9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EB32CB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6AC777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1357A3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7B9F100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203610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51529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27F0EA8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6061DCB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55E12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24EA63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67D6647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2D5114DE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C,del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1A9A4CD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2C826C7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2879F9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803457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408BE01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12166C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097049D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33CC9DE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4BD1C17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48F7CE5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5B2DC5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19BB79B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4839AE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26D8F0DD" w14:textId="77777777" w:rsidR="00301192" w:rsidRPr="004D4E2F" w:rsidRDefault="00301192" w:rsidP="00301192">
      <w:pPr>
        <w:spacing w:line="240" w:lineRule="auto"/>
        <w:rPr>
          <w:rFonts w:eastAsia="Arial" w:cs="Arial"/>
          <w:noProof/>
          <w:lang w:eastAsia="en-GB"/>
        </w:rPr>
      </w:pPr>
    </w:p>
    <w:p w14:paraId="6B9D1AA2" w14:textId="4959AB36" w:rsidR="00301192" w:rsidRPr="004D4E2F" w:rsidRDefault="00301192" w:rsidP="00301192">
      <w:pPr>
        <w:pStyle w:val="Heading2"/>
        <w:rPr>
          <w:strike/>
        </w:rPr>
      </w:pPr>
      <w:bookmarkStart w:id="127" w:name="_Toc531035701"/>
      <w:r w:rsidRPr="004D4E2F">
        <w:rPr>
          <w:caps w:val="0"/>
        </w:rPr>
        <w:t xml:space="preserve">PRORAČUN GODIŠNJE ISPORUČENE ENERGIJE ZA SISTEM PRISILNE VENTILACIJE/ KLIMATIZACIJE </w:t>
      </w:r>
      <w:bookmarkEnd w:id="127"/>
    </w:p>
    <w:p w14:paraId="0513BC94" w14:textId="77777777" w:rsidR="00301192" w:rsidRPr="004D4E2F" w:rsidRDefault="00301192" w:rsidP="00301192">
      <w:pPr>
        <w:spacing w:after="0"/>
      </w:pPr>
    </w:p>
    <w:p w14:paraId="613639D4" w14:textId="77777777" w:rsidR="00301192" w:rsidRPr="004D4E2F" w:rsidRDefault="00301192" w:rsidP="00301192">
      <w:pPr>
        <w:pStyle w:val="Heading3"/>
      </w:pPr>
      <w:r w:rsidRPr="004D4E2F">
        <w:t>GUBICI SISTEM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10"/>
        <w:gridCol w:w="1431"/>
        <w:gridCol w:w="1433"/>
        <w:gridCol w:w="1432"/>
        <w:gridCol w:w="1434"/>
        <w:gridCol w:w="1432"/>
        <w:gridCol w:w="1430"/>
      </w:tblGrid>
      <w:tr w:rsidR="00301192" w:rsidRPr="004D4E2F" w14:paraId="487387DB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78555F77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</w:rPr>
              <w:t>Tehnički sistem za prisilnu ventilaciju/ klimatizaciju:</w:t>
            </w:r>
          </w:p>
        </w:tc>
        <w:tc>
          <w:tcPr>
            <w:tcW w:w="708" w:type="pct"/>
            <w:shd w:val="clear" w:color="auto" w:fill="E9E9E9"/>
            <w:vAlign w:val="center"/>
          </w:tcPr>
          <w:p w14:paraId="7E3C562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6BC32FF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generaciju toplote</w:t>
            </w:r>
          </w:p>
          <w:p w14:paraId="3A13664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gen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1546918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distribuciju toplote (ogrijevni/ rashladni medij)</w:t>
            </w:r>
          </w:p>
          <w:p w14:paraId="4F49873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52D512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dis</w:t>
            </w:r>
          </w:p>
        </w:tc>
        <w:tc>
          <w:tcPr>
            <w:tcW w:w="710" w:type="pct"/>
            <w:shd w:val="clear" w:color="auto" w:fill="E9E9E9" w:themeFill="accent3"/>
            <w:vAlign w:val="center"/>
          </w:tcPr>
          <w:p w14:paraId="5321C0E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toplotnog grijača/ hladnjaka</w:t>
            </w:r>
          </w:p>
          <w:p w14:paraId="50F3463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tg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1FDACC4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Efikasnost sistema za automatsku kontrolu-regulaciju </w:t>
            </w:r>
          </w:p>
          <w:p w14:paraId="27DBC77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ac</w:t>
            </w:r>
          </w:p>
        </w:tc>
        <w:tc>
          <w:tcPr>
            <w:tcW w:w="708" w:type="pct"/>
            <w:shd w:val="clear" w:color="auto" w:fill="E9E9E9" w:themeFill="accent3"/>
            <w:vAlign w:val="center"/>
          </w:tcPr>
          <w:p w14:paraId="3580DE6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fikasnost sistema za distribuciju vazduha</w:t>
            </w:r>
          </w:p>
          <w:p w14:paraId="2BDFEC2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 xml:space="preserve"> </w:t>
            </w:r>
            <w:r w:rsidRPr="004D4E2F">
              <w:rPr>
                <w:rFonts w:ascii="Symbol" w:hAnsi="Symbol" w:cs="Symbol"/>
                <w:sz w:val="28"/>
                <w:szCs w:val="28"/>
              </w:rPr>
              <w:t></w:t>
            </w:r>
            <w:r w:rsidRPr="004D4E2F">
              <w:rPr>
                <w:rFonts w:asciiTheme="majorHAnsi" w:hAnsiTheme="majorHAnsi" w:cs="Symbol"/>
                <w:szCs w:val="28"/>
                <w:vertAlign w:val="subscript"/>
              </w:rPr>
              <w:t>dis</w:t>
            </w:r>
          </w:p>
        </w:tc>
      </w:tr>
      <w:tr w:rsidR="00301192" w:rsidRPr="004D4E2F" w14:paraId="355853EF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132FC7C9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708" w:type="pct"/>
          </w:tcPr>
          <w:p w14:paraId="2B101AB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23DE07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17D62AA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0" w:type="pct"/>
            <w:vAlign w:val="center"/>
          </w:tcPr>
          <w:p w14:paraId="0E2E6F9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267B5BB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657ADC0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F8D366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1898CBAC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708" w:type="pct"/>
          </w:tcPr>
          <w:p w14:paraId="38CA42C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4270961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743B13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0" w:type="pct"/>
            <w:vAlign w:val="center"/>
          </w:tcPr>
          <w:p w14:paraId="196F92F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6865FEF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2BF275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C836CB8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376C90B7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708" w:type="pct"/>
          </w:tcPr>
          <w:p w14:paraId="5AF8960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0DA019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521175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0" w:type="pct"/>
            <w:vAlign w:val="center"/>
          </w:tcPr>
          <w:p w14:paraId="02DCFA6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727EA82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00064B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FEFCAA1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28EE749C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708" w:type="pct"/>
          </w:tcPr>
          <w:p w14:paraId="5EFC5AC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123397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09" w:type="pct"/>
          </w:tcPr>
          <w:p w14:paraId="604EACB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10" w:type="pct"/>
            <w:vAlign w:val="center"/>
          </w:tcPr>
          <w:p w14:paraId="45443B9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65AF3D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0EE9F1D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D3D5030" w14:textId="77777777" w:rsidR="00301192" w:rsidRPr="004D4E2F" w:rsidRDefault="00301192" w:rsidP="00301192"/>
    <w:p w14:paraId="643A2923" w14:textId="77777777" w:rsidR="00301192" w:rsidRPr="004D4E2F" w:rsidRDefault="00301192" w:rsidP="00301192">
      <w:pPr>
        <w:pStyle w:val="Heading3"/>
        <w:numPr>
          <w:ilvl w:val="2"/>
          <w:numId w:val="4"/>
        </w:numPr>
      </w:pPr>
      <w:r w:rsidRPr="004D4E2F">
        <w:t>GODIŠNJA ISPORUČENA ENERGIJ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4D4E2F" w14:paraId="624A317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26490C8B" w14:textId="77777777" w:rsidR="00301192" w:rsidRPr="004D4E2F" w:rsidRDefault="00301192" w:rsidP="00DF1AC2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453" w:type="pct"/>
            <w:gridSpan w:val="8"/>
          </w:tcPr>
          <w:p w14:paraId="5B72E86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01192" w:rsidRPr="004D4E2F" w14:paraId="3657B36D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5359C7ED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energija za prisilnu ventilaciju/ klimatizaciju zon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C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46084434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D8B3EC1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lastRenderedPageBreak/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41F34A0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2D6AE4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8D392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7A032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07AE9D7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50DB6A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0C8102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56C4D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37C9C0D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51F90C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A58841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0CF41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7A05A7E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56EE19EF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62D6AB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sz w:val="20"/>
                <w:szCs w:val="20"/>
                <w:vertAlign w:val="subscript"/>
              </w:rPr>
              <w:t>We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5763B09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26798C7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00E3FE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5DB6E4E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4C7927A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5EF3C79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493C474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2887C98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C4A621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4CA1A20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6FD1139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42E9AB8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19651BF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0765CBCE" w14:textId="77777777" w:rsidR="00301192" w:rsidRPr="004D4E2F" w:rsidRDefault="00301192" w:rsidP="00301192">
      <w:pPr>
        <w:pStyle w:val="Caption"/>
        <w:rPr>
          <w:color w:val="auto"/>
        </w:rPr>
      </w:pPr>
      <w:r w:rsidRPr="004D4E2F">
        <w:rPr>
          <w:color w:val="auto"/>
        </w:rPr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4D4E2F" w14:paraId="5D9D8DA3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748597A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isporučena za prisilnu ventilaciju/ klimatizaciju zgrade za stvarne klimatske podatk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C,del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30732CA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004F8AC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068B78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2F91943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EF0873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C81271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31C532D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753D00D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056B0B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58C650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4B128BF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218F56C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1300A2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A69C78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671875F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58F3BD5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4D83B510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sz w:val="20"/>
                <w:szCs w:val="20"/>
                <w:vertAlign w:val="subscript"/>
              </w:rPr>
              <w:t>We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50C616D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5A66B20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30C9CAA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86F72E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76970D4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1BE48FE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2A71F66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7107751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46239D6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5F59DB6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15438CC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5B7BD61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38D185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19B4127E" w14:textId="77777777" w:rsidR="00301192" w:rsidRPr="004D4E2F" w:rsidRDefault="00301192" w:rsidP="00301192">
      <w:pPr>
        <w:pStyle w:val="Caption"/>
        <w:rPr>
          <w:color w:val="auto"/>
        </w:rPr>
      </w:pPr>
      <w:r w:rsidRPr="004D4E2F">
        <w:rPr>
          <w:color w:val="auto"/>
        </w:rPr>
        <w:t xml:space="preserve">Ne uzima se u obzir energija vraćena rekuperacijom (u slučaju da postoji sistem rekuperacije toplote) </w:t>
      </w:r>
    </w:p>
    <w:p w14:paraId="2C363BB9" w14:textId="77777777" w:rsidR="00301192" w:rsidRPr="004D4E2F" w:rsidRDefault="00301192" w:rsidP="00301192">
      <w:pPr>
        <w:pStyle w:val="Heading2"/>
        <w:rPr>
          <w:caps w:val="0"/>
        </w:rPr>
      </w:pPr>
      <w:bookmarkStart w:id="128" w:name="_Toc531035702"/>
      <w:r w:rsidRPr="004D4E2F">
        <w:rPr>
          <w:caps w:val="0"/>
        </w:rPr>
        <w:t xml:space="preserve">PRORAČUN GODIŠNJE POTREBNE ENERGIJA </w:t>
      </w:r>
      <w:bookmarkStart w:id="129" w:name="_Hlk528925121"/>
      <w:r w:rsidRPr="004D4E2F">
        <w:rPr>
          <w:caps w:val="0"/>
        </w:rPr>
        <w:t xml:space="preserve">ZA POGON POMOĆNIH SISTEMA </w:t>
      </w:r>
      <w:bookmarkEnd w:id="129"/>
      <w:r w:rsidRPr="004D4E2F">
        <w:rPr>
          <w:caps w:val="0"/>
        </w:rPr>
        <w:t>(PUMPE, VENTILATORI, KOMPRESORI, REGULACIJA I SL.) NA OSNOVU PROJEKTOVANE UKUPNE INSTALIRANE SNAGE POMOČNIH SISTEMA</w:t>
      </w:r>
      <w:bookmarkEnd w:id="128"/>
    </w:p>
    <w:p w14:paraId="379DFAC7" w14:textId="77777777" w:rsidR="00301192" w:rsidRPr="004D4E2F" w:rsidRDefault="00301192" w:rsidP="00301192">
      <w:pPr>
        <w:pStyle w:val="Heading3"/>
      </w:pPr>
      <w:bookmarkStart w:id="130" w:name="_Toc531035703"/>
      <w:r w:rsidRPr="004D4E2F">
        <w:t>GODIŠNJA POTREBNA ENERGIJA ZA POGON POMOĆNIH SISTEMA ZONE</w:t>
      </w:r>
      <w:bookmarkEnd w:id="130"/>
    </w:p>
    <w:p w14:paraId="42AA8493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63"/>
        <w:gridCol w:w="660"/>
        <w:gridCol w:w="669"/>
        <w:gridCol w:w="667"/>
        <w:gridCol w:w="667"/>
        <w:gridCol w:w="651"/>
        <w:gridCol w:w="612"/>
        <w:gridCol w:w="44"/>
        <w:gridCol w:w="604"/>
        <w:gridCol w:w="618"/>
        <w:gridCol w:w="661"/>
        <w:gridCol w:w="572"/>
        <w:gridCol w:w="669"/>
        <w:gridCol w:w="681"/>
        <w:gridCol w:w="964"/>
      </w:tblGrid>
      <w:tr w:rsidR="00301192" w:rsidRPr="004D4E2F" w14:paraId="7FB533B3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8" w:type="pct"/>
            <w:gridSpan w:val="7"/>
          </w:tcPr>
          <w:p w14:paraId="22ACE4E7" w14:textId="77777777" w:rsidR="00301192" w:rsidRPr="004D4E2F" w:rsidRDefault="00301192" w:rsidP="00DF1AC2">
            <w:pPr>
              <w:rPr>
                <w:b/>
              </w:rPr>
            </w:pPr>
            <w:r w:rsidRPr="004D4E2F">
              <w:t>Naziv zone:</w:t>
            </w:r>
          </w:p>
        </w:tc>
        <w:tc>
          <w:tcPr>
            <w:tcW w:w="2382" w:type="pct"/>
            <w:gridSpan w:val="8"/>
          </w:tcPr>
          <w:p w14:paraId="5DD6422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01192" w:rsidRPr="004D4E2F" w14:paraId="794A2C82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658D5030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potrebna energija za pogon pomoćnih sistema zon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aux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55D66100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2D9A66B9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27" w:type="pct"/>
            <w:shd w:val="clear" w:color="auto" w:fill="E9E9E9" w:themeFill="accent3"/>
          </w:tcPr>
          <w:p w14:paraId="1763857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31" w:type="pct"/>
            <w:shd w:val="clear" w:color="auto" w:fill="E9E9E9" w:themeFill="accent3"/>
          </w:tcPr>
          <w:p w14:paraId="60044A9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30" w:type="pct"/>
            <w:shd w:val="clear" w:color="auto" w:fill="E9E9E9" w:themeFill="accent3"/>
          </w:tcPr>
          <w:p w14:paraId="1FAFA3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30" w:type="pct"/>
            <w:shd w:val="clear" w:color="auto" w:fill="E9E9E9" w:themeFill="accent3"/>
          </w:tcPr>
          <w:p w14:paraId="3021763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0EC105B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1E04AF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299" w:type="pct"/>
            <w:shd w:val="clear" w:color="auto" w:fill="E9E9E9" w:themeFill="accent3"/>
          </w:tcPr>
          <w:p w14:paraId="34CF49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F4683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F36D75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15F1289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31" w:type="pct"/>
            <w:shd w:val="clear" w:color="auto" w:fill="E9E9E9" w:themeFill="accent3"/>
          </w:tcPr>
          <w:p w14:paraId="5FAECA7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37" w:type="pct"/>
            <w:shd w:val="clear" w:color="auto" w:fill="E9E9E9" w:themeFill="accent3"/>
          </w:tcPr>
          <w:p w14:paraId="4F9B595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78" w:type="pct"/>
            <w:shd w:val="clear" w:color="auto" w:fill="E9E9E9" w:themeFill="accent3"/>
          </w:tcPr>
          <w:p w14:paraId="15BEDAA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212B5955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C54294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Pumpe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sz w:val="20"/>
                <w:szCs w:val="20"/>
              </w:rPr>
              <w:t>[kWh]</w:t>
            </w:r>
          </w:p>
        </w:tc>
        <w:tc>
          <w:tcPr>
            <w:tcW w:w="327" w:type="pct"/>
          </w:tcPr>
          <w:p w14:paraId="63C027F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1" w:type="pct"/>
          </w:tcPr>
          <w:p w14:paraId="5DC9F7C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0" w:type="pct"/>
          </w:tcPr>
          <w:p w14:paraId="2833B7A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0" w:type="pct"/>
          </w:tcPr>
          <w:p w14:paraId="631A69F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2" w:type="pct"/>
          </w:tcPr>
          <w:p w14:paraId="0761490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5" w:type="pct"/>
            <w:gridSpan w:val="2"/>
          </w:tcPr>
          <w:p w14:paraId="3A3B993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99" w:type="pct"/>
          </w:tcPr>
          <w:p w14:paraId="1B72912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15365BE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6170A09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38CE458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1" w:type="pct"/>
          </w:tcPr>
          <w:p w14:paraId="5C4E497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7" w:type="pct"/>
          </w:tcPr>
          <w:p w14:paraId="4265835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78" w:type="pct"/>
            <w:vAlign w:val="center"/>
          </w:tcPr>
          <w:p w14:paraId="4B6C9F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  <w:tr w:rsidR="00301192" w:rsidRPr="004D4E2F" w14:paraId="4C295E64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70EC67B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2CE123C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5426E4A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731FE16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2917A98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0BCF6A0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2F22403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5005687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7A86C20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1ECE63F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6EDE5B2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35B4E7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40DD214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7E52DE5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7C597D0D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A16FC9D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0EE60E8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2AC7C4F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4CDCA1A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4732870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78728E4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5DC8195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60822F8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7D66E61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6F97326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1675EFC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457CE5C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63881BD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77A126C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0C467206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01F5722" w14:textId="77777777" w:rsidR="00301192" w:rsidRPr="004D4E2F" w:rsidRDefault="00301192" w:rsidP="00DF1AC2">
            <w:pPr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Ventilatori</w:t>
            </w:r>
          </w:p>
          <w:p w14:paraId="1D5E6D20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4A8D19D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22248C2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6F212EC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670C38C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5AEACB7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7C8D3FC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51D5303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7AA8070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1B23395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315C951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47D0EB0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34D42FB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4B36B18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3B79EB44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5911711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2A2E943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57F8957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768AB26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41EAC76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66F1687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56410B6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185F190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1350EF2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22F26B9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4915D52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59ED81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19D5AB0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350FD56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2B39CB84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4F43614D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66F8996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A218A0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23B96D0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1B97DB9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2BCFFEF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6575B5D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6FCD6D4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36E5AF1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247A895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0BF3270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0A2DAE6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15899F3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5BAD87A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3C56D042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341431E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Kompresori</w:t>
            </w:r>
          </w:p>
        </w:tc>
        <w:tc>
          <w:tcPr>
            <w:tcW w:w="327" w:type="pct"/>
          </w:tcPr>
          <w:p w14:paraId="59B8D0A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22289E8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0B57A74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3CB8DB4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1AC225F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25382EE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776C458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0FB3742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727BD39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1371E08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12BFD21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63EBB2E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643ABC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2C95D31E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980383C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76FA41D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79BCD27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5BE2CE5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2713830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3295803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2C63FF4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1344AC4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4C91A15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09E865D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3398E3D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0B6A9CE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1412414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1B5F283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04E286BA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AD0EE48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0C52057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41A880B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785FE30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11961E0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470A9DE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7D596D7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6AC8EB9B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39038BE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5819DFD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73AE637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042BF82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25DB8AC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72676D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6C9D9F9A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1575295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Ostali potrošači</w:t>
            </w:r>
          </w:p>
        </w:tc>
        <w:tc>
          <w:tcPr>
            <w:tcW w:w="327" w:type="pct"/>
          </w:tcPr>
          <w:p w14:paraId="0E07DCC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5EAD45B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38583BC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2BFA55F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3DC0338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1184A8B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294A427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20E38C1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5483350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489687D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51E525D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5EE92C1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324DC57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0900A67E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7600BF51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15B887A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339DE6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3E16C8A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0B1B717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36DD168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5AB5541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7968C30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430F1CB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35CC85D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02379D9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2AA66A5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4D49C74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226EA01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601C0DAA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78FFE738" w14:textId="77777777" w:rsidR="00301192" w:rsidRPr="004D4E2F" w:rsidRDefault="00301192" w:rsidP="00DF1AC2">
            <w:pPr>
              <w:rPr>
                <w:rFonts w:cs="Arial"/>
                <w:color w:val="000000"/>
              </w:rPr>
            </w:pPr>
          </w:p>
        </w:tc>
        <w:tc>
          <w:tcPr>
            <w:tcW w:w="327" w:type="pct"/>
          </w:tcPr>
          <w:p w14:paraId="0C563912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2D8266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1946267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333E966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031C818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77A0D90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70B3A17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36471A3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60C4A54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7305D96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4272363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3297725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770A459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  <w:tr w:rsidR="00301192" w:rsidRPr="004D4E2F" w14:paraId="549317F5" w14:textId="77777777" w:rsidTr="00F62DE9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2F4516F0" w14:textId="77777777" w:rsidR="00301192" w:rsidRPr="004D4E2F" w:rsidRDefault="00301192" w:rsidP="00DF1AC2">
            <w:pPr>
              <w:rPr>
                <w:rFonts w:cs="Arial"/>
                <w:b/>
                <w:color w:val="000000"/>
              </w:rPr>
            </w:pPr>
            <w:r w:rsidRPr="004D4E2F">
              <w:rPr>
                <w:rFonts w:cs="Arial"/>
                <w:b/>
                <w:color w:val="000000"/>
              </w:rPr>
              <w:t>UKUPNO</w:t>
            </w:r>
          </w:p>
        </w:tc>
        <w:tc>
          <w:tcPr>
            <w:tcW w:w="327" w:type="pct"/>
          </w:tcPr>
          <w:p w14:paraId="088DC96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42747AEA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099C3E9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0" w:type="pct"/>
          </w:tcPr>
          <w:p w14:paraId="4A193F87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2" w:type="pct"/>
          </w:tcPr>
          <w:p w14:paraId="45A70BB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5" w:type="pct"/>
            <w:gridSpan w:val="2"/>
          </w:tcPr>
          <w:p w14:paraId="347A288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9" w:type="pct"/>
          </w:tcPr>
          <w:p w14:paraId="4D70A45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06" w:type="pct"/>
          </w:tcPr>
          <w:p w14:paraId="755DA8B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27" w:type="pct"/>
          </w:tcPr>
          <w:p w14:paraId="251F8CFE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" w:type="pct"/>
          </w:tcPr>
          <w:p w14:paraId="4670AB7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1" w:type="pct"/>
          </w:tcPr>
          <w:p w14:paraId="6B6DC63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37" w:type="pct"/>
          </w:tcPr>
          <w:p w14:paraId="6D5B4191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78" w:type="pct"/>
            <w:vAlign w:val="center"/>
          </w:tcPr>
          <w:p w14:paraId="60EF3A0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2A0AE8EC" w14:textId="77777777" w:rsidR="00301192" w:rsidRPr="004D4E2F" w:rsidRDefault="00301192" w:rsidP="00301192">
      <w:pPr>
        <w:pStyle w:val="Caption"/>
      </w:pPr>
      <w:r w:rsidRPr="004D4E2F">
        <w:t>(Proračun ponoviti za svaku proračunsku zonu)</w:t>
      </w:r>
    </w:p>
    <w:p w14:paraId="7F96742E" w14:textId="77777777" w:rsidR="00301192" w:rsidRPr="004D4E2F" w:rsidRDefault="00301192" w:rsidP="00301192">
      <w:pPr>
        <w:pStyle w:val="Heading3"/>
      </w:pPr>
      <w:bookmarkStart w:id="131" w:name="_Toc531035704"/>
      <w:r w:rsidRPr="004D4E2F">
        <w:t>UKUPNA GODIŠNJA POTREBNA ENERGIJA ZA POGON POMOĆNIH SISTEMA ZGRADE</w:t>
      </w:r>
      <w:bookmarkEnd w:id="131"/>
      <w:r w:rsidRPr="004D4E2F"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301192" w:rsidRPr="004D4E2F" w14:paraId="330C5F10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49F40FBB" w14:textId="77777777" w:rsidR="00301192" w:rsidRPr="004D4E2F" w:rsidRDefault="00301192" w:rsidP="00DF1AC2">
            <w:pPr>
              <w:rPr>
                <w:b/>
                <w:sz w:val="21"/>
                <w:szCs w:val="21"/>
              </w:rPr>
            </w:pPr>
            <w:r w:rsidRPr="004D4E2F">
              <w:rPr>
                <w:b/>
                <w:sz w:val="21"/>
                <w:szCs w:val="21"/>
              </w:rPr>
              <w:t>Godišnja potrebna toplotna energija za pogon pomoćnih sistema zgrade, Q</w:t>
            </w:r>
            <w:r w:rsidRPr="004D4E2F">
              <w:rPr>
                <w:b/>
                <w:sz w:val="21"/>
                <w:szCs w:val="21"/>
                <w:vertAlign w:val="subscript"/>
              </w:rPr>
              <w:t xml:space="preserve">H,nd </w:t>
            </w:r>
            <w:r w:rsidRPr="004D4E2F">
              <w:rPr>
                <w:b/>
                <w:sz w:val="21"/>
                <w:szCs w:val="21"/>
              </w:rPr>
              <w:t>[kWh]:</w:t>
            </w:r>
          </w:p>
        </w:tc>
      </w:tr>
      <w:tr w:rsidR="00301192" w:rsidRPr="004D4E2F" w14:paraId="548BBE72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7CA7B26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48738E6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42AEAC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4D7E64B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04EB44D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50BD671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D29B06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13615CB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192E0D7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6C7E1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0D3519C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92B89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6380DD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ascii="Metropolis" w:hAnsi="Metropolis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4F7848C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 xml:space="preserve">Ukupno </w:t>
            </w:r>
          </w:p>
        </w:tc>
      </w:tr>
      <w:tr w:rsidR="00301192" w:rsidRPr="004D4E2F" w14:paraId="22043F1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10160D4F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rFonts w:cs="Arial"/>
                <w:color w:val="000000"/>
                <w:sz w:val="20"/>
                <w:szCs w:val="20"/>
              </w:rPr>
              <w:t>Q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  <w:vertAlign w:val="subscript"/>
              </w:rPr>
              <w:t>aux</w:t>
            </w:r>
            <w:r w:rsidRPr="004D4E2F">
              <w:rPr>
                <w:sz w:val="20"/>
                <w:szCs w:val="20"/>
              </w:rPr>
              <w:t xml:space="preserve"> </w:t>
            </w:r>
            <w:r w:rsidRPr="004D4E2F">
              <w:rPr>
                <w:rFonts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390946C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8" w:type="pct"/>
          </w:tcPr>
          <w:p w14:paraId="33ECE0D0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1795EF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483CBD36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39" w:type="pct"/>
          </w:tcPr>
          <w:p w14:paraId="5D33A325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2106BD2D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1A942F0F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06" w:type="pct"/>
          </w:tcPr>
          <w:p w14:paraId="41DDFF68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27" w:type="pct"/>
          </w:tcPr>
          <w:p w14:paraId="7C9C1204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83" w:type="pct"/>
          </w:tcPr>
          <w:p w14:paraId="0A6C3079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47" w:type="pct"/>
          </w:tcPr>
          <w:p w14:paraId="738C3FBC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53" w:type="pct"/>
          </w:tcPr>
          <w:p w14:paraId="66760ED3" w14:textId="77777777" w:rsidR="00301192" w:rsidRPr="004D4E2F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A23947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17F58B0F" w14:textId="47179645" w:rsidR="00301192" w:rsidRPr="004D4E2F" w:rsidRDefault="00301192" w:rsidP="00301192"/>
    <w:p w14:paraId="76B3A315" w14:textId="77777777" w:rsidR="00301192" w:rsidRPr="004D4E2F" w:rsidRDefault="00301192" w:rsidP="00301192">
      <w:pPr>
        <w:pStyle w:val="Heading2"/>
      </w:pPr>
      <w:bookmarkStart w:id="132" w:name="_Toc531035705"/>
      <w:r w:rsidRPr="004D4E2F">
        <w:rPr>
          <w:caps w:val="0"/>
        </w:rPr>
        <w:t>PRORAČUN GODIŠNJE POTREBNE ENERGIJE ZA RASVJETU NA OSNOVU PROJEKTOVANE UKUPNE INSTALIRANE SNAGE SISTEMA RASVJETE</w:t>
      </w:r>
      <w:bookmarkEnd w:id="132"/>
    </w:p>
    <w:p w14:paraId="6484502B" w14:textId="77777777" w:rsidR="00301192" w:rsidRPr="004D4E2F" w:rsidRDefault="00301192" w:rsidP="0016092A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56"/>
        <w:gridCol w:w="931"/>
        <w:gridCol w:w="472"/>
        <w:gridCol w:w="521"/>
        <w:gridCol w:w="525"/>
        <w:gridCol w:w="523"/>
        <w:gridCol w:w="523"/>
        <w:gridCol w:w="525"/>
        <w:gridCol w:w="704"/>
        <w:gridCol w:w="525"/>
        <w:gridCol w:w="523"/>
        <w:gridCol w:w="523"/>
        <w:gridCol w:w="525"/>
        <w:gridCol w:w="704"/>
        <w:gridCol w:w="704"/>
        <w:gridCol w:w="1018"/>
      </w:tblGrid>
      <w:tr w:rsidR="0050100F" w:rsidRPr="004D4E2F" w14:paraId="0B1005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43045F0F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/ zgrada</w:t>
            </w:r>
          </w:p>
        </w:tc>
        <w:tc>
          <w:tcPr>
            <w:tcW w:w="261" w:type="pct"/>
            <w:shd w:val="clear" w:color="auto" w:fill="E9E9E9" w:themeFill="accent3"/>
          </w:tcPr>
          <w:p w14:paraId="19F23BA5" w14:textId="77777777" w:rsidR="00DF1AC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vršina zone/</w:t>
            </w:r>
          </w:p>
          <w:p w14:paraId="19BF8956" w14:textId="04C1CD6B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grade</w:t>
            </w:r>
          </w:p>
          <w:p w14:paraId="6404554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sz w:val="16"/>
                <w:szCs w:val="20"/>
              </w:rPr>
              <w:t>[m</w:t>
            </w:r>
            <w:r w:rsidRPr="004D4E2F">
              <w:rPr>
                <w:sz w:val="16"/>
                <w:szCs w:val="20"/>
                <w:vertAlign w:val="superscript"/>
              </w:rPr>
              <w:t>2</w:t>
            </w:r>
            <w:r w:rsidRPr="004D4E2F">
              <w:rPr>
                <w:sz w:val="16"/>
                <w:szCs w:val="20"/>
              </w:rPr>
              <w:t>]</w:t>
            </w:r>
          </w:p>
        </w:tc>
        <w:tc>
          <w:tcPr>
            <w:tcW w:w="261" w:type="pct"/>
            <w:shd w:val="clear" w:color="auto" w:fill="E9E9E9" w:themeFill="accent3"/>
            <w:vAlign w:val="center"/>
          </w:tcPr>
          <w:p w14:paraId="15483EA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P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n</w:t>
            </w:r>
          </w:p>
          <w:p w14:paraId="0F97D5C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eastAsia="Times New Roman"/>
                <w:sz w:val="16"/>
                <w:szCs w:val="20"/>
              </w:rPr>
              <w:t>[W]</w:t>
            </w:r>
          </w:p>
        </w:tc>
        <w:tc>
          <w:tcPr>
            <w:tcW w:w="271" w:type="pct"/>
            <w:shd w:val="clear" w:color="auto" w:fill="E9E9E9" w:themeFill="accent3"/>
            <w:vAlign w:val="center"/>
          </w:tcPr>
          <w:p w14:paraId="4EEFD4C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F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61C1DE2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t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D</w:t>
            </w:r>
          </w:p>
          <w:p w14:paraId="65758464" w14:textId="0094CCA3" w:rsidR="00301192" w:rsidRPr="004D4E2F" w:rsidRDefault="0016092A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rFonts w:eastAsia="Times New Roman"/>
                <w:sz w:val="16"/>
                <w:szCs w:val="20"/>
              </w:rPr>
              <w:t>[h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6864EFE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F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035564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F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D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7DEE808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t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 xml:space="preserve">N </w:t>
            </w:r>
            <w:r w:rsidRPr="004D4E2F">
              <w:rPr>
                <w:rFonts w:eastAsia="Times New Roman"/>
                <w:sz w:val="16"/>
                <w:szCs w:val="20"/>
              </w:rPr>
              <w:t>[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41C5ACA3" w14:textId="5EE707D2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cs="Arial"/>
                <w:b/>
                <w:sz w:val="20"/>
                <w:szCs w:val="20"/>
              </w:rPr>
              <w:t>W</w:t>
            </w:r>
            <w:r w:rsidRPr="004D4E2F">
              <w:rPr>
                <w:rFonts w:cs="Arial"/>
                <w:b/>
                <w:sz w:val="20"/>
                <w:szCs w:val="20"/>
                <w:vertAlign w:val="subscript"/>
              </w:rPr>
              <w:t>lt</w:t>
            </w:r>
            <w:r w:rsidRPr="004D4E2F">
              <w:rPr>
                <w:rFonts w:cs="Arial"/>
                <w:b/>
                <w:sz w:val="20"/>
                <w:szCs w:val="20"/>
              </w:rPr>
              <w:t xml:space="preserve"> </w:t>
            </w:r>
            <w:r w:rsidR="0016092A" w:rsidRPr="004D4E2F">
              <w:rPr>
                <w:rFonts w:cs="Arial"/>
                <w:sz w:val="16"/>
                <w:szCs w:val="20"/>
              </w:rPr>
              <w:t>[kWh]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577CC1DB" w14:textId="352A6720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P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 xml:space="preserve">PC </w:t>
            </w:r>
            <w:r w:rsidR="0016092A" w:rsidRPr="004D4E2F">
              <w:rPr>
                <w:rFonts w:eastAsia="Times New Roman"/>
                <w:sz w:val="16"/>
                <w:szCs w:val="20"/>
              </w:rPr>
              <w:t>[W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6825C3D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sz w:val="20"/>
                <w:szCs w:val="20"/>
                <w:vertAlign w:val="subscript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P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>em</w:t>
            </w:r>
          </w:p>
          <w:p w14:paraId="0BD66A9E" w14:textId="74A63389" w:rsidR="00301192" w:rsidRPr="004D4E2F" w:rsidRDefault="0016092A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sz w:val="16"/>
                <w:szCs w:val="20"/>
              </w:rPr>
              <w:t>[W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3BC4F7A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t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 xml:space="preserve">y </w:t>
            </w:r>
            <w:r w:rsidRPr="004D4E2F">
              <w:rPr>
                <w:rFonts w:eastAsia="Times New Roman"/>
                <w:sz w:val="20"/>
                <w:szCs w:val="20"/>
              </w:rPr>
              <w:t>[h]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0E5CB93A" w14:textId="7AC08768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sz w:val="20"/>
                <w:szCs w:val="20"/>
              </w:rPr>
              <w:t>t</w:t>
            </w:r>
            <w:r w:rsidRPr="004D4E2F">
              <w:rPr>
                <w:rFonts w:eastAsia="Times New Roman"/>
                <w:b/>
                <w:sz w:val="20"/>
                <w:szCs w:val="20"/>
                <w:vertAlign w:val="subscript"/>
              </w:rPr>
              <w:t xml:space="preserve">e </w:t>
            </w:r>
            <w:r w:rsidR="0016092A" w:rsidRPr="004D4E2F">
              <w:rPr>
                <w:rFonts w:eastAsia="Times New Roman"/>
                <w:sz w:val="16"/>
                <w:szCs w:val="20"/>
              </w:rPr>
              <w:t>[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163AA277" w14:textId="7D1AB5EA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sz w:val="20"/>
                <w:szCs w:val="20"/>
              </w:rPr>
            </w:pPr>
            <w:r w:rsidRPr="004D4E2F">
              <w:rPr>
                <w:rFonts w:cs="Arial"/>
                <w:b/>
                <w:sz w:val="20"/>
                <w:szCs w:val="20"/>
              </w:rPr>
              <w:t>W</w:t>
            </w:r>
            <w:r w:rsidRPr="004D4E2F">
              <w:rPr>
                <w:rFonts w:cs="Arial"/>
                <w:b/>
                <w:sz w:val="20"/>
                <w:szCs w:val="20"/>
                <w:vertAlign w:val="subscript"/>
              </w:rPr>
              <w:t>pt</w:t>
            </w:r>
            <w:r w:rsidRPr="004D4E2F">
              <w:rPr>
                <w:rFonts w:cs="Arial"/>
                <w:b/>
                <w:sz w:val="20"/>
                <w:szCs w:val="20"/>
              </w:rPr>
              <w:t xml:space="preserve"> </w:t>
            </w:r>
            <w:r w:rsidR="00DF1AC2" w:rsidRPr="004D4E2F">
              <w:rPr>
                <w:rFonts w:cs="Arial"/>
                <w:sz w:val="16"/>
                <w:szCs w:val="20"/>
              </w:rPr>
              <w:t>[kW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6277722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</w:t>
            </w:r>
            <w:r w:rsidRPr="004D4E2F">
              <w:rPr>
                <w:rFonts w:cs="Arial"/>
                <w:b/>
                <w:sz w:val="20"/>
                <w:szCs w:val="20"/>
                <w:vertAlign w:val="subscript"/>
              </w:rPr>
              <w:t>L</w:t>
            </w:r>
          </w:p>
          <w:p w14:paraId="1B62B0C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D4E2F">
              <w:rPr>
                <w:rFonts w:cs="Arial"/>
                <w:sz w:val="16"/>
                <w:szCs w:val="20"/>
              </w:rPr>
              <w:t>[kWh]</w:t>
            </w:r>
          </w:p>
        </w:tc>
        <w:tc>
          <w:tcPr>
            <w:tcW w:w="517" w:type="pct"/>
            <w:shd w:val="clear" w:color="auto" w:fill="E9E9E9" w:themeFill="accent3"/>
            <w:vAlign w:val="center"/>
          </w:tcPr>
          <w:p w14:paraId="3424E37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LENI</w:t>
            </w:r>
          </w:p>
          <w:p w14:paraId="6032C076" w14:textId="77777777" w:rsidR="00DF1AC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16"/>
                <w:szCs w:val="20"/>
              </w:rPr>
            </w:pPr>
            <w:r w:rsidRPr="004D4E2F">
              <w:rPr>
                <w:rFonts w:cs="Arial"/>
                <w:sz w:val="16"/>
                <w:szCs w:val="20"/>
              </w:rPr>
              <w:t>[kWh/</w:t>
            </w:r>
          </w:p>
          <w:p w14:paraId="06371AE9" w14:textId="1021151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4D4E2F">
              <w:rPr>
                <w:rFonts w:cs="Arial"/>
                <w:sz w:val="16"/>
                <w:szCs w:val="20"/>
              </w:rPr>
              <w:t>m</w:t>
            </w:r>
            <w:r w:rsidRPr="004D4E2F">
              <w:rPr>
                <w:rFonts w:cs="Arial"/>
                <w:sz w:val="16"/>
                <w:szCs w:val="20"/>
                <w:vertAlign w:val="superscript"/>
              </w:rPr>
              <w:t>2</w:t>
            </w:r>
            <w:r w:rsidRPr="004D4E2F">
              <w:rPr>
                <w:rFonts w:cs="Arial"/>
                <w:sz w:val="16"/>
                <w:szCs w:val="20"/>
              </w:rPr>
              <w:t>]</w:t>
            </w:r>
          </w:p>
        </w:tc>
      </w:tr>
      <w:tr w:rsidR="00DF1AC2" w:rsidRPr="004D4E2F" w14:paraId="01D8AFB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00AF194D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261" w:type="pct"/>
          </w:tcPr>
          <w:p w14:paraId="586A5BB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261" w:type="pct"/>
          </w:tcPr>
          <w:p w14:paraId="034E476B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1" w:type="pct"/>
          </w:tcPr>
          <w:p w14:paraId="6D1686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1422553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042B95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17178D3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7D904C8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23D45B3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24BD13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04A57F4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5C11284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19420E7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1630F42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6F13FDC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17" w:type="pct"/>
          </w:tcPr>
          <w:p w14:paraId="6CFB5AD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F1AC2" w:rsidRPr="004D4E2F" w14:paraId="6704CD3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70D9CF93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261" w:type="pct"/>
          </w:tcPr>
          <w:p w14:paraId="6EFD414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261" w:type="pct"/>
          </w:tcPr>
          <w:p w14:paraId="04BE098D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1" w:type="pct"/>
          </w:tcPr>
          <w:p w14:paraId="098128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3AEBA0D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7C874C6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6D8BBB0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2492D5A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301C61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4BE1F84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36FDA13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3B1E9F6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20D55B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342CC25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342860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17" w:type="pct"/>
          </w:tcPr>
          <w:p w14:paraId="0C02EB2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F1AC2" w:rsidRPr="004D4E2F" w14:paraId="19EDC93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3E42068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261" w:type="pct"/>
          </w:tcPr>
          <w:p w14:paraId="06016EC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261" w:type="pct"/>
          </w:tcPr>
          <w:p w14:paraId="00041DF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1" w:type="pct"/>
          </w:tcPr>
          <w:p w14:paraId="38FF4E4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3569B0D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32B1E3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6D69C77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0E16909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12B6326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72B82D5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1EB0955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775CD9C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401B9E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7E9F743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4639999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17" w:type="pct"/>
          </w:tcPr>
          <w:p w14:paraId="2AC6711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F1AC2" w:rsidRPr="004D4E2F" w14:paraId="5E08AAB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524D037E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261" w:type="pct"/>
          </w:tcPr>
          <w:p w14:paraId="6F8BE1A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261" w:type="pct"/>
          </w:tcPr>
          <w:p w14:paraId="645D68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1" w:type="pct"/>
          </w:tcPr>
          <w:p w14:paraId="6E86F73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4AC7D9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6FE7EF1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2FCBD47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39A3B3E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583A4FE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5017613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2BF8C2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0138AB5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7610DFF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006C367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527303E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17" w:type="pct"/>
          </w:tcPr>
          <w:p w14:paraId="216941A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F1AC2" w:rsidRPr="004D4E2F" w14:paraId="01D8B0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0D8907EB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</w:t>
            </w:r>
          </w:p>
        </w:tc>
        <w:tc>
          <w:tcPr>
            <w:tcW w:w="261" w:type="pct"/>
          </w:tcPr>
          <w:p w14:paraId="5D017E0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261" w:type="pct"/>
          </w:tcPr>
          <w:p w14:paraId="1D4C296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1" w:type="pct"/>
          </w:tcPr>
          <w:p w14:paraId="0DDD5F5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009F36F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770B871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1049E7B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7E4AB6E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1356FBC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0B05EEE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7DAB56E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2" w:type="pct"/>
          </w:tcPr>
          <w:p w14:paraId="3130E7B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273" w:type="pct"/>
          </w:tcPr>
          <w:p w14:paraId="3C35C8D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7667DCB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362" w:type="pct"/>
          </w:tcPr>
          <w:p w14:paraId="098C34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  <w:tc>
          <w:tcPr>
            <w:tcW w:w="517" w:type="pct"/>
          </w:tcPr>
          <w:p w14:paraId="62CD879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</w:p>
        </w:tc>
      </w:tr>
    </w:tbl>
    <w:p w14:paraId="70E9EC3A" w14:textId="77777777" w:rsidR="00301192" w:rsidRPr="004D4E2F" w:rsidRDefault="00301192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8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32"/>
        <w:gridCol w:w="8870"/>
      </w:tblGrid>
      <w:tr w:rsidR="00301192" w:rsidRPr="004D4E2F" w14:paraId="3B3F41E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9187225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LENI [kW/m</w:t>
            </w:r>
            <w:r w:rsidRPr="004D4E2F">
              <w:rPr>
                <w:i/>
                <w:noProof/>
                <w:sz w:val="16"/>
                <w:vertAlign w:val="superscript"/>
                <w:lang w:val="bs-Latn-BA"/>
              </w:rPr>
              <w:t>2</w:t>
            </w:r>
            <w:r w:rsidRPr="004D4E2F">
              <w:rPr>
                <w:i/>
                <w:noProof/>
                <w:sz w:val="16"/>
                <w:lang w:val="bs-Latn-BA"/>
              </w:rPr>
              <w:t>]</w:t>
            </w:r>
          </w:p>
        </w:tc>
        <w:tc>
          <w:tcPr>
            <w:tcW w:w="4390" w:type="pct"/>
          </w:tcPr>
          <w:p w14:paraId="19DFD6C7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 xml:space="preserve">Lighting Energy Numeric Indicator </w:t>
            </w:r>
          </w:p>
        </w:tc>
      </w:tr>
      <w:tr w:rsidR="00301192" w:rsidRPr="004D4E2F" w14:paraId="3046A161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04CFD17A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E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L</w:t>
            </w:r>
            <w:r w:rsidRPr="004D4E2F">
              <w:rPr>
                <w:i/>
                <w:noProof/>
                <w:sz w:val="16"/>
                <w:lang w:val="bs-Latn-BA"/>
              </w:rPr>
              <w:t xml:space="preserve"> [kWh]</w:t>
            </w:r>
          </w:p>
        </w:tc>
        <w:tc>
          <w:tcPr>
            <w:tcW w:w="4390" w:type="pct"/>
          </w:tcPr>
          <w:p w14:paraId="33A3DC49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ukupna  potrebna energija za rasvjetu</w:t>
            </w:r>
          </w:p>
        </w:tc>
      </w:tr>
      <w:tr w:rsidR="00301192" w:rsidRPr="004D4E2F" w14:paraId="0862F2A0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20A9DD4F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W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L,t </w:t>
            </w:r>
            <w:r w:rsidRPr="004D4E2F">
              <w:rPr>
                <w:i/>
                <w:noProof/>
                <w:sz w:val="16"/>
                <w:lang w:val="bs-Latn-BA"/>
              </w:rPr>
              <w:t>[kWh]</w:t>
            </w:r>
          </w:p>
        </w:tc>
        <w:tc>
          <w:tcPr>
            <w:tcW w:w="4390" w:type="pct"/>
          </w:tcPr>
          <w:p w14:paraId="2F9BD5B9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energija potrebna za rasvjetu u određenom periodu</w:t>
            </w:r>
          </w:p>
        </w:tc>
      </w:tr>
      <w:tr w:rsidR="00301192" w:rsidRPr="004D4E2F" w14:paraId="45FF6BFB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702A47D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W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P,t </w:t>
            </w:r>
            <w:r w:rsidRPr="004D4E2F">
              <w:rPr>
                <w:i/>
                <w:noProof/>
                <w:sz w:val="16"/>
                <w:lang w:val="bs-Latn-BA"/>
              </w:rPr>
              <w:t>[kWh]</w:t>
            </w:r>
          </w:p>
        </w:tc>
        <w:tc>
          <w:tcPr>
            <w:tcW w:w="4390" w:type="pct"/>
          </w:tcPr>
          <w:p w14:paraId="1B6D2A60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energija potrebna za potrošnju parazitnih opterećenja u određenom periodu</w:t>
            </w:r>
          </w:p>
        </w:tc>
      </w:tr>
      <w:tr w:rsidR="00301192" w:rsidRPr="004D4E2F" w14:paraId="1B785A8F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2DE647B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vertAlign w:val="superscript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P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i </w:t>
            </w:r>
            <w:r w:rsidRPr="004D4E2F">
              <w:rPr>
                <w:i/>
                <w:noProof/>
                <w:sz w:val="16"/>
                <w:lang w:val="bs-Latn-BA"/>
              </w:rPr>
              <w:t>[W]</w:t>
            </w:r>
          </w:p>
        </w:tc>
        <w:tc>
          <w:tcPr>
            <w:tcW w:w="4390" w:type="pct"/>
          </w:tcPr>
          <w:p w14:paraId="58C1BCE4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Nazivna snaga rasvjetnog tijela</w:t>
            </w:r>
          </w:p>
        </w:tc>
      </w:tr>
      <w:tr w:rsidR="00301192" w:rsidRPr="004D4E2F" w14:paraId="12D6C1C8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336F0B8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vertAlign w:val="superscript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F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o </w:t>
            </w:r>
          </w:p>
        </w:tc>
        <w:tc>
          <w:tcPr>
            <w:tcW w:w="4390" w:type="pct"/>
          </w:tcPr>
          <w:p w14:paraId="1DBDBBB5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Faktor zauzetosti prostora</w:t>
            </w:r>
          </w:p>
        </w:tc>
      </w:tr>
      <w:tr w:rsidR="00301192" w:rsidRPr="004D4E2F" w14:paraId="42F43D89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3D4E3E1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F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D</w:t>
            </w:r>
          </w:p>
        </w:tc>
        <w:tc>
          <w:tcPr>
            <w:tcW w:w="4390" w:type="pct"/>
          </w:tcPr>
          <w:p w14:paraId="293720DB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Faktor zavisnosti vještačke rasvjete o dnevnom osvjetljenju</w:t>
            </w:r>
          </w:p>
        </w:tc>
      </w:tr>
      <w:tr w:rsidR="00301192" w:rsidRPr="004D4E2F" w14:paraId="0AC66F16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2EE991A7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F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C</w:t>
            </w:r>
          </w:p>
        </w:tc>
        <w:tc>
          <w:tcPr>
            <w:tcW w:w="4390" w:type="pct"/>
          </w:tcPr>
          <w:p w14:paraId="51858830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 xml:space="preserve">Faktor konstantnosti osvjetljenja </w:t>
            </w:r>
          </w:p>
        </w:tc>
      </w:tr>
      <w:tr w:rsidR="00301192" w:rsidRPr="004D4E2F" w14:paraId="34F068B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9A043B4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t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D</w:t>
            </w:r>
          </w:p>
        </w:tc>
        <w:tc>
          <w:tcPr>
            <w:tcW w:w="4390" w:type="pct"/>
          </w:tcPr>
          <w:p w14:paraId="145250BF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Radno vrijeme rasvjete za vrijeme dana</w:t>
            </w:r>
          </w:p>
        </w:tc>
      </w:tr>
      <w:tr w:rsidR="00301192" w:rsidRPr="004D4E2F" w14:paraId="058341BC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05EDBFE0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t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N</w:t>
            </w:r>
          </w:p>
        </w:tc>
        <w:tc>
          <w:tcPr>
            <w:tcW w:w="4390" w:type="pct"/>
          </w:tcPr>
          <w:p w14:paraId="0CE698DE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Radno vrijeme rasvjete za vrijeme noći</w:t>
            </w:r>
          </w:p>
        </w:tc>
      </w:tr>
      <w:tr w:rsidR="00301192" w:rsidRPr="004D4E2F" w14:paraId="20C3CBE1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77D8EE8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vertAlign w:val="subscript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t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y</w:t>
            </w:r>
          </w:p>
        </w:tc>
        <w:tc>
          <w:tcPr>
            <w:tcW w:w="4390" w:type="pct"/>
          </w:tcPr>
          <w:p w14:paraId="46E02A4E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Broj sati u godini (8760 h)</w:t>
            </w:r>
          </w:p>
        </w:tc>
      </w:tr>
      <w:tr w:rsidR="00301192" w:rsidRPr="004D4E2F" w14:paraId="49691FAB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2712C8A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t</w:t>
            </w:r>
          </w:p>
        </w:tc>
        <w:tc>
          <w:tcPr>
            <w:tcW w:w="4390" w:type="pct"/>
          </w:tcPr>
          <w:p w14:paraId="1AC66DA5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Radno vrijeme</w:t>
            </w:r>
          </w:p>
        </w:tc>
      </w:tr>
      <w:tr w:rsidR="00301192" w:rsidRPr="004D4E2F" w14:paraId="77E4880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60F0BCF5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vertAlign w:val="subscript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T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>e</w:t>
            </w:r>
          </w:p>
        </w:tc>
        <w:tc>
          <w:tcPr>
            <w:tcW w:w="4390" w:type="pct"/>
          </w:tcPr>
          <w:p w14:paraId="0E8DFB0B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Vrijeme potrebno za punjenje sigurnosne rasvjete</w:t>
            </w:r>
          </w:p>
        </w:tc>
      </w:tr>
      <w:tr w:rsidR="00301192" w:rsidRPr="004D4E2F" w14:paraId="4C338CBF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5431C68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P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pc </w:t>
            </w:r>
            <w:r w:rsidRPr="004D4E2F">
              <w:rPr>
                <w:i/>
                <w:noProof/>
                <w:sz w:val="16"/>
                <w:lang w:val="bs-Latn-BA"/>
              </w:rPr>
              <w:t>[W]</w:t>
            </w:r>
          </w:p>
        </w:tc>
        <w:tc>
          <w:tcPr>
            <w:tcW w:w="4390" w:type="pct"/>
          </w:tcPr>
          <w:p w14:paraId="4AA58D89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Ukupno instalisano parazitno opterećenje (snaga) elemenata kontrole i upravljanja rasvjetom za zonu/ zgradu</w:t>
            </w:r>
          </w:p>
        </w:tc>
      </w:tr>
      <w:tr w:rsidR="00301192" w:rsidRPr="004D4E2F" w14:paraId="00672B24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0AB5C44" w14:textId="77777777" w:rsidR="00301192" w:rsidRPr="004D4E2F" w:rsidRDefault="00301192" w:rsidP="00DF1AC2">
            <w:pPr>
              <w:pStyle w:val="NoSpacing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P</w:t>
            </w:r>
            <w:r w:rsidRPr="004D4E2F">
              <w:rPr>
                <w:i/>
                <w:noProof/>
                <w:sz w:val="16"/>
                <w:vertAlign w:val="subscript"/>
                <w:lang w:val="bs-Latn-BA"/>
              </w:rPr>
              <w:t xml:space="preserve">em </w:t>
            </w:r>
            <w:r w:rsidRPr="004D4E2F">
              <w:rPr>
                <w:i/>
                <w:noProof/>
                <w:sz w:val="16"/>
                <w:lang w:val="bs-Latn-BA"/>
              </w:rPr>
              <w:t xml:space="preserve"> [W]</w:t>
            </w:r>
          </w:p>
        </w:tc>
        <w:tc>
          <w:tcPr>
            <w:tcW w:w="4390" w:type="pct"/>
          </w:tcPr>
          <w:p w14:paraId="78FF9795" w14:textId="77777777" w:rsidR="00301192" w:rsidRPr="004D4E2F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noProof/>
                <w:sz w:val="16"/>
                <w:lang w:val="bs-Latn-BA"/>
              </w:rPr>
            </w:pPr>
            <w:r w:rsidRPr="004D4E2F">
              <w:rPr>
                <w:i/>
                <w:noProof/>
                <w:sz w:val="16"/>
                <w:lang w:val="bs-Latn-BA"/>
              </w:rPr>
              <w:t>Ukupno istalisano opterećenje (snaga) sigurnosne rasvjete u zoni/ zgradi</w:t>
            </w:r>
          </w:p>
        </w:tc>
      </w:tr>
    </w:tbl>
    <w:p w14:paraId="10EEA8DF" w14:textId="77777777" w:rsidR="00301192" w:rsidRPr="004D4E2F" w:rsidRDefault="00301192" w:rsidP="00301192">
      <w:pPr>
        <w:spacing w:after="0" w:line="240" w:lineRule="auto"/>
        <w:jc w:val="both"/>
        <w:rPr>
          <w:rFonts w:cs="Aharoni"/>
          <w:b/>
          <w:szCs w:val="24"/>
        </w:rPr>
      </w:pPr>
    </w:p>
    <w:p w14:paraId="2ED12D9C" w14:textId="77777777" w:rsidR="00301192" w:rsidRPr="004D4E2F" w:rsidRDefault="00301192" w:rsidP="00301192">
      <w:pPr>
        <w:pStyle w:val="Heading2"/>
      </w:pPr>
      <w:bookmarkStart w:id="133" w:name="_Toc531035706"/>
      <w:r w:rsidRPr="004D4E2F">
        <w:rPr>
          <w:caps w:val="0"/>
        </w:rPr>
        <w:t>PRORAČUN ISPORUČENE TOPLOTNE ENERGIJE IZ OBNOVLJIVIH IZVORA DOVEDENE ODGOVARAJUĆIM SISTEMOM</w:t>
      </w:r>
      <w:bookmarkEnd w:id="133"/>
    </w:p>
    <w:p w14:paraId="29CF7D2A" w14:textId="77777777" w:rsidR="00301192" w:rsidRPr="004D4E2F" w:rsidRDefault="00301192" w:rsidP="00301192">
      <w:pPr>
        <w:spacing w:before="0" w:after="0"/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4"/>
        <w:gridCol w:w="1442"/>
        <w:gridCol w:w="1442"/>
        <w:gridCol w:w="1445"/>
        <w:gridCol w:w="1443"/>
        <w:gridCol w:w="1443"/>
        <w:gridCol w:w="1443"/>
      </w:tblGrid>
      <w:tr w:rsidR="00301192" w:rsidRPr="004D4E2F" w14:paraId="542143D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Align w:val="center"/>
          </w:tcPr>
          <w:p w14:paraId="180188DB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0DEBEFCF" w14:textId="47440B6C" w:rsidR="00301192" w:rsidRPr="004D4E2F" w:rsidRDefault="00DF1AC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 tehničkog sistema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2F5B9F2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715" w:type="pct"/>
            <w:shd w:val="clear" w:color="auto" w:fill="E9E9E9" w:themeFill="accent3"/>
            <w:vAlign w:val="center"/>
          </w:tcPr>
          <w:p w14:paraId="68F59BE5" w14:textId="1876F7BE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Obnovljivi izvor energije</w:t>
            </w:r>
            <w:r w:rsidR="00DF1AC2" w:rsidRPr="004D4E2F">
              <w:rPr>
                <w:b/>
                <w:sz w:val="20"/>
                <w:szCs w:val="20"/>
              </w:rPr>
              <w:t>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316A7C4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Isporučena energija iz obnovljivog izvora energije E</w:t>
            </w:r>
            <w:r w:rsidRPr="004D4E2F">
              <w:rPr>
                <w:b/>
                <w:sz w:val="20"/>
                <w:szCs w:val="20"/>
                <w:vertAlign w:val="subscript"/>
              </w:rPr>
              <w:t>onov</w:t>
            </w:r>
            <w:r w:rsidRPr="004D4E2F">
              <w:rPr>
                <w:b/>
                <w:sz w:val="20"/>
                <w:szCs w:val="20"/>
              </w:rPr>
              <w:t xml:space="preserve"> [kWh]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D2E92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a isporučena energija [kWh]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EBEADE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češće isporučene energije iz obnovljivog izvora energije [%]:</w:t>
            </w:r>
          </w:p>
        </w:tc>
      </w:tr>
      <w:tr w:rsidR="00301192" w:rsidRPr="004D4E2F" w14:paraId="4ED39606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1B34644D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rijanje prostora</w:t>
            </w:r>
          </w:p>
        </w:tc>
        <w:tc>
          <w:tcPr>
            <w:tcW w:w="714" w:type="pct"/>
            <w:vMerge w:val="restart"/>
            <w:vAlign w:val="center"/>
          </w:tcPr>
          <w:p w14:paraId="43F8A59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4F5F7A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5B2AEBC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8A3316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7AAA0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7E95E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8252C98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62F4D4E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FB57D1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08D517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87C43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228730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4D0A66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38BE03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4611279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352C86CE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83C60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F50172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E93F8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DB7B45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B8EC0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E82A0D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40B3A67" w14:textId="77777777" w:rsidTr="00DF1AC2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B0E98E8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6A0CB3C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45AB0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26251C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8BB255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3E94480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99B40A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C28A2F2" w14:textId="77777777" w:rsidTr="00DF1AC2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DCC5A0F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3A7C6B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67F4F7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D1790A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C14E7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908BA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EE6F1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BC60B93" w14:textId="77777777" w:rsidTr="00DF1AC2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DFFCC71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95303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40BB7B9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381C5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475F6F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C90FE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18D10A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0D0CA77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07B6E5F1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prema PTV</w:t>
            </w:r>
          </w:p>
        </w:tc>
        <w:tc>
          <w:tcPr>
            <w:tcW w:w="714" w:type="pct"/>
            <w:vMerge w:val="restart"/>
            <w:vAlign w:val="center"/>
          </w:tcPr>
          <w:p w14:paraId="0E9FF25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921D33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11B1DC3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F5A435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4D6F34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5405A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2A25F6B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4F407C8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40DB413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662F39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D26C7D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3CC2AA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A8C92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DD43FD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E5B8F56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6A3361D0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503C4F8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4C3447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42261D9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B4AD31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0912F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CD2CEF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F536784" w14:textId="77777777" w:rsidTr="00DF1AC2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09969E67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24785D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CE5B02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52A4243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0ED7A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A73206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DAF76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68107AC" w14:textId="77777777" w:rsidTr="00DF1AC2">
        <w:trPr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1DB70E25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2A6571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267E94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376DB7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71A921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162954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E04BAD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27B94AE" w14:textId="77777777" w:rsidTr="00DF1AC2">
        <w:trPr>
          <w:trHeight w:val="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F104074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D857C6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45035D1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2D16AF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A4FA0B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3BD58F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AFBA1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142362F" w14:textId="77777777" w:rsidTr="00DF1AC2">
        <w:trPr>
          <w:trHeight w:val="3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0A03DB8A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Hlađenje</w:t>
            </w:r>
          </w:p>
        </w:tc>
        <w:tc>
          <w:tcPr>
            <w:tcW w:w="714" w:type="pct"/>
            <w:vMerge w:val="restart"/>
            <w:vAlign w:val="center"/>
          </w:tcPr>
          <w:p w14:paraId="5109E8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41E70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1EDB4F9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E89B7F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46248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98CFFE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2C022A4" w14:textId="77777777" w:rsidTr="00DF1AC2">
        <w:trPr>
          <w:trHeight w:val="1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042566D2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29E62D2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E5FFB9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43441E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744DA7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77CDD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C4DE11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4FFACF4" w14:textId="77777777" w:rsidTr="00DF1AC2">
        <w:trPr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FFDC2C5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525ED9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B1779A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EA34C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9AC012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6B5F2D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D32E8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7AB3286" w14:textId="77777777" w:rsidTr="00DF1AC2">
        <w:trPr>
          <w:trHeight w:val="2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F9ACF40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10DB67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61D185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253BB52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A1353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983B20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C51580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D346215" w14:textId="77777777" w:rsidTr="00DF1AC2">
        <w:trPr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7DBE3609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52C051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4CCD72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416757D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34A207C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71074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D5F54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51FA4DB" w14:textId="77777777" w:rsidTr="00DF1AC2">
        <w:trPr>
          <w:trHeight w:val="2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DA3817E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4AB8BA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419471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28C8BA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3796AB9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A41870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EE6538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52DB850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sdt>
            <w:sdtPr>
              <w:rPr>
                <w:color w:val="808080"/>
              </w:rPr>
              <w:alias w:val="drugo"/>
              <w:tag w:val="drugo"/>
              <w:id w:val="-902746762"/>
              <w:placeholder>
                <w:docPart w:val="65BD238689844B4AAA371EC6B443B22F"/>
              </w:placeholder>
            </w:sdtPr>
            <w:sdtEndPr/>
            <w:sdtContent>
              <w:p w14:paraId="3A044997" w14:textId="77777777" w:rsidR="00301192" w:rsidRPr="004D4E2F" w:rsidRDefault="00301192" w:rsidP="00DF1AC2">
                <w:pPr>
                  <w:jc w:val="center"/>
                  <w:rPr>
                    <w:color w:val="808080"/>
                    <w:sz w:val="20"/>
                    <w:szCs w:val="20"/>
                  </w:rPr>
                </w:pPr>
                <w:r w:rsidRPr="004D4E2F">
                  <w:rPr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14" w:type="pct"/>
            <w:vMerge w:val="restart"/>
            <w:vAlign w:val="center"/>
          </w:tcPr>
          <w:p w14:paraId="5187EC2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667AE3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1366C42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880852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258119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4C42E3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FA52F8F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604C814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07C7A2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266668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D77623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800B6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5D557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DA5E09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EF22414" w14:textId="77777777" w:rsidTr="00DF1AC2">
        <w:trPr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3F1E57B7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A17EE5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532001F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DF7F93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D21357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0DA2D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C2D3F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45EC812" w14:textId="77777777" w:rsidTr="00DF1AC2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A5EC997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16873C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F2E95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939750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C4AF9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35F695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E5956A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74C2C3D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632E2E3B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7DB0898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78985EF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88158F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53DFC9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60F8A3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D37232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771CF69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04A0C48" w14:textId="77777777" w:rsidR="00301192" w:rsidRPr="004D4E2F" w:rsidRDefault="00301192" w:rsidP="00DF1AC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3C604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E9BA4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3F1F9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4EEBE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615D75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EF27B5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9ADD2F3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57" w:type="pct"/>
            <w:gridSpan w:val="4"/>
            <w:vAlign w:val="center"/>
          </w:tcPr>
          <w:p w14:paraId="342EA1B9" w14:textId="77777777" w:rsidR="00301192" w:rsidRPr="004D4E2F" w:rsidRDefault="00301192" w:rsidP="00DF1AC2">
            <w:pPr>
              <w:jc w:val="right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O:</w:t>
            </w:r>
          </w:p>
        </w:tc>
        <w:tc>
          <w:tcPr>
            <w:tcW w:w="714" w:type="pct"/>
            <w:vAlign w:val="center"/>
          </w:tcPr>
          <w:p w14:paraId="7BFF00F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0D5A80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F9BDE5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5C8298B8" w14:textId="77777777" w:rsidR="00301192" w:rsidRPr="004D4E2F" w:rsidRDefault="00301192" w:rsidP="00301192">
      <w:pPr>
        <w:spacing w:after="0" w:line="240" w:lineRule="auto"/>
        <w:ind w:left="142"/>
        <w:jc w:val="both"/>
        <w:rPr>
          <w:rFonts w:ascii="Arial Narrow" w:hAnsi="Arial Narrow" w:cs="Aharoni"/>
          <w:b/>
          <w:sz w:val="22"/>
          <w:szCs w:val="24"/>
        </w:rPr>
      </w:pPr>
    </w:p>
    <w:p w14:paraId="1929A450" w14:textId="77777777" w:rsidR="00301192" w:rsidRPr="004D4E2F" w:rsidRDefault="00301192" w:rsidP="00301192">
      <w:pPr>
        <w:pStyle w:val="Heading2"/>
      </w:pPr>
      <w:bookmarkStart w:id="134" w:name="_Toc531035707"/>
      <w:r w:rsidRPr="004D4E2F">
        <w:rPr>
          <w:caps w:val="0"/>
        </w:rPr>
        <w:t>PRORAČUN ENERGIJE VRAĆENE SISTEMOM ZA REGENERACIJU/REKUPERACIJU</w:t>
      </w:r>
      <w:bookmarkEnd w:id="134"/>
    </w:p>
    <w:p w14:paraId="6D913FE4" w14:textId="77777777" w:rsidR="00301192" w:rsidRPr="004D4E2F" w:rsidRDefault="00301192" w:rsidP="00301192">
      <w:pPr>
        <w:spacing w:before="0" w:after="0" w:line="240" w:lineRule="auto"/>
        <w:ind w:left="142"/>
        <w:jc w:val="both"/>
        <w:rPr>
          <w:rFonts w:ascii="Arial Narrow" w:hAnsi="Arial Narrow" w:cs="Aharoni"/>
          <w:b/>
          <w:sz w:val="28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019"/>
        <w:gridCol w:w="2019"/>
        <w:gridCol w:w="2022"/>
        <w:gridCol w:w="2022"/>
        <w:gridCol w:w="2020"/>
      </w:tblGrid>
      <w:tr w:rsidR="00301192" w:rsidRPr="004D4E2F" w14:paraId="2EAAA0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vAlign w:val="center"/>
          </w:tcPr>
          <w:p w14:paraId="784CFBD2" w14:textId="557F6A0B" w:rsidR="00301192" w:rsidRPr="004D4E2F" w:rsidRDefault="00DF1AC2" w:rsidP="00DF1AC2">
            <w:pPr>
              <w:jc w:val="center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Naziv t</w:t>
            </w:r>
            <w:r w:rsidR="00301192" w:rsidRPr="004D4E2F">
              <w:rPr>
                <w:b/>
                <w:sz w:val="20"/>
                <w:szCs w:val="20"/>
              </w:rPr>
              <w:t>ehničk</w:t>
            </w:r>
            <w:r w:rsidRPr="004D4E2F">
              <w:rPr>
                <w:b/>
                <w:sz w:val="20"/>
                <w:szCs w:val="20"/>
              </w:rPr>
              <w:t>og</w:t>
            </w:r>
            <w:r w:rsidR="00301192" w:rsidRPr="004D4E2F">
              <w:rPr>
                <w:b/>
                <w:sz w:val="20"/>
                <w:szCs w:val="20"/>
              </w:rPr>
              <w:t xml:space="preserve"> sistem</w:t>
            </w:r>
            <w:r w:rsidRPr="004D4E2F">
              <w:rPr>
                <w:b/>
                <w:sz w:val="20"/>
                <w:szCs w:val="20"/>
              </w:rPr>
              <w:t>a:</w:t>
            </w:r>
          </w:p>
        </w:tc>
        <w:tc>
          <w:tcPr>
            <w:tcW w:w="999" w:type="pct"/>
            <w:shd w:val="clear" w:color="auto" w:fill="E9E9E9" w:themeFill="accent3"/>
            <w:vAlign w:val="center"/>
          </w:tcPr>
          <w:p w14:paraId="3C659A0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20D1F5CD" w14:textId="01D14CE4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otrebna energija [kWh]</w:t>
            </w:r>
            <w:r w:rsidR="00DF1AC2" w:rsidRPr="004D4E2F">
              <w:rPr>
                <w:b/>
                <w:sz w:val="20"/>
                <w:szCs w:val="20"/>
              </w:rPr>
              <w:t>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31CF805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tepen povrata toplote sistemom za rekuperaciju (stepen iskorištenja) [%]:</w:t>
            </w:r>
          </w:p>
        </w:tc>
        <w:tc>
          <w:tcPr>
            <w:tcW w:w="1000" w:type="pct"/>
            <w:shd w:val="clear" w:color="auto" w:fill="E9E9E9" w:themeFill="accent3"/>
            <w:vAlign w:val="center"/>
          </w:tcPr>
          <w:p w14:paraId="007BF67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nergija vraćena sistemom za rekuperaciju [kWh]:</w:t>
            </w:r>
          </w:p>
        </w:tc>
      </w:tr>
      <w:tr w:rsidR="00301192" w:rsidRPr="004D4E2F" w14:paraId="70ADCA1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62D658DD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999" w:type="pct"/>
          </w:tcPr>
          <w:p w14:paraId="541BF62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4FBF32D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750E924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</w:tcPr>
          <w:p w14:paraId="4B0DEF9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929EDC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562E20A7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999" w:type="pct"/>
          </w:tcPr>
          <w:p w14:paraId="42A79A4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32D6A06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6ED4B75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</w:tcPr>
          <w:p w14:paraId="718A13E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2E843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38934D3F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999" w:type="pct"/>
          </w:tcPr>
          <w:p w14:paraId="060749F3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60AC9D8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592360D6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</w:tcPr>
          <w:p w14:paraId="3D46DF1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B43E5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0365F170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999" w:type="pct"/>
          </w:tcPr>
          <w:p w14:paraId="78EC123A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13843249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1" w:type="pct"/>
          </w:tcPr>
          <w:p w14:paraId="5189CDB2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1000" w:type="pct"/>
          </w:tcPr>
          <w:p w14:paraId="2EA501D4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DEFE274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00" w:type="pct"/>
            <w:gridSpan w:val="4"/>
          </w:tcPr>
          <w:p w14:paraId="46C938C5" w14:textId="77777777" w:rsidR="00301192" w:rsidRPr="004D4E2F" w:rsidRDefault="00301192" w:rsidP="00DF1AC2">
            <w:pPr>
              <w:jc w:val="right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O:</w:t>
            </w:r>
          </w:p>
        </w:tc>
        <w:tc>
          <w:tcPr>
            <w:tcW w:w="1000" w:type="pct"/>
          </w:tcPr>
          <w:p w14:paraId="3093B76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6CF5587" w14:textId="77777777" w:rsidR="00301192" w:rsidRPr="004D4E2F" w:rsidRDefault="00301192" w:rsidP="00301192">
      <w:pPr>
        <w:spacing w:before="0" w:after="0" w:line="240" w:lineRule="auto"/>
        <w:ind w:left="142"/>
        <w:jc w:val="both"/>
        <w:rPr>
          <w:rFonts w:ascii="Arial Narrow" w:hAnsi="Arial Narrow" w:cs="Aharoni"/>
          <w:b/>
          <w:sz w:val="22"/>
          <w:szCs w:val="24"/>
        </w:rPr>
      </w:pPr>
    </w:p>
    <w:p w14:paraId="3B1110A2" w14:textId="77777777" w:rsidR="00301192" w:rsidRPr="004D4E2F" w:rsidRDefault="00301192" w:rsidP="00301192">
      <w:pPr>
        <w:pStyle w:val="Heading2"/>
      </w:pPr>
      <w:bookmarkStart w:id="135" w:name="_Toc531035708"/>
      <w:r w:rsidRPr="004D4E2F">
        <w:rPr>
          <w:caps w:val="0"/>
        </w:rPr>
        <w:t>PRORAČUN UKUPNE GODIŠNJE ISPORUČENE ENERGIJE</w:t>
      </w:r>
      <w:bookmarkEnd w:id="135"/>
    </w:p>
    <w:p w14:paraId="18B7E29B" w14:textId="77777777" w:rsidR="00301192" w:rsidRPr="004D4E2F" w:rsidRDefault="00301192" w:rsidP="00301192">
      <w:pPr>
        <w:spacing w:before="0" w:after="0" w:line="240" w:lineRule="auto"/>
        <w:jc w:val="both"/>
        <w:rPr>
          <w:rFonts w:ascii="Arial Narrow" w:hAnsi="Arial Narrow" w:cs="Aharoni"/>
          <w:b/>
          <w:sz w:val="22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6"/>
        <w:gridCol w:w="976"/>
        <w:gridCol w:w="976"/>
        <w:gridCol w:w="978"/>
        <w:gridCol w:w="976"/>
        <w:gridCol w:w="976"/>
        <w:gridCol w:w="978"/>
        <w:gridCol w:w="974"/>
        <w:gridCol w:w="978"/>
        <w:gridCol w:w="974"/>
      </w:tblGrid>
      <w:tr w:rsidR="00301192" w:rsidRPr="004D4E2F" w14:paraId="21DEE1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617D2049" w14:textId="77777777" w:rsidR="00301192" w:rsidRPr="004D4E2F" w:rsidRDefault="00301192" w:rsidP="00DF1AC2">
            <w:pPr>
              <w:jc w:val="center"/>
              <w:rPr>
                <w:b/>
                <w:sz w:val="20"/>
                <w:szCs w:val="20"/>
              </w:rPr>
            </w:pPr>
            <w:bookmarkStart w:id="136" w:name="_Hlk529312775"/>
            <w:r w:rsidRPr="004D4E2F">
              <w:rPr>
                <w:b/>
                <w:sz w:val="20"/>
                <w:szCs w:val="20"/>
              </w:rPr>
              <w:t>Zona/ zgrada</w:t>
            </w:r>
          </w:p>
        </w:tc>
        <w:tc>
          <w:tcPr>
            <w:tcW w:w="483" w:type="pct"/>
            <w:shd w:val="clear" w:color="auto" w:fill="E9E9E9" w:themeFill="accent3"/>
          </w:tcPr>
          <w:p w14:paraId="184C716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Q</w:t>
            </w:r>
            <w:r w:rsidRPr="004D4E2F"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  <w:t xml:space="preserve">H,del </w:t>
            </w:r>
          </w:p>
          <w:p w14:paraId="47A750F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78D8DCD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Q</w:t>
            </w:r>
            <w:r w:rsidRPr="004D4E2F"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  <w:t xml:space="preserve">W,del </w:t>
            </w:r>
          </w:p>
          <w:p w14:paraId="329CA27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3E113CA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Q</w:t>
            </w:r>
            <w:r w:rsidRPr="004D4E2F"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  <w:t xml:space="preserve">C,del </w:t>
            </w:r>
          </w:p>
          <w:p w14:paraId="36504D2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41AB8D8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Q</w:t>
            </w:r>
            <w:r w:rsidRPr="004D4E2F"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  <w:t xml:space="preserve">Ve </w:t>
            </w:r>
          </w:p>
          <w:p w14:paraId="6D616A2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4D31580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E</w:t>
            </w:r>
            <w:r w:rsidRPr="004D4E2F">
              <w:rPr>
                <w:rFonts w:eastAsia="Times New Roman"/>
                <w:b/>
                <w:color w:val="000000"/>
                <w:sz w:val="20"/>
                <w:szCs w:val="20"/>
                <w:vertAlign w:val="subscript"/>
              </w:rPr>
              <w:t>L</w:t>
            </w:r>
          </w:p>
          <w:p w14:paraId="790A7E2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eastAsia="Times New Roman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22974D5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Q</w:t>
            </w:r>
            <w:r w:rsidRPr="004D4E2F"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  <w:t>aux</w:t>
            </w:r>
          </w:p>
          <w:p w14:paraId="217E665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2" w:type="pct"/>
            <w:shd w:val="clear" w:color="auto" w:fill="E9E9E9" w:themeFill="accent3"/>
          </w:tcPr>
          <w:p w14:paraId="09299EE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E</w:t>
            </w:r>
            <w:r w:rsidRPr="004D4E2F"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  <w:t>obnov</w:t>
            </w:r>
          </w:p>
          <w:p w14:paraId="1CC1E8B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5608DA4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E</w:t>
            </w:r>
            <w:r w:rsidRPr="004D4E2F"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  <w:t>pov</w:t>
            </w:r>
          </w:p>
          <w:p w14:paraId="2CAA483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482" w:type="pct"/>
            <w:shd w:val="clear" w:color="auto" w:fill="E9E9E9" w:themeFill="accent3"/>
          </w:tcPr>
          <w:p w14:paraId="1BA1DDF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E</w:t>
            </w:r>
            <w:r w:rsidRPr="004D4E2F">
              <w:rPr>
                <w:rFonts w:cs="Arial"/>
                <w:b/>
                <w:color w:val="000000"/>
                <w:sz w:val="20"/>
                <w:szCs w:val="20"/>
                <w:vertAlign w:val="subscript"/>
              </w:rPr>
              <w:t>del</w:t>
            </w:r>
          </w:p>
          <w:p w14:paraId="2BCE3BF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/>
                <w:color w:val="000000"/>
                <w:sz w:val="20"/>
                <w:szCs w:val="20"/>
              </w:rPr>
            </w:pPr>
            <w:r w:rsidRPr="004D4E2F">
              <w:rPr>
                <w:rFonts w:cs="Arial"/>
                <w:b/>
                <w:color w:val="000000"/>
                <w:sz w:val="20"/>
                <w:szCs w:val="20"/>
              </w:rPr>
              <w:t>[kWh]</w:t>
            </w:r>
          </w:p>
        </w:tc>
      </w:tr>
      <w:tr w:rsidR="00301192" w:rsidRPr="004D4E2F" w14:paraId="6949A3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7E8EE6BD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4B36DB18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127FFA1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52A9298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3EABFC1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66F2A71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0601FC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154247C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2AC74FC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3B4BE2D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C40E9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49151FF5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4A77E6E0" w14:textId="77777777" w:rsidR="00301192" w:rsidRPr="004D4E2F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74E0F64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755569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68C4B26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5CFCB9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666D5FF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0D0799A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779EF02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27705A3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D4D8B0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0138D2F1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7C0124C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52EC5C6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50A1C1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6890A12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0F8441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5FD357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49D27ED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2B589D9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01A1F55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34DB4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62DC755F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3E8FA84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2837CC2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7F9F4FD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1DC64E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5BB236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5EE9FBE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517266B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2CDBA6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019B711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90569B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1720E074" w14:textId="77777777" w:rsidR="00301192" w:rsidRPr="004D4E2F" w:rsidRDefault="00301192" w:rsidP="00DF1AC2">
            <w:pPr>
              <w:jc w:val="right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O:</w:t>
            </w:r>
          </w:p>
        </w:tc>
        <w:tc>
          <w:tcPr>
            <w:tcW w:w="483" w:type="pct"/>
          </w:tcPr>
          <w:p w14:paraId="634F705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7996C9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28AE979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4CFA099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3" w:type="pct"/>
          </w:tcPr>
          <w:p w14:paraId="2F4DE2B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59FFFE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4CDBAA1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4" w:type="pct"/>
          </w:tcPr>
          <w:p w14:paraId="221824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482" w:type="pct"/>
          </w:tcPr>
          <w:p w14:paraId="132E79D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bookmarkEnd w:id="136"/>
    <w:p w14:paraId="5FB4D922" w14:textId="77777777" w:rsidR="00301192" w:rsidRPr="004D4E2F" w:rsidRDefault="00301192" w:rsidP="00301192">
      <w:pPr>
        <w:spacing w:after="0" w:line="240" w:lineRule="auto"/>
        <w:jc w:val="both"/>
        <w:rPr>
          <w:rFonts w:cs="Aharoni"/>
        </w:rPr>
      </w:pPr>
      <w:r w:rsidRPr="004D4E2F">
        <w:rPr>
          <w:rFonts w:ascii="Arial Narrow" w:hAnsi="Arial Narrow" w:cs="Aharoni"/>
          <w:b/>
          <w:sz w:val="28"/>
          <w:szCs w:val="24"/>
        </w:rPr>
        <w:t>*</w:t>
      </w:r>
      <w:r w:rsidRPr="004D4E2F">
        <w:rPr>
          <w:rFonts w:cs="Aharoni"/>
        </w:rPr>
        <w:t xml:space="preserve">Za stambene zgrade:       </w:t>
      </w:r>
      <w:r w:rsidRPr="004D4E2F">
        <w:rPr>
          <w:noProof/>
          <w:position w:val="-14"/>
        </w:rPr>
        <w:object w:dxaOrig="3800" w:dyaOrig="380" w14:anchorId="08D69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55pt;height:20.4pt" o:ole="">
            <v:imagedata r:id="rId15" o:title=""/>
          </v:shape>
          <o:OLEObject Type="Embed" ProgID="Equation.DSMT4" ShapeID="_x0000_i1025" DrawAspect="Content" ObjectID="_1634712964" r:id="rId16"/>
        </w:object>
      </w:r>
      <w:r w:rsidRPr="004D4E2F">
        <w:rPr>
          <w:noProof/>
        </w:rPr>
        <w:t xml:space="preserve"> [kWh/god.]</w:t>
      </w:r>
    </w:p>
    <w:p w14:paraId="37FAD6C7" w14:textId="77777777" w:rsidR="00301192" w:rsidRPr="004D4E2F" w:rsidRDefault="00301192" w:rsidP="00301192">
      <w:pPr>
        <w:spacing w:before="0"/>
        <w:jc w:val="both"/>
        <w:rPr>
          <w:noProof/>
        </w:rPr>
      </w:pPr>
      <w:r w:rsidRPr="004D4E2F">
        <w:rPr>
          <w:rFonts w:cs="Aharoni"/>
        </w:rPr>
        <w:t xml:space="preserve"> Za nestambene zgrade:  </w:t>
      </w:r>
      <w:r w:rsidRPr="004D4E2F">
        <w:rPr>
          <w:noProof/>
          <w:position w:val="-24"/>
        </w:rPr>
        <w:object w:dxaOrig="5580" w:dyaOrig="639" w14:anchorId="2BA6ED01">
          <v:shape id="_x0000_i1026" type="#_x0000_t75" style="width:278.5pt;height:33.3pt" o:ole="">
            <v:imagedata r:id="rId17" o:title=""/>
          </v:shape>
          <o:OLEObject Type="Embed" ProgID="Equation.DSMT4" ShapeID="_x0000_i1026" DrawAspect="Content" ObjectID="_1634712965" r:id="rId18"/>
        </w:object>
      </w:r>
      <w:r w:rsidRPr="004D4E2F">
        <w:rPr>
          <w:noProof/>
        </w:rPr>
        <w:t xml:space="preserve"> [kWh/god.]</w:t>
      </w:r>
    </w:p>
    <w:p w14:paraId="2D0E5993" w14:textId="77777777" w:rsidR="00301192" w:rsidRPr="004D4E2F" w:rsidRDefault="00301192" w:rsidP="00301192">
      <w:pPr>
        <w:pStyle w:val="Heading2"/>
      </w:pPr>
      <w:bookmarkStart w:id="137" w:name="_Toc531035709"/>
      <w:bookmarkStart w:id="138" w:name="_Hlk529316438"/>
      <w:r w:rsidRPr="004D4E2F">
        <w:rPr>
          <w:caps w:val="0"/>
        </w:rPr>
        <w:t>PRORAČUN PRIMARNE ENERGIJE I GODIŠNJIH EMISIJA (DIREKTNE EMISIJE CO2 I INDIREKTNE EMISIJE CO</w:t>
      </w:r>
      <w:r w:rsidRPr="004D4E2F">
        <w:rPr>
          <w:caps w:val="0"/>
          <w:vertAlign w:val="subscript"/>
        </w:rPr>
        <w:t>2</w:t>
      </w:r>
      <w:r w:rsidRPr="004D4E2F">
        <w:rPr>
          <w:caps w:val="0"/>
        </w:rPr>
        <w:t>)</w:t>
      </w:r>
      <w:bookmarkEnd w:id="137"/>
    </w:p>
    <w:p w14:paraId="1A8F289B" w14:textId="77777777" w:rsidR="00301192" w:rsidRPr="004D4E2F" w:rsidRDefault="00301192" w:rsidP="00301192">
      <w:pPr>
        <w:pStyle w:val="Heading3"/>
      </w:pPr>
      <w:bookmarkStart w:id="139" w:name="_Toc531035710"/>
      <w:bookmarkEnd w:id="138"/>
      <w:r w:rsidRPr="004D4E2F">
        <w:t>PRORAČUN PRIMARNE ENERGIJE</w:t>
      </w:r>
      <w:bookmarkEnd w:id="139"/>
      <w:r w:rsidRPr="004D4E2F"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7"/>
        <w:gridCol w:w="1217"/>
        <w:gridCol w:w="1216"/>
        <w:gridCol w:w="1321"/>
        <w:gridCol w:w="1275"/>
        <w:gridCol w:w="1321"/>
        <w:gridCol w:w="1216"/>
        <w:gridCol w:w="1319"/>
      </w:tblGrid>
      <w:tr w:rsidR="00301192" w:rsidRPr="004D4E2F" w14:paraId="074105B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</w:tcPr>
          <w:p w14:paraId="011591BD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3384A17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istem/ izvor energije:</w:t>
            </w:r>
          </w:p>
        </w:tc>
        <w:tc>
          <w:tcPr>
            <w:tcW w:w="602" w:type="pct"/>
            <w:vAlign w:val="center"/>
          </w:tcPr>
          <w:p w14:paraId="0232B5E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654" w:type="pct"/>
            <w:vAlign w:val="center"/>
          </w:tcPr>
          <w:p w14:paraId="6E7977A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odišnja isporučena energija</w:t>
            </w:r>
          </w:p>
          <w:p w14:paraId="44F05F9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b/>
                <w:sz w:val="20"/>
                <w:szCs w:val="20"/>
              </w:rPr>
              <w:t>E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del </w:t>
            </w:r>
            <w:r w:rsidRPr="004D4E2F">
              <w:rPr>
                <w:b/>
                <w:sz w:val="20"/>
                <w:szCs w:val="20"/>
              </w:rPr>
              <w:t>[kWh/god.]</w:t>
            </w:r>
          </w:p>
        </w:tc>
        <w:tc>
          <w:tcPr>
            <w:tcW w:w="631" w:type="pct"/>
            <w:vAlign w:val="center"/>
          </w:tcPr>
          <w:p w14:paraId="548FAD8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noProof/>
                <w:sz w:val="20"/>
                <w:szCs w:val="24"/>
              </w:rPr>
            </w:pPr>
            <w:r w:rsidRPr="004D4E2F">
              <w:rPr>
                <w:b/>
                <w:noProof/>
                <w:sz w:val="20"/>
                <w:szCs w:val="24"/>
              </w:rPr>
              <w:t>Faktor isporučene primarne energije</w:t>
            </w:r>
          </w:p>
          <w:p w14:paraId="2700B1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b/>
                <w:sz w:val="20"/>
                <w:szCs w:val="20"/>
              </w:rPr>
              <w:t>f</w:t>
            </w:r>
            <w:r w:rsidRPr="004D4E2F">
              <w:rPr>
                <w:b/>
                <w:sz w:val="20"/>
                <w:szCs w:val="20"/>
                <w:vertAlign w:val="subscript"/>
              </w:rPr>
              <w:t>prim,del</w:t>
            </w:r>
          </w:p>
        </w:tc>
        <w:tc>
          <w:tcPr>
            <w:tcW w:w="654" w:type="pct"/>
            <w:vAlign w:val="center"/>
          </w:tcPr>
          <w:p w14:paraId="60AE909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noProof/>
                <w:sz w:val="20"/>
                <w:szCs w:val="24"/>
              </w:rPr>
              <w:t>Godišnja izvezena  energija</w:t>
            </w:r>
          </w:p>
          <w:p w14:paraId="23EF07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ex </w:t>
            </w:r>
            <w:r w:rsidRPr="004D4E2F">
              <w:rPr>
                <w:b/>
                <w:sz w:val="20"/>
                <w:szCs w:val="20"/>
              </w:rPr>
              <w:t>[kWh/god.]</w:t>
            </w:r>
          </w:p>
        </w:tc>
        <w:tc>
          <w:tcPr>
            <w:tcW w:w="602" w:type="pct"/>
            <w:vAlign w:val="center"/>
          </w:tcPr>
          <w:p w14:paraId="23F0DE3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noProof/>
                <w:sz w:val="20"/>
                <w:szCs w:val="24"/>
              </w:rPr>
            </w:pPr>
            <w:r w:rsidRPr="004D4E2F">
              <w:rPr>
                <w:b/>
                <w:noProof/>
                <w:sz w:val="20"/>
                <w:szCs w:val="24"/>
              </w:rPr>
              <w:t>faktor izvezene  primarne energije</w:t>
            </w:r>
          </w:p>
          <w:p w14:paraId="6A88E4E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f</w:t>
            </w:r>
            <w:r w:rsidRPr="004D4E2F">
              <w:rPr>
                <w:b/>
                <w:sz w:val="20"/>
                <w:szCs w:val="20"/>
                <w:vertAlign w:val="subscript"/>
              </w:rPr>
              <w:t>ex,del</w:t>
            </w:r>
          </w:p>
        </w:tc>
        <w:tc>
          <w:tcPr>
            <w:tcW w:w="654" w:type="pct"/>
            <w:vAlign w:val="center"/>
          </w:tcPr>
          <w:p w14:paraId="20C249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marna energija</w:t>
            </w:r>
          </w:p>
          <w:p w14:paraId="5885274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prim </w:t>
            </w:r>
            <w:r w:rsidRPr="004D4E2F">
              <w:rPr>
                <w:b/>
                <w:sz w:val="20"/>
                <w:szCs w:val="20"/>
              </w:rPr>
              <w:t>[kWh/god.]</w:t>
            </w:r>
          </w:p>
        </w:tc>
      </w:tr>
      <w:tr w:rsidR="00301192" w:rsidRPr="004D4E2F" w14:paraId="5FA4E23C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64843FE6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rijanje prostora</w:t>
            </w:r>
          </w:p>
        </w:tc>
        <w:tc>
          <w:tcPr>
            <w:tcW w:w="602" w:type="pct"/>
            <w:vAlign w:val="center"/>
          </w:tcPr>
          <w:p w14:paraId="40944A4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13F2329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D8C093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104BA4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0FD5F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5354F3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D02633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D2D0259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3880CE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5641CD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CB22D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2A77559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3F1B641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18DB7ED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379E496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E722C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B7449AC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12BFD651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prema PTV</w:t>
            </w:r>
          </w:p>
        </w:tc>
        <w:tc>
          <w:tcPr>
            <w:tcW w:w="602" w:type="pct"/>
            <w:vAlign w:val="center"/>
          </w:tcPr>
          <w:p w14:paraId="648DADE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A56486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B2428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453B3FD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0D0CCD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3F35BD9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0BB7F66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7AEB4C34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273B222E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29AF84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E32C2A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6C61A5B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791ED6F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2F297CD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65A776C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6485C53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5A71744" w14:textId="77777777" w:rsidTr="00DF1AC2">
        <w:trPr>
          <w:trHeight w:val="3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2FD771CF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Hlađenje</w:t>
            </w:r>
          </w:p>
        </w:tc>
        <w:tc>
          <w:tcPr>
            <w:tcW w:w="602" w:type="pct"/>
            <w:vAlign w:val="center"/>
          </w:tcPr>
          <w:p w14:paraId="7735E30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69541CD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5AE29FF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4320CF3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5CB9E85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631415E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1498D16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C2B9A8F" w14:textId="77777777" w:rsidTr="00DF1AC2">
        <w:trPr>
          <w:trHeight w:val="1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36346F49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149E065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D66ABC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36D989A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5283802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19D8048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F3276E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1E0836D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DE3C606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sdt>
            <w:sdtPr>
              <w:rPr>
                <w:color w:val="808080"/>
              </w:rPr>
              <w:alias w:val="drugo"/>
              <w:tag w:val="drugo"/>
              <w:id w:val="-1160392271"/>
              <w:placeholder>
                <w:docPart w:val="56870ACEFD1049E39F2A78DB78FC8AE5"/>
              </w:placeholder>
            </w:sdtPr>
            <w:sdtEndPr/>
            <w:sdtContent>
              <w:p w14:paraId="6FD54759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02" w:type="pct"/>
            <w:vAlign w:val="center"/>
          </w:tcPr>
          <w:p w14:paraId="641F14A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1767ECC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08F2C11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63E7724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1186B4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60D8804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6CBEC6F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0BFECCE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630BB5B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690708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E3A603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089B7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6E5873A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525A188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656AB4F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9ACAEE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B0E3346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DEC567A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4EBE76A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7BDA3B3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E1F357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0E536AA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312F60B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19DEA0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2226F19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CC4CFBD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</w:tcPr>
          <w:p w14:paraId="7AD1E37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UKUPNO:</w:t>
            </w:r>
          </w:p>
        </w:tc>
        <w:tc>
          <w:tcPr>
            <w:tcW w:w="602" w:type="pct"/>
            <w:vAlign w:val="center"/>
          </w:tcPr>
          <w:p w14:paraId="611095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544F31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D2C35B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2415FC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A739D0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405CA7C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3D9D760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</w:p>
        </w:tc>
      </w:tr>
    </w:tbl>
    <w:p w14:paraId="05627B87" w14:textId="77777777" w:rsidR="00301192" w:rsidRPr="004D4E2F" w:rsidRDefault="00301192" w:rsidP="00301192">
      <w:pPr>
        <w:spacing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2E2992CE" w14:textId="77777777" w:rsidR="00301192" w:rsidRPr="004D4E2F" w:rsidRDefault="00301192" w:rsidP="00301192">
      <w:pPr>
        <w:pStyle w:val="Heading3"/>
      </w:pPr>
      <w:bookmarkStart w:id="140" w:name="_Toc531035711"/>
      <w:r w:rsidRPr="004D4E2F">
        <w:t>PRORAČUN GODIŠNJIH EMISIJA UGLJENDIOKSIDA (DIREKTNE I INDIREKTNE EMISIJE CO</w:t>
      </w:r>
      <w:r w:rsidRPr="004D4E2F">
        <w:rPr>
          <w:vertAlign w:val="subscript"/>
        </w:rPr>
        <w:t>2</w:t>
      </w:r>
      <w:r w:rsidRPr="004D4E2F">
        <w:t>)</w:t>
      </w:r>
      <w:bookmarkEnd w:id="14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18"/>
        <w:gridCol w:w="1122"/>
        <w:gridCol w:w="1121"/>
        <w:gridCol w:w="1117"/>
        <w:gridCol w:w="1121"/>
        <w:gridCol w:w="1121"/>
        <w:gridCol w:w="1117"/>
        <w:gridCol w:w="1144"/>
        <w:gridCol w:w="1121"/>
      </w:tblGrid>
      <w:tr w:rsidR="00301192" w:rsidRPr="004D4E2F" w14:paraId="05ED3EA5" w14:textId="77777777" w:rsidTr="00DF1AC2">
        <w:trPr>
          <w:trHeight w:val="19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</w:tcPr>
          <w:p w14:paraId="0BF1BB7C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53B244EF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Sistem/ izvor energije: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790B6A33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Zona/ zgrada:</w:t>
            </w:r>
          </w:p>
        </w:tc>
        <w:tc>
          <w:tcPr>
            <w:tcW w:w="553" w:type="pct"/>
            <w:shd w:val="clear" w:color="auto" w:fill="E9E9E9" w:themeFill="accent3"/>
            <w:textDirection w:val="btLr"/>
            <w:vAlign w:val="center"/>
          </w:tcPr>
          <w:p w14:paraId="45F61D83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b/>
                <w:sz w:val="20"/>
                <w:szCs w:val="20"/>
              </w:rPr>
              <w:t>Energent: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DD71584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noProof/>
                <w:sz w:val="20"/>
                <w:szCs w:val="24"/>
                <w:vertAlign w:val="subscript"/>
              </w:rPr>
            </w:pPr>
            <w:r w:rsidRPr="004D4E2F">
              <w:rPr>
                <w:b/>
                <w:noProof/>
                <w:sz w:val="20"/>
                <w:szCs w:val="24"/>
              </w:rPr>
              <w:t>Faktor emisije ugljika  EF</w:t>
            </w:r>
            <w:r w:rsidRPr="004D4E2F">
              <w:rPr>
                <w:b/>
                <w:noProof/>
                <w:sz w:val="20"/>
                <w:szCs w:val="24"/>
                <w:vertAlign w:val="subscript"/>
              </w:rPr>
              <w:t xml:space="preserve">c </w:t>
            </w:r>
            <w:r w:rsidRPr="004D4E2F">
              <w:rPr>
                <w:b/>
                <w:noProof/>
                <w:sz w:val="20"/>
                <w:szCs w:val="24"/>
              </w:rPr>
              <w:t>[kgC/GJ]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F612426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noProof/>
                <w:sz w:val="20"/>
                <w:szCs w:val="24"/>
              </w:rPr>
              <w:t>Donja toplotna moć</w:t>
            </w:r>
          </w:p>
          <w:p w14:paraId="1CB48C51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H</w:t>
            </w:r>
            <w:r w:rsidRPr="004D4E2F">
              <w:rPr>
                <w:b/>
                <w:sz w:val="20"/>
                <w:szCs w:val="20"/>
                <w:vertAlign w:val="subscript"/>
              </w:rPr>
              <w:t xml:space="preserve">d </w:t>
            </w:r>
            <w:r w:rsidRPr="004D4E2F">
              <w:rPr>
                <w:b/>
                <w:sz w:val="20"/>
                <w:szCs w:val="20"/>
              </w:rPr>
              <w:t>[MJ/kg(m</w:t>
            </w:r>
            <w:r w:rsidRPr="004D4E2F">
              <w:rPr>
                <w:b/>
                <w:sz w:val="20"/>
                <w:szCs w:val="20"/>
                <w:vertAlign w:val="superscript"/>
              </w:rPr>
              <w:t>3</w:t>
            </w:r>
            <w:r w:rsidRPr="004D4E2F">
              <w:rPr>
                <w:b/>
                <w:sz w:val="20"/>
                <w:szCs w:val="20"/>
              </w:rPr>
              <w:t>)]</w:t>
            </w:r>
          </w:p>
        </w:tc>
        <w:tc>
          <w:tcPr>
            <w:tcW w:w="553" w:type="pct"/>
            <w:shd w:val="clear" w:color="auto" w:fill="E9E9E9" w:themeFill="accent3"/>
            <w:textDirection w:val="btLr"/>
            <w:vAlign w:val="center"/>
          </w:tcPr>
          <w:p w14:paraId="5577AFFA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  <w:vertAlign w:val="subscript"/>
              </w:rPr>
            </w:pPr>
            <w:r w:rsidRPr="004D4E2F">
              <w:rPr>
                <w:b/>
                <w:noProof/>
                <w:sz w:val="20"/>
                <w:szCs w:val="24"/>
              </w:rPr>
              <w:t xml:space="preserve">Udio oksidirajućeg ugljika </w:t>
            </w:r>
            <w:r w:rsidRPr="004D4E2F">
              <w:rPr>
                <w:b/>
                <w:sz w:val="20"/>
                <w:szCs w:val="20"/>
              </w:rPr>
              <w:t>O</w:t>
            </w:r>
            <w:r w:rsidRPr="004D4E2F">
              <w:rPr>
                <w:b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566" w:type="pct"/>
            <w:shd w:val="clear" w:color="auto" w:fill="E9E9E9" w:themeFill="accent3"/>
            <w:textDirection w:val="btLr"/>
            <w:vAlign w:val="center"/>
          </w:tcPr>
          <w:p w14:paraId="6BA6FEA2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Količina sagorjelog goriva B [kg]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0836D83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Direktna emisija CO</w:t>
            </w:r>
            <w:r w:rsidRPr="004D4E2F">
              <w:rPr>
                <w:b/>
                <w:sz w:val="20"/>
                <w:szCs w:val="20"/>
                <w:vertAlign w:val="subscript"/>
              </w:rPr>
              <w:t>2</w:t>
            </w:r>
          </w:p>
          <w:p w14:paraId="4D0CFA5A" w14:textId="77777777" w:rsidR="00301192" w:rsidRPr="004D4E2F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EM</w:t>
            </w:r>
            <w:r w:rsidRPr="004D4E2F">
              <w:rPr>
                <w:b/>
                <w:sz w:val="20"/>
                <w:szCs w:val="20"/>
                <w:vertAlign w:val="subscript"/>
              </w:rPr>
              <w:t>d</w:t>
            </w:r>
            <w:r w:rsidRPr="004D4E2F">
              <w:rPr>
                <w:b/>
                <w:sz w:val="20"/>
                <w:szCs w:val="20"/>
              </w:rPr>
              <w:t xml:space="preserve"> [kg/god.]</w:t>
            </w:r>
          </w:p>
        </w:tc>
      </w:tr>
      <w:tr w:rsidR="00301192" w:rsidRPr="004D4E2F" w14:paraId="4E536880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7988E6C0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Grijanje prostora</w:t>
            </w:r>
          </w:p>
        </w:tc>
        <w:tc>
          <w:tcPr>
            <w:tcW w:w="555" w:type="pct"/>
            <w:vAlign w:val="center"/>
          </w:tcPr>
          <w:p w14:paraId="1409576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56AC37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2BD8824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C0B529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96C081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507EBAF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28D7451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822F0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6D4BC0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70DCD67B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31D20A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F7B47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6767F5E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A52632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B1E79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750F713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6C7621A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AF57D4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26E6DAC6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2A3E3634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Priprema PTV</w:t>
            </w:r>
          </w:p>
        </w:tc>
        <w:tc>
          <w:tcPr>
            <w:tcW w:w="555" w:type="pct"/>
            <w:vAlign w:val="center"/>
          </w:tcPr>
          <w:p w14:paraId="2FB244A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018E3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07BAC1D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2ABC68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32EBE5F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1EE1DBB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59B60086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363EEBB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D39B27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0163B659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95734B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518D6BA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3966D2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389569BC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5706146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1F4AB693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104AED7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5857DD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645A697D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798067C1" w14:textId="77777777" w:rsidR="00301192" w:rsidRPr="004D4E2F" w:rsidRDefault="00301192" w:rsidP="00DF1AC2">
            <w:pPr>
              <w:rPr>
                <w:b/>
                <w:sz w:val="20"/>
                <w:szCs w:val="20"/>
              </w:rPr>
            </w:pPr>
            <w:r w:rsidRPr="004D4E2F">
              <w:rPr>
                <w:b/>
                <w:sz w:val="20"/>
                <w:szCs w:val="20"/>
              </w:rPr>
              <w:t>Hlađenje</w:t>
            </w:r>
          </w:p>
        </w:tc>
        <w:tc>
          <w:tcPr>
            <w:tcW w:w="555" w:type="pct"/>
            <w:vAlign w:val="center"/>
          </w:tcPr>
          <w:p w14:paraId="4E193FD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39B3D8B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438E306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0E4FC7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BB77CB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3939280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60C0F49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75696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A7320B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7B8DDA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BF1C41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54FC6AE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729E749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3EAA52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BCFD31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0EE1089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6A138BC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AE55178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09E729B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sdt>
            <w:sdtPr>
              <w:rPr>
                <w:color w:val="808080"/>
              </w:rPr>
              <w:alias w:val="drugo"/>
              <w:tag w:val="drugo"/>
              <w:id w:val="-542292069"/>
              <w:placeholder>
                <w:docPart w:val="FD130BDCF3AD43639B95C7BF8D09D036"/>
              </w:placeholder>
            </w:sdtPr>
            <w:sdtEndPr/>
            <w:sdtContent>
              <w:p w14:paraId="4DBAE831" w14:textId="77777777" w:rsidR="00301192" w:rsidRPr="004D4E2F" w:rsidRDefault="00301192" w:rsidP="00DF1AC2">
                <w:pPr>
                  <w:rPr>
                    <w:sz w:val="20"/>
                    <w:szCs w:val="20"/>
                  </w:rPr>
                </w:pPr>
                <w:r w:rsidRPr="004D4E2F">
                  <w:rPr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55" w:type="pct"/>
            <w:vAlign w:val="center"/>
          </w:tcPr>
          <w:p w14:paraId="166A863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FAC448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5ECDA04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18A5DD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43FEF9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23D6EA1E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06E0433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47F3EF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5427C492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599F499F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ED8442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59BABCD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6BEA906A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0B3215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3125FD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42F4A50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3E6B240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F5111E2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4EC5A1E7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14ACFB18" w14:textId="77777777" w:rsidR="00301192" w:rsidRPr="004D4E2F" w:rsidRDefault="00301192" w:rsidP="00DF1AC2">
            <w:pPr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B298A5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3ACA4B7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6137BF0B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32A8FC8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7ECF10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77E88564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2E524F55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6BA290D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3B24B909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0EE0EE0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o direktna 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[kg/god]:</w:t>
            </w:r>
          </w:p>
        </w:tc>
        <w:tc>
          <w:tcPr>
            <w:tcW w:w="555" w:type="pct"/>
            <w:vAlign w:val="center"/>
          </w:tcPr>
          <w:p w14:paraId="6617D3C9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1457F08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0ADB6125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Korištena električna /toplotna energija AD [kWh/god]:</w:t>
            </w:r>
          </w:p>
        </w:tc>
        <w:tc>
          <w:tcPr>
            <w:tcW w:w="555" w:type="pct"/>
            <w:vAlign w:val="center"/>
          </w:tcPr>
          <w:p w14:paraId="1D2A77E0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CD1A418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6227014A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Specifični faktor emisije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za električnu ili toplotnu energiju, EF [kg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>/ kWh]:</w:t>
            </w:r>
          </w:p>
        </w:tc>
        <w:tc>
          <w:tcPr>
            <w:tcW w:w="555" w:type="pct"/>
            <w:vAlign w:val="center"/>
          </w:tcPr>
          <w:p w14:paraId="0D69543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167751DD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3190F0D4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Indirektna 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EM</w:t>
            </w:r>
            <w:r w:rsidRPr="004D4E2F">
              <w:rPr>
                <w:sz w:val="20"/>
                <w:szCs w:val="20"/>
                <w:vertAlign w:val="subscript"/>
              </w:rPr>
              <w:t>i</w:t>
            </w:r>
            <w:r w:rsidRPr="004D4E2F">
              <w:rPr>
                <w:sz w:val="20"/>
                <w:szCs w:val="20"/>
              </w:rPr>
              <w:t xml:space="preserve"> [kg/god]:</w:t>
            </w:r>
          </w:p>
        </w:tc>
        <w:tc>
          <w:tcPr>
            <w:tcW w:w="555" w:type="pct"/>
            <w:vAlign w:val="center"/>
          </w:tcPr>
          <w:p w14:paraId="2073D321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  <w:tr w:rsidR="00301192" w:rsidRPr="004D4E2F" w14:paraId="01CA409A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7A8C3996" w14:textId="77777777" w:rsidR="00301192" w:rsidRPr="004D4E2F" w:rsidRDefault="00301192" w:rsidP="00DF1AC2">
            <w:pPr>
              <w:rPr>
                <w:sz w:val="20"/>
                <w:szCs w:val="20"/>
              </w:rPr>
            </w:pPr>
            <w:r w:rsidRPr="004D4E2F">
              <w:rPr>
                <w:sz w:val="20"/>
                <w:szCs w:val="20"/>
              </w:rPr>
              <w:t>Ukupna emisija CO</w:t>
            </w:r>
            <w:r w:rsidRPr="004D4E2F">
              <w:rPr>
                <w:sz w:val="20"/>
                <w:szCs w:val="20"/>
                <w:vertAlign w:val="subscript"/>
              </w:rPr>
              <w:t>2</w:t>
            </w:r>
            <w:r w:rsidRPr="004D4E2F">
              <w:rPr>
                <w:sz w:val="20"/>
                <w:szCs w:val="20"/>
              </w:rPr>
              <w:t xml:space="preserve"> EM [kg/god]:</w:t>
            </w:r>
          </w:p>
        </w:tc>
        <w:tc>
          <w:tcPr>
            <w:tcW w:w="555" w:type="pct"/>
            <w:vAlign w:val="center"/>
          </w:tcPr>
          <w:p w14:paraId="708A396F" w14:textId="77777777" w:rsidR="00301192" w:rsidRPr="004D4E2F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</w:tr>
    </w:tbl>
    <w:p w14:paraId="66593F19" w14:textId="77777777" w:rsidR="00301192" w:rsidRPr="004D4E2F" w:rsidRDefault="00301192" w:rsidP="00174CE4">
      <w:pPr>
        <w:spacing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44C92580" w14:textId="77777777" w:rsidR="00174CE4" w:rsidRPr="004D4E2F" w:rsidRDefault="00174CE4" w:rsidP="00174CE4">
      <w:pPr>
        <w:spacing w:after="0" w:line="240" w:lineRule="auto"/>
        <w:jc w:val="both"/>
        <w:rPr>
          <w:rFonts w:ascii="Arial Narrow" w:hAnsi="Arial Narrow" w:cs="Aharoni"/>
          <w:b/>
          <w:sz w:val="28"/>
          <w:szCs w:val="24"/>
        </w:rPr>
      </w:pPr>
    </w:p>
    <w:p w14:paraId="749167E6" w14:textId="1BB78B85" w:rsidR="00174CE4" w:rsidRPr="004D4E2F" w:rsidRDefault="00174CE4" w:rsidP="00A2166E"/>
    <w:p w14:paraId="6B70402F" w14:textId="4C5B473B" w:rsidR="00301192" w:rsidRPr="004D4E2F" w:rsidRDefault="00301192" w:rsidP="00A2166E"/>
    <w:p w14:paraId="64C87B85" w14:textId="77777777" w:rsidR="00301192" w:rsidRPr="004D4E2F" w:rsidRDefault="00301192" w:rsidP="00A2166E"/>
    <w:p w14:paraId="4A570088" w14:textId="1FD1D7D0" w:rsidR="000070D7" w:rsidRPr="004D4E2F" w:rsidRDefault="000070D7" w:rsidP="00A2166E"/>
    <w:p w14:paraId="50510BB8" w14:textId="503B84C8" w:rsidR="000070D7" w:rsidRPr="004D4E2F" w:rsidRDefault="000070D7" w:rsidP="00A2166E"/>
    <w:p w14:paraId="1661DEED" w14:textId="6CEBE515" w:rsidR="000070D7" w:rsidRPr="004D4E2F" w:rsidRDefault="000070D7" w:rsidP="00A2166E"/>
    <w:p w14:paraId="30C041DA" w14:textId="5AAB1F56" w:rsidR="00727331" w:rsidRPr="004D4E2F" w:rsidRDefault="00727331" w:rsidP="00A2166E"/>
    <w:p w14:paraId="71DE0998" w14:textId="6E2306E0" w:rsidR="00727331" w:rsidRPr="004D4E2F" w:rsidRDefault="00727331" w:rsidP="00A2166E"/>
    <w:p w14:paraId="50CBA68D" w14:textId="2FC14DB5" w:rsidR="00727331" w:rsidRPr="004D4E2F" w:rsidRDefault="00727331" w:rsidP="00A2166E"/>
    <w:p w14:paraId="25CEF478" w14:textId="2A2C60AE" w:rsidR="00727331" w:rsidRPr="004D4E2F" w:rsidRDefault="00727331" w:rsidP="00A2166E"/>
    <w:p w14:paraId="0385AC3C" w14:textId="69222C0A" w:rsidR="00414CE0" w:rsidRPr="004D4E2F" w:rsidRDefault="00414CE0" w:rsidP="00A2166E"/>
    <w:p w14:paraId="5F0075D7" w14:textId="77777777" w:rsidR="00414CE0" w:rsidRPr="004D4E2F" w:rsidRDefault="00414CE0" w:rsidP="00A2166E"/>
    <w:p w14:paraId="0AB3957D" w14:textId="267A8DA4" w:rsidR="00727331" w:rsidRPr="004D4E2F" w:rsidRDefault="00727331" w:rsidP="00A2166E"/>
    <w:p w14:paraId="655859EF" w14:textId="46A761B3" w:rsidR="000070D7" w:rsidRPr="004D4E2F" w:rsidRDefault="000070D7" w:rsidP="000070D7">
      <w:pPr>
        <w:pStyle w:val="Heading1"/>
      </w:pPr>
      <w:bookmarkStart w:id="141" w:name="_Hlk526520558"/>
      <w:bookmarkStart w:id="142" w:name="_Toc531035712"/>
      <w:r w:rsidRPr="004D4E2F">
        <w:t>Grafička dokumentacija zgrade</w:t>
      </w:r>
      <w:bookmarkEnd w:id="141"/>
      <w:bookmarkEnd w:id="142"/>
    </w:p>
    <w:p w14:paraId="097F0F8D" w14:textId="3DD673F1" w:rsidR="000070D7" w:rsidRPr="004D4E2F" w:rsidRDefault="000070D7" w:rsidP="000070D7">
      <w:pPr>
        <w:pStyle w:val="Heading2"/>
      </w:pPr>
      <w:bookmarkStart w:id="143" w:name="_Toc531035713"/>
      <w:r w:rsidRPr="004D4E2F">
        <w:t>tlocrt</w:t>
      </w:r>
      <w:r w:rsidR="006222C3" w:rsidRPr="004D4E2F">
        <w:t>i</w:t>
      </w:r>
      <w:r w:rsidRPr="004D4E2F">
        <w:t xml:space="preserve"> i presje</w:t>
      </w:r>
      <w:r w:rsidR="006222C3" w:rsidRPr="004D4E2F">
        <w:t>ci</w:t>
      </w:r>
      <w:r w:rsidRPr="004D4E2F">
        <w:t xml:space="preserve"> zgrade sa označenim zonama</w:t>
      </w:r>
      <w:bookmarkEnd w:id="143"/>
      <w:r w:rsidRPr="004D4E2F">
        <w:t xml:space="preserve"> </w:t>
      </w:r>
    </w:p>
    <w:p w14:paraId="279F92AD" w14:textId="362E925E" w:rsidR="002226E4" w:rsidRPr="004D4E2F" w:rsidRDefault="002226E4" w:rsidP="002226E4">
      <w:pPr>
        <w:pStyle w:val="Heading3"/>
      </w:pPr>
      <w:r w:rsidRPr="004D4E2F">
        <w:t>OSNOVE PODRUMA/PRIZEMLJA/SPRATA/KARAKTERISTIČNE ETAŽE (POSTOJEĆE STANJE)</w:t>
      </w:r>
    </w:p>
    <w:p w14:paraId="6E3DB058" w14:textId="24EC2A9B" w:rsidR="002226E4" w:rsidRPr="004D4E2F" w:rsidRDefault="002226E4" w:rsidP="002226E4">
      <w:pPr>
        <w:pStyle w:val="ListParagraph"/>
      </w:pPr>
      <w:r w:rsidRPr="004D4E2F">
        <w:t xml:space="preserve">*(PRILAŽE SE SAMO ZA OBJEKTE </w:t>
      </w:r>
      <w:r w:rsidR="009C31A0" w:rsidRPr="004D4E2F">
        <w:t xml:space="preserve">NA </w:t>
      </w:r>
      <w:r w:rsidRPr="004D4E2F">
        <w:t>KOJ</w:t>
      </w:r>
      <w:r w:rsidR="009C31A0" w:rsidRPr="004D4E2F">
        <w:t>I</w:t>
      </w:r>
      <w:r w:rsidRPr="004D4E2F">
        <w:t>M</w:t>
      </w:r>
      <w:r w:rsidR="009C31A0" w:rsidRPr="004D4E2F">
        <w:t>A</w:t>
      </w:r>
      <w:r w:rsidRPr="004D4E2F">
        <w:t xml:space="preserve"> SE OBNAVLJAJU, DJELIMIČNO ILI POTPUNO ZAMJENJUJU GRAĐEVINSKI DIJELOVI ZGRADE IZ OMOTAČA GRIJANOG DIJELA ZGRADE NA POVRŠINI JEDNAKOJ ILI VEĆOJ OD 75% OMOTAČA GRIJANOG DIJELA ZGRADE) </w:t>
      </w:r>
    </w:p>
    <w:p w14:paraId="2FCAC3E0" w14:textId="3F65E2F5" w:rsidR="002226E4" w:rsidRPr="004D4E2F" w:rsidRDefault="002226E4" w:rsidP="002226E4">
      <w:pPr>
        <w:pStyle w:val="ListParagraph"/>
      </w:pPr>
      <w:r w:rsidRPr="004D4E2F">
        <w:t xml:space="preserve"> Iskotirana osnova sa ucrtanim granicama zona i označenim zonama, sa upisanim projektnim unutrašnjim temperaturama za grijanje i hlađenje, namjenom prostora, oznakama korištenih tehničkih sistema, te oznakama geografske orijentacije.</w:t>
      </w:r>
    </w:p>
    <w:p w14:paraId="768F35ED" w14:textId="157CFBD8" w:rsidR="00C16792" w:rsidRPr="004D4E2F" w:rsidRDefault="00C16792" w:rsidP="00C16792">
      <w:pPr>
        <w:pStyle w:val="Heading3"/>
      </w:pPr>
      <w:r w:rsidRPr="004D4E2F">
        <w:t>PRESJECI (POSTOJEĆE STANJE)</w:t>
      </w:r>
    </w:p>
    <w:p w14:paraId="3D04BD9F" w14:textId="77777777" w:rsidR="009C31A0" w:rsidRPr="004D4E2F" w:rsidRDefault="009C31A0" w:rsidP="009C31A0">
      <w:pPr>
        <w:pStyle w:val="ListParagraph"/>
      </w:pPr>
      <w:r w:rsidRPr="004D4E2F">
        <w:t xml:space="preserve">*(PRILAŽE SE SAMO ZA OBJEKTE NA KOJIMA SE OBNAVLJAJU, DJELIMIČNO ILI POTPUNO ZAMJENJUJU GRAĐEVINSKI DIJELOVI ZGRADE IZ OMOTAČA GRIJANOG DIJELA ZGRADE NA POVRŠINI JEDNAKOJ ILI VEĆOJ OD 75% OMOTAČA GRIJANOG DIJELA ZGRADE) </w:t>
      </w:r>
    </w:p>
    <w:p w14:paraId="788A609E" w14:textId="77777777" w:rsidR="00C16792" w:rsidRPr="004D4E2F" w:rsidRDefault="00C16792" w:rsidP="00C16792">
      <w:pPr>
        <w:pStyle w:val="ListParagraph"/>
      </w:pPr>
      <w:r w:rsidRPr="004D4E2F">
        <w:t>Iskotirani presjek sa ucrtanim granicama zona i označenim zonama, sa upisanim projektnim unutrašnjim temperaturama za grijanje i hlađenje, namjenom prostora, oznakama korištenih tehničkih sistema, te oznakama geografske orijentacije.</w:t>
      </w:r>
    </w:p>
    <w:p w14:paraId="1F13EC06" w14:textId="77777777" w:rsidR="00C16792" w:rsidRPr="004D4E2F" w:rsidRDefault="00C16792" w:rsidP="002226E4">
      <w:pPr>
        <w:pStyle w:val="ListParagraph"/>
      </w:pPr>
    </w:p>
    <w:p w14:paraId="217F9C3E" w14:textId="0FD0C3F7" w:rsidR="000070D7" w:rsidRPr="004D4E2F" w:rsidRDefault="002226E4" w:rsidP="008533BF">
      <w:pPr>
        <w:pStyle w:val="Heading3"/>
      </w:pPr>
      <w:bookmarkStart w:id="144" w:name="_Toc531035716"/>
      <w:r w:rsidRPr="004D4E2F">
        <w:t>OSNOVE PODRUMA/PRIZEMLJA/SPRATA/KARAKTERISTIČNE ETAŽE</w:t>
      </w:r>
      <w:bookmarkEnd w:id="144"/>
    </w:p>
    <w:p w14:paraId="756E0415" w14:textId="57F6EA95" w:rsidR="00FD21DB" w:rsidRPr="004D4E2F" w:rsidRDefault="00FD21DB" w:rsidP="00FD21DB">
      <w:pPr>
        <w:pStyle w:val="ListParagraph"/>
      </w:pPr>
      <w:r w:rsidRPr="004D4E2F">
        <w:t>Iskotirana osnova sa ucrtanim granicama zona i označenim zonama, sa upisanim projektnim unutrašnjim temperaturama za grijanje i hlađenje, namjenom prostora, oznakama korištenih tehničkih sistema, te oznakama geografske orijentacije.</w:t>
      </w:r>
    </w:p>
    <w:p w14:paraId="078554A7" w14:textId="1B6A5383" w:rsidR="008533BF" w:rsidRPr="004D4E2F" w:rsidRDefault="008533BF" w:rsidP="008533BF">
      <w:pPr>
        <w:pStyle w:val="Heading3"/>
      </w:pPr>
      <w:bookmarkStart w:id="145" w:name="_Toc531035717"/>
      <w:r w:rsidRPr="004D4E2F">
        <w:t>PRESJE</w:t>
      </w:r>
      <w:bookmarkEnd w:id="145"/>
      <w:r w:rsidR="00C16792" w:rsidRPr="004D4E2F">
        <w:t>CI</w:t>
      </w:r>
    </w:p>
    <w:p w14:paraId="3BC0EA71" w14:textId="72EEB289" w:rsidR="00FD21DB" w:rsidRPr="004D4E2F" w:rsidRDefault="006222C3" w:rsidP="00FD21DB">
      <w:pPr>
        <w:pStyle w:val="ListParagraph"/>
      </w:pPr>
      <w:r w:rsidRPr="004D4E2F">
        <w:t>Iskotirani p</w:t>
      </w:r>
      <w:r w:rsidR="008533BF" w:rsidRPr="004D4E2F">
        <w:t xml:space="preserve">resjek </w:t>
      </w:r>
      <w:r w:rsidR="00FD21DB" w:rsidRPr="004D4E2F">
        <w:t>sa ucrtanim granicama zona i označenim zonama, sa upisanim projektnim unutrašnjim temperaturama za grijanje i hlađenje, namjenom prostora, oznakama korištenih tehničkih sistema, te oznakama geografske orijentacije.</w:t>
      </w:r>
    </w:p>
    <w:p w14:paraId="7100B1F2" w14:textId="4A442888" w:rsidR="008533BF" w:rsidRPr="004D4E2F" w:rsidRDefault="008533BF" w:rsidP="008533BF">
      <w:pPr>
        <w:pStyle w:val="ListParagraph"/>
      </w:pPr>
    </w:p>
    <w:p w14:paraId="61EFB46F" w14:textId="178DF0CC" w:rsidR="006222C3" w:rsidRPr="004D4E2F" w:rsidRDefault="006222C3" w:rsidP="006222C3">
      <w:pPr>
        <w:pStyle w:val="Heading2"/>
      </w:pPr>
      <w:bookmarkStart w:id="146" w:name="_Toc531035719"/>
      <w:r w:rsidRPr="004D4E2F">
        <w:t xml:space="preserve">FASADE zgrade sa označenim </w:t>
      </w:r>
      <w:r w:rsidR="00FD21DB" w:rsidRPr="004D4E2F">
        <w:t xml:space="preserve">pozicijama otvora </w:t>
      </w:r>
      <w:r w:rsidR="00305181" w:rsidRPr="004D4E2F">
        <w:t>i elemenata za zaštitu od sunčevog zračenja</w:t>
      </w:r>
      <w:bookmarkEnd w:id="146"/>
    </w:p>
    <w:p w14:paraId="3FD1A09F" w14:textId="1AF007FD" w:rsidR="00752DE0" w:rsidRPr="004D4E2F" w:rsidRDefault="00752DE0" w:rsidP="00752DE0">
      <w:pPr>
        <w:pStyle w:val="Heading3"/>
      </w:pPr>
      <w:r w:rsidRPr="004D4E2F">
        <w:t>FASADE (POSTOJEĆE STANJE)</w:t>
      </w:r>
    </w:p>
    <w:p w14:paraId="5301B3A7" w14:textId="77777777" w:rsidR="009C31A0" w:rsidRPr="004D4E2F" w:rsidRDefault="009C31A0" w:rsidP="009C31A0">
      <w:pPr>
        <w:pStyle w:val="ListParagraph"/>
      </w:pPr>
      <w:r w:rsidRPr="004D4E2F">
        <w:t xml:space="preserve">*(PRILAŽE SE SAMO ZA OBJEKTE NA KOJIMA SE OBNAVLJAJU, DJELIMIČNO ILI POTPUNO ZAMJENJUJU GRAĐEVINSKI DIJELOVI ZGRADE IZ OMOTAČA GRIJANOG DIJELA ZGRADE NA POVRŠINI JEDNAKOJ ILI VEĆOJ OD 75% OMOTAČA GRIJANOG DIJELA ZGRADE) </w:t>
      </w:r>
    </w:p>
    <w:p w14:paraId="17FF4684" w14:textId="77777777" w:rsidR="00752DE0" w:rsidRPr="004D4E2F" w:rsidRDefault="00752DE0" w:rsidP="00752DE0">
      <w:pPr>
        <w:pStyle w:val="ListParagraph"/>
      </w:pPr>
      <w:r w:rsidRPr="004D4E2F">
        <w:t>Iskotirana fasada sa ucrtanim i označenim pozicijama otvora (transparentnih građevinskih dijelova) i pozicijama i položajem elemenata zaštite od sunčevog zračenja.</w:t>
      </w:r>
    </w:p>
    <w:p w14:paraId="3351FDF7" w14:textId="64FCEF14" w:rsidR="008533BF" w:rsidRPr="004D4E2F" w:rsidRDefault="006222C3" w:rsidP="008533BF">
      <w:pPr>
        <w:pStyle w:val="Heading3"/>
      </w:pPr>
      <w:bookmarkStart w:id="147" w:name="_Toc531035720"/>
      <w:r w:rsidRPr="004D4E2F">
        <w:t>JUŽNA FASADA</w:t>
      </w:r>
      <w:bookmarkEnd w:id="147"/>
    </w:p>
    <w:p w14:paraId="33FB7BD9" w14:textId="77777777" w:rsidR="001E3636" w:rsidRPr="004D4E2F" w:rsidRDefault="001E3636" w:rsidP="001E3636">
      <w:pPr>
        <w:pStyle w:val="ListParagraph"/>
      </w:pPr>
      <w:r w:rsidRPr="004D4E2F">
        <w:t>Iskotirana fasada sa ucrtanim i označenim pozicijama otvora (transparentnih građevinskih dijelova) i pozicijama i položajem elemenata zaštite od sunčevog zračenja.</w:t>
      </w:r>
    </w:p>
    <w:p w14:paraId="6DB6389E" w14:textId="5405BDFF" w:rsidR="007B6F7F" w:rsidRPr="004D4E2F" w:rsidRDefault="007B6F7F" w:rsidP="007B6F7F">
      <w:pPr>
        <w:pStyle w:val="Heading3"/>
      </w:pPr>
      <w:bookmarkStart w:id="148" w:name="_Toc531035721"/>
      <w:r w:rsidRPr="004D4E2F">
        <w:t>SJEVERNA FASADA</w:t>
      </w:r>
      <w:bookmarkEnd w:id="148"/>
    </w:p>
    <w:p w14:paraId="5746035A" w14:textId="77777777" w:rsidR="001E3636" w:rsidRPr="004D4E2F" w:rsidRDefault="001E3636" w:rsidP="001E3636">
      <w:pPr>
        <w:pStyle w:val="ListParagraph"/>
      </w:pPr>
      <w:r w:rsidRPr="004D4E2F">
        <w:t>Iskotirana fasada sa ucrtanim i označenim pozicijama otvora (transparentnih građevinskih dijelova) i pozicijama i položajem elemenata zaštite od sunčevog zračenja.</w:t>
      </w:r>
    </w:p>
    <w:p w14:paraId="25095549" w14:textId="66109421" w:rsidR="007B6F7F" w:rsidRPr="004D4E2F" w:rsidRDefault="007B6F7F" w:rsidP="007B6F7F">
      <w:pPr>
        <w:pStyle w:val="Heading3"/>
      </w:pPr>
      <w:bookmarkStart w:id="149" w:name="_Toc531035722"/>
      <w:r w:rsidRPr="004D4E2F">
        <w:t>ISTOČNA FASADA</w:t>
      </w:r>
      <w:bookmarkEnd w:id="149"/>
    </w:p>
    <w:p w14:paraId="39F40E28" w14:textId="68AE1677" w:rsidR="00FD21DB" w:rsidRPr="004D4E2F" w:rsidRDefault="00FD21DB" w:rsidP="00FD21DB">
      <w:pPr>
        <w:pStyle w:val="ListParagraph"/>
      </w:pPr>
      <w:r w:rsidRPr="004D4E2F">
        <w:lastRenderedPageBreak/>
        <w:t>Iskotirana fasada sa ucrtanim i označenim pozicijama otvora (transparentnih građevinskih dijelova) i</w:t>
      </w:r>
      <w:r w:rsidR="001E3636" w:rsidRPr="004D4E2F">
        <w:t xml:space="preserve"> pozicijama i</w:t>
      </w:r>
      <w:r w:rsidRPr="004D4E2F">
        <w:t xml:space="preserve"> položajem elemenata zaštite od sunčevog zračenja</w:t>
      </w:r>
      <w:r w:rsidR="001E3636" w:rsidRPr="004D4E2F">
        <w:t>.</w:t>
      </w:r>
    </w:p>
    <w:p w14:paraId="3B977ACA" w14:textId="21A8C65D" w:rsidR="007B6F7F" w:rsidRPr="004D4E2F" w:rsidRDefault="007B6F7F" w:rsidP="007B6F7F">
      <w:pPr>
        <w:pStyle w:val="Heading3"/>
      </w:pPr>
      <w:bookmarkStart w:id="150" w:name="_Toc531035723"/>
      <w:r w:rsidRPr="004D4E2F">
        <w:t>ZAPADNA FASADA</w:t>
      </w:r>
      <w:bookmarkEnd w:id="150"/>
    </w:p>
    <w:p w14:paraId="51CAF9BD" w14:textId="7980A5E8" w:rsidR="001E3636" w:rsidRPr="004D4E2F" w:rsidRDefault="001E3636" w:rsidP="001E3636">
      <w:pPr>
        <w:pStyle w:val="ListParagraph"/>
      </w:pPr>
      <w:r w:rsidRPr="004D4E2F">
        <w:t>Iskotirana fasada sa ucrtanim i označenim pozicijama otvora (transparentnih građevinskih dijelova) i pozicijama i položajem elemenata zaštite od sunčevog zračenja.</w:t>
      </w:r>
    </w:p>
    <w:p w14:paraId="5769C0F2" w14:textId="0F1BF3EF" w:rsidR="00305181" w:rsidRPr="004D4E2F" w:rsidRDefault="00305181" w:rsidP="001E3636">
      <w:pPr>
        <w:pStyle w:val="ListParagraph"/>
      </w:pPr>
    </w:p>
    <w:p w14:paraId="7ED6960B" w14:textId="68CD9B69" w:rsidR="00305181" w:rsidRPr="004D4E2F" w:rsidRDefault="00305181" w:rsidP="00305181">
      <w:pPr>
        <w:pStyle w:val="Heading2"/>
      </w:pPr>
      <w:bookmarkStart w:id="151" w:name="_Toc531035724"/>
      <w:r w:rsidRPr="004D4E2F">
        <w:t>detalji rješenja potencijalnih toplotnih mostova</w:t>
      </w:r>
      <w:bookmarkEnd w:id="151"/>
    </w:p>
    <w:p w14:paraId="09471464" w14:textId="1DE949BE" w:rsidR="00305181" w:rsidRPr="004D4E2F" w:rsidRDefault="00305181" w:rsidP="00305181">
      <w:pPr>
        <w:pStyle w:val="Heading3"/>
      </w:pPr>
      <w:bookmarkStart w:id="152" w:name="_Toc531035725"/>
      <w:r w:rsidRPr="004D4E2F">
        <w:t>DETALJ</w:t>
      </w:r>
      <w:bookmarkEnd w:id="152"/>
      <w:r w:rsidR="006D2CC5" w:rsidRPr="004D4E2F">
        <w:t>I</w:t>
      </w:r>
    </w:p>
    <w:p w14:paraId="7F123194" w14:textId="11AE9121" w:rsidR="00305181" w:rsidRPr="004D4E2F" w:rsidRDefault="00305181" w:rsidP="00305181">
      <w:pPr>
        <w:pStyle w:val="ListParagraph"/>
      </w:pPr>
      <w:bookmarkStart w:id="153" w:name="_Hlk530999393"/>
      <w:r w:rsidRPr="004D4E2F">
        <w:t xml:space="preserve">Detalj koji prikazuje rješenje potencijalnog toplotnog mosta, sa navedenim slojevima (materijalima), debljinama materijala,  </w:t>
      </w:r>
      <w:r w:rsidR="007C6C93" w:rsidRPr="004D4E2F">
        <w:t>projektovanim</w:t>
      </w:r>
      <w:r w:rsidRPr="004D4E2F">
        <w:t xml:space="preserve"> vrijednostima toplotne provodljivosti </w:t>
      </w:r>
      <w:r w:rsidRPr="004D4E2F">
        <w:rPr>
          <w:rFonts w:ascii="Calibri" w:hAnsi="Calibri" w:cs="Courier New"/>
        </w:rPr>
        <w:t xml:space="preserve">λ </w:t>
      </w:r>
      <w:r w:rsidR="007C6C93" w:rsidRPr="004D4E2F">
        <w:rPr>
          <w:rFonts w:ascii="Calibri" w:hAnsi="Calibri" w:cs="Courier New"/>
        </w:rPr>
        <w:t>[</w:t>
      </w:r>
      <w:r w:rsidRPr="004D4E2F">
        <w:t>W/(m·K)</w:t>
      </w:r>
      <w:r w:rsidR="007C6C93" w:rsidRPr="004D4E2F">
        <w:t>] i površinskim temperaturama na granicama ovojnice (ukoliko su poznate).</w:t>
      </w:r>
    </w:p>
    <w:p w14:paraId="69C20C90" w14:textId="77777777" w:rsidR="007C6C93" w:rsidRPr="004D4E2F" w:rsidRDefault="007C6C93" w:rsidP="00305181">
      <w:pPr>
        <w:pStyle w:val="ListParagraph"/>
      </w:pPr>
    </w:p>
    <w:p w14:paraId="306BA78D" w14:textId="5E1A205E" w:rsidR="000070D7" w:rsidRPr="004D4E2F" w:rsidRDefault="000070D7" w:rsidP="000070D7">
      <w:pPr>
        <w:pStyle w:val="Heading1"/>
        <w:rPr>
          <w:sz w:val="28"/>
        </w:rPr>
      </w:pPr>
      <w:bookmarkStart w:id="154" w:name="_Toc531035727"/>
      <w:bookmarkEnd w:id="153"/>
      <w:r w:rsidRPr="004D4E2F">
        <w:rPr>
          <w:sz w:val="22"/>
        </w:rPr>
        <w:t>Program kontrole i osiguranja kvaliteta tokom građenja</w:t>
      </w:r>
      <w:bookmarkEnd w:id="154"/>
    </w:p>
    <w:p w14:paraId="75D54C4A" w14:textId="171B6537" w:rsidR="000070D7" w:rsidRPr="004D4E2F" w:rsidRDefault="008624AC" w:rsidP="00E65FA0">
      <w:pPr>
        <w:pStyle w:val="Heading2"/>
      </w:pPr>
      <w:bookmarkStart w:id="155" w:name="_Toc531035728"/>
      <w:r w:rsidRPr="004D4E2F">
        <w:rPr>
          <w:caps w:val="0"/>
        </w:rPr>
        <w:t>PROGRAM KONTROLE I OSIGURANJA KVALITETA TOKOM GRAĐENJA ARHITEKTONSKO-GRAĐEVINSKIH DIJELOVA ZGRADE</w:t>
      </w:r>
      <w:bookmarkEnd w:id="155"/>
      <w:r w:rsidRPr="004D4E2F">
        <w:rPr>
          <w:caps w:val="0"/>
        </w:rPr>
        <w:t xml:space="preserve"> </w:t>
      </w:r>
    </w:p>
    <w:p w14:paraId="12DC9E68" w14:textId="0239D53F" w:rsidR="000070D7" w:rsidRPr="004D4E2F" w:rsidRDefault="000070D7" w:rsidP="00E65FA0">
      <w:pPr>
        <w:pStyle w:val="Heading3"/>
      </w:pPr>
      <w:bookmarkStart w:id="156" w:name="_Toc531035729"/>
      <w:r w:rsidRPr="004D4E2F">
        <w:t>popis građevinskih i drugih proizvoda koji se ugrađuju u zgradu, a koji se odnose na ispunjavanje zahtjeva iz tehničkog rješenja zgrade u odnosu na zahtijevan</w:t>
      </w:r>
      <w:r w:rsidR="00E65FA0" w:rsidRPr="004D4E2F">
        <w:t>e energijske</w:t>
      </w:r>
      <w:r w:rsidRPr="004D4E2F">
        <w:t xml:space="preserve"> karaktersitik</w:t>
      </w:r>
      <w:r w:rsidR="00E65FA0" w:rsidRPr="004D4E2F">
        <w:t>e</w:t>
      </w:r>
      <w:bookmarkEnd w:id="156"/>
    </w:p>
    <w:p w14:paraId="18F6459F" w14:textId="0C023145" w:rsidR="00E65FA0" w:rsidRPr="004D4E2F" w:rsidRDefault="007613A9" w:rsidP="00E65FA0">
      <w:pPr>
        <w:ind w:left="786"/>
      </w:pPr>
      <w:r w:rsidRPr="004D4E2F">
        <w:t>OPIS</w:t>
      </w:r>
    </w:p>
    <w:p w14:paraId="34B5C86F" w14:textId="77BDD689" w:rsidR="000070D7" w:rsidRPr="004D4E2F" w:rsidRDefault="000070D7" w:rsidP="00E65FA0">
      <w:pPr>
        <w:pStyle w:val="Heading3"/>
      </w:pPr>
      <w:bookmarkStart w:id="157" w:name="_Toc531035730"/>
      <w:r w:rsidRPr="004D4E2F">
        <w:t xml:space="preserve">pregled i opis potrebnih kontrolnih postupaka ispitivanja i zahtijevanih rezultata kojima će se dokazati usklađenost zgrade </w:t>
      </w:r>
      <w:r w:rsidR="00E65FA0" w:rsidRPr="004D4E2F">
        <w:t xml:space="preserve">energijskim </w:t>
      </w:r>
      <w:r w:rsidRPr="004D4E2F">
        <w:t>zahtjev</w:t>
      </w:r>
      <w:r w:rsidR="00E65FA0" w:rsidRPr="004D4E2F">
        <w:t>ima</w:t>
      </w:r>
      <w:bookmarkEnd w:id="157"/>
      <w:r w:rsidRPr="004D4E2F">
        <w:t xml:space="preserve"> </w:t>
      </w:r>
    </w:p>
    <w:p w14:paraId="48DC5050" w14:textId="7ACA6B2E" w:rsidR="00E65FA0" w:rsidRPr="004D4E2F" w:rsidRDefault="007613A9" w:rsidP="00557A2A">
      <w:pPr>
        <w:ind w:left="786"/>
      </w:pPr>
      <w:r w:rsidRPr="004D4E2F">
        <w:t>OPIS</w:t>
      </w:r>
    </w:p>
    <w:p w14:paraId="3CD71D32" w14:textId="44572995" w:rsidR="000070D7" w:rsidRPr="004D4E2F" w:rsidRDefault="000070D7" w:rsidP="00557A2A">
      <w:pPr>
        <w:pStyle w:val="Heading3"/>
      </w:pPr>
      <w:bookmarkStart w:id="158" w:name="_Toc531035731"/>
      <w:r w:rsidRPr="004D4E2F">
        <w:t>uslov</w:t>
      </w:r>
      <w:r w:rsidR="00557A2A" w:rsidRPr="004D4E2F">
        <w:t>i</w:t>
      </w:r>
      <w:r w:rsidRPr="004D4E2F">
        <w:t xml:space="preserve"> građenja i druge zahtjev</w:t>
      </w:r>
      <w:r w:rsidR="00557A2A" w:rsidRPr="004D4E2F">
        <w:t>i</w:t>
      </w:r>
      <w:r w:rsidRPr="004D4E2F">
        <w:t xml:space="preserve"> koji moraju biti ispunjeni tokom građenja zgrade, a koji imaju uticaj na postizanje odnosno zadržavanje projektovanih odnosno propisanih tehničkih karakteristika zgrade i ispunjavanje </w:t>
      </w:r>
      <w:r w:rsidR="00557A2A" w:rsidRPr="004D4E2F">
        <w:t xml:space="preserve">energijskih </w:t>
      </w:r>
      <w:r w:rsidRPr="004D4E2F">
        <w:t>zahtjeva zgrade</w:t>
      </w:r>
      <w:bookmarkEnd w:id="158"/>
    </w:p>
    <w:p w14:paraId="17E01664" w14:textId="223973B4" w:rsidR="00557A2A" w:rsidRPr="004D4E2F" w:rsidRDefault="007613A9" w:rsidP="00557A2A">
      <w:pPr>
        <w:ind w:left="786"/>
      </w:pPr>
      <w:r w:rsidRPr="004D4E2F">
        <w:t>OPIS</w:t>
      </w:r>
    </w:p>
    <w:p w14:paraId="55D2ED63" w14:textId="29386A66" w:rsidR="000936B1" w:rsidRPr="004D4E2F" w:rsidRDefault="000936B1" w:rsidP="000936B1">
      <w:pPr>
        <w:pStyle w:val="Heading3"/>
      </w:pPr>
      <w:bookmarkStart w:id="159" w:name="_Toc531035732"/>
      <w:r w:rsidRPr="004D4E2F">
        <w:t>uslovi i način skladištenja građevinskih proizvoda koji su od uticaja na toplotne karakteristike</w:t>
      </w:r>
      <w:bookmarkEnd w:id="159"/>
    </w:p>
    <w:p w14:paraId="17E9D88B" w14:textId="4EA31F1C" w:rsidR="000936B1" w:rsidRPr="004D4E2F" w:rsidRDefault="000936B1" w:rsidP="000936B1">
      <w:pPr>
        <w:ind w:left="786"/>
      </w:pPr>
      <w:r w:rsidRPr="004D4E2F">
        <w:t>OPIS</w:t>
      </w:r>
    </w:p>
    <w:p w14:paraId="6F438E79" w14:textId="16169B76" w:rsidR="000936B1" w:rsidRPr="004D4E2F" w:rsidRDefault="000936B1" w:rsidP="000936B1">
      <w:pPr>
        <w:pStyle w:val="Heading3"/>
        <w:rPr>
          <w:szCs w:val="22"/>
        </w:rPr>
      </w:pPr>
      <w:bookmarkStart w:id="160" w:name="_Toc531035733"/>
      <w:r w:rsidRPr="004D4E2F">
        <w:t>način ugradnje građevinskih proizvoda koji su od uticaja na toplotne karakteristike</w:t>
      </w:r>
      <w:bookmarkEnd w:id="160"/>
    </w:p>
    <w:p w14:paraId="249951BF" w14:textId="77777777" w:rsidR="000936B1" w:rsidRPr="004D4E2F" w:rsidRDefault="000936B1" w:rsidP="000936B1">
      <w:pPr>
        <w:ind w:left="786"/>
      </w:pPr>
      <w:r w:rsidRPr="004D4E2F">
        <w:t>OPIS</w:t>
      </w:r>
    </w:p>
    <w:p w14:paraId="2387DCF6" w14:textId="6A77201C" w:rsidR="000070D7" w:rsidRPr="004D4E2F" w:rsidRDefault="000070D7" w:rsidP="00557A2A">
      <w:pPr>
        <w:pStyle w:val="Heading3"/>
      </w:pPr>
      <w:bookmarkStart w:id="161" w:name="_Toc531035734"/>
      <w:r w:rsidRPr="004D4E2F">
        <w:t xml:space="preserve">postupak tehničkog pregleda zgrade sa naznakom načina kontrole ispunjavanja </w:t>
      </w:r>
      <w:r w:rsidR="00557A2A" w:rsidRPr="004D4E2F">
        <w:t xml:space="preserve">energijskih </w:t>
      </w:r>
      <w:r w:rsidRPr="004D4E2F">
        <w:t>zahtjeva</w:t>
      </w:r>
      <w:r w:rsidR="00557A2A" w:rsidRPr="004D4E2F">
        <w:t xml:space="preserve"> zgrade</w:t>
      </w:r>
      <w:bookmarkEnd w:id="161"/>
    </w:p>
    <w:p w14:paraId="7717C376" w14:textId="3E1E6CAD" w:rsidR="00557A2A" w:rsidRPr="004D4E2F" w:rsidRDefault="007613A9" w:rsidP="00557A2A">
      <w:pPr>
        <w:ind w:left="786"/>
      </w:pPr>
      <w:r w:rsidRPr="004D4E2F">
        <w:t>OPIS</w:t>
      </w:r>
    </w:p>
    <w:p w14:paraId="2E347C05" w14:textId="3BC53130" w:rsidR="000070D7" w:rsidRPr="004D4E2F" w:rsidRDefault="000070D7" w:rsidP="00557A2A">
      <w:pPr>
        <w:pStyle w:val="Heading3"/>
      </w:pPr>
      <w:bookmarkStart w:id="162" w:name="_Toc531035735"/>
      <w:r w:rsidRPr="004D4E2F">
        <w:t>uslove održavanja zgrade u odnosu na</w:t>
      </w:r>
      <w:r w:rsidR="00557A2A" w:rsidRPr="004D4E2F">
        <w:t xml:space="preserve"> predviđene energijske karakteristike</w:t>
      </w:r>
      <w:r w:rsidRPr="004D4E2F">
        <w:t xml:space="preserve"> za projektovani vijek upotrebe zgrade</w:t>
      </w:r>
      <w:bookmarkEnd w:id="162"/>
    </w:p>
    <w:p w14:paraId="7A8F49A8" w14:textId="06576D1C" w:rsidR="00557A2A" w:rsidRPr="004D4E2F" w:rsidRDefault="007613A9" w:rsidP="00557A2A">
      <w:pPr>
        <w:ind w:left="786"/>
      </w:pPr>
      <w:r w:rsidRPr="004D4E2F">
        <w:t>OPIS</w:t>
      </w:r>
    </w:p>
    <w:p w14:paraId="2E869D91" w14:textId="2EC9D64E" w:rsidR="000070D7" w:rsidRPr="004D4E2F" w:rsidRDefault="000070D7" w:rsidP="00CE383A">
      <w:pPr>
        <w:pStyle w:val="Heading3"/>
      </w:pPr>
      <w:bookmarkStart w:id="163" w:name="_Toc531035736"/>
      <w:r w:rsidRPr="004D4E2F">
        <w:lastRenderedPageBreak/>
        <w:t>preporuke korisnicima zgrade o mogućnostima (ili načinu) korištenja zgrade kojima se osigurava ušteda energije, higijena i zdravlje te izbjegavaju građevinske štete</w:t>
      </w:r>
      <w:bookmarkEnd w:id="163"/>
    </w:p>
    <w:p w14:paraId="5EE26858" w14:textId="4A4DA485" w:rsidR="00CE383A" w:rsidRPr="004D4E2F" w:rsidRDefault="007613A9" w:rsidP="00CE383A">
      <w:pPr>
        <w:ind w:left="786"/>
      </w:pPr>
      <w:r w:rsidRPr="004D4E2F">
        <w:t>OPIS</w:t>
      </w:r>
    </w:p>
    <w:p w14:paraId="7D577DAB" w14:textId="1A1A64C7" w:rsidR="000070D7" w:rsidRPr="004D4E2F" w:rsidRDefault="000070D7" w:rsidP="00CE383A">
      <w:pPr>
        <w:pStyle w:val="Heading3"/>
      </w:pPr>
      <w:bookmarkStart w:id="164" w:name="_Toc531035737"/>
      <w:r w:rsidRPr="004D4E2F">
        <w:t>druge uslove značajne za ispunjavanje zahtjeva propisanih Pravilnikom i posebnim propisima</w:t>
      </w:r>
      <w:bookmarkEnd w:id="164"/>
    </w:p>
    <w:p w14:paraId="3E6DDA1A" w14:textId="5B0E012C" w:rsidR="00CE383A" w:rsidRPr="004D4E2F" w:rsidRDefault="007613A9" w:rsidP="00CE383A">
      <w:pPr>
        <w:ind w:left="786"/>
      </w:pPr>
      <w:r w:rsidRPr="004D4E2F">
        <w:t>OPIS</w:t>
      </w:r>
    </w:p>
    <w:p w14:paraId="207CF997" w14:textId="76B0079B" w:rsidR="000070D7" w:rsidRPr="004D4E2F" w:rsidRDefault="000070D7" w:rsidP="00CE383A">
      <w:pPr>
        <w:pStyle w:val="Heading3"/>
      </w:pPr>
      <w:bookmarkStart w:id="165" w:name="_Toc531035738"/>
      <w:r w:rsidRPr="004D4E2F">
        <w:t>popis tehničkih specifikacija</w:t>
      </w:r>
      <w:bookmarkEnd w:id="165"/>
    </w:p>
    <w:p w14:paraId="1754F8DB" w14:textId="6AD4C2C2" w:rsidR="00CE383A" w:rsidRPr="004D4E2F" w:rsidRDefault="007613A9" w:rsidP="00CE383A">
      <w:pPr>
        <w:ind w:left="786"/>
      </w:pPr>
      <w:r w:rsidRPr="004D4E2F">
        <w:t>OPIS</w:t>
      </w:r>
    </w:p>
    <w:p w14:paraId="461028E0" w14:textId="2B86634A" w:rsidR="000070D7" w:rsidRPr="004D4E2F" w:rsidRDefault="008624AC" w:rsidP="008624AC">
      <w:pPr>
        <w:pStyle w:val="Heading2"/>
      </w:pPr>
      <w:bookmarkStart w:id="166" w:name="_Toc531035739"/>
      <w:r w:rsidRPr="004D4E2F">
        <w:rPr>
          <w:caps w:val="0"/>
        </w:rPr>
        <w:t>PROGRAM KONTROLE I OSIGURANJA KVALITETA TOKOM IZVOĐENJA TERMOTEHNIČKIH SISTEMA IZ ČLANA 58. STAVA (9), TAČKE 2):</w:t>
      </w:r>
      <w:bookmarkEnd w:id="166"/>
    </w:p>
    <w:p w14:paraId="74FCE187" w14:textId="50085650" w:rsidR="000070D7" w:rsidRPr="004D4E2F" w:rsidRDefault="000070D7" w:rsidP="00B31061">
      <w:pPr>
        <w:pStyle w:val="Heading3"/>
      </w:pPr>
      <w:bookmarkStart w:id="167" w:name="_Toc531035740"/>
      <w:r w:rsidRPr="004D4E2F">
        <w:t>uslovi, postpak izvođenja i ugradnje i drugi zahtjevi koji moraju biti ispunjeni u toku izvođenja sistema za grijanje, ventilaciju, klimatizaciju, hlađenje uključujući svu opremu/ uređaje, pripadajuće elemente i instalacije, a koji imaju uticaj na postizanje efikasnosti projektovanih odnosno propisanih tehničkih karakteristika</w:t>
      </w:r>
      <w:bookmarkEnd w:id="167"/>
    </w:p>
    <w:p w14:paraId="4E40E9AB" w14:textId="6734457B" w:rsidR="00B31061" w:rsidRPr="004D4E2F" w:rsidRDefault="007613A9" w:rsidP="00B31061">
      <w:pPr>
        <w:ind w:left="851"/>
      </w:pPr>
      <w:r w:rsidRPr="004D4E2F">
        <w:t>OPIS</w:t>
      </w:r>
    </w:p>
    <w:p w14:paraId="2464F52D" w14:textId="3C215F40" w:rsidR="000070D7" w:rsidRPr="004D4E2F" w:rsidRDefault="000070D7" w:rsidP="00B31061">
      <w:pPr>
        <w:pStyle w:val="Heading3"/>
      </w:pPr>
      <w:bookmarkStart w:id="168" w:name="_Toc531035741"/>
      <w:r w:rsidRPr="004D4E2F">
        <w:t>ispitivanja i postu</w:t>
      </w:r>
      <w:r w:rsidR="00B31061" w:rsidRPr="004D4E2F">
        <w:t>pci</w:t>
      </w:r>
      <w:r w:rsidRPr="004D4E2F">
        <w:t xml:space="preserve"> dokazivanja efikasnosti projektovanih elemenata sistema za grijanje, ventilaciju, klimatizaciju, hlađenje</w:t>
      </w:r>
      <w:bookmarkEnd w:id="168"/>
    </w:p>
    <w:p w14:paraId="6AD5150A" w14:textId="3668217D" w:rsidR="00B31061" w:rsidRPr="004D4E2F" w:rsidRDefault="007613A9" w:rsidP="00B31061">
      <w:pPr>
        <w:ind w:left="851"/>
      </w:pPr>
      <w:r w:rsidRPr="004D4E2F">
        <w:t>OPIS</w:t>
      </w:r>
    </w:p>
    <w:p w14:paraId="501E8003" w14:textId="5D8718F7" w:rsidR="000070D7" w:rsidRPr="004D4E2F" w:rsidRDefault="000070D7" w:rsidP="00B31061">
      <w:pPr>
        <w:pStyle w:val="Heading3"/>
      </w:pPr>
      <w:bookmarkStart w:id="169" w:name="_Toc531035742"/>
      <w:r w:rsidRPr="004D4E2F">
        <w:t>tehnološki postupak izvođenja i ugradnje komponenti i elemenata sistema, koji imaju uticaj na postizanje efikasnosti projektovanih odnosno propisanih tehničkih karakteristika sistema</w:t>
      </w:r>
      <w:bookmarkEnd w:id="169"/>
    </w:p>
    <w:p w14:paraId="48492570" w14:textId="59F253C5" w:rsidR="00B31061" w:rsidRPr="004D4E2F" w:rsidRDefault="007613A9" w:rsidP="00B31061">
      <w:pPr>
        <w:ind w:left="851"/>
      </w:pPr>
      <w:r w:rsidRPr="004D4E2F">
        <w:t>OPIS</w:t>
      </w:r>
    </w:p>
    <w:p w14:paraId="5358484C" w14:textId="6E34DC5E" w:rsidR="000070D7" w:rsidRPr="004D4E2F" w:rsidRDefault="000070D7" w:rsidP="00CC1A4E">
      <w:pPr>
        <w:pStyle w:val="Heading3"/>
        <w:rPr>
          <w:sz w:val="28"/>
        </w:rPr>
      </w:pPr>
      <w:bookmarkStart w:id="170" w:name="_Toc531035743"/>
      <w:r w:rsidRPr="004D4E2F">
        <w:t>uslovi izvođenja sistema za opskrbu obnovljivim izvorima energije</w:t>
      </w:r>
      <w:bookmarkEnd w:id="170"/>
      <w:r w:rsidR="00B31061" w:rsidRPr="004D4E2F">
        <w:t xml:space="preserve"> </w:t>
      </w:r>
    </w:p>
    <w:p w14:paraId="6E8544AC" w14:textId="4B0EDD9E" w:rsidR="00B31061" w:rsidRPr="004D4E2F" w:rsidRDefault="007613A9" w:rsidP="00B31061">
      <w:pPr>
        <w:ind w:left="851"/>
      </w:pPr>
      <w:r w:rsidRPr="004D4E2F">
        <w:t>OPIS</w:t>
      </w:r>
    </w:p>
    <w:p w14:paraId="2DFDBDB7" w14:textId="7E5285AB" w:rsidR="00A10B8B" w:rsidRPr="004D4E2F" w:rsidRDefault="00A10B8B" w:rsidP="00A10B8B">
      <w:pPr>
        <w:pStyle w:val="Heading3"/>
      </w:pPr>
      <w:bookmarkStart w:id="171" w:name="_Toc531035744"/>
      <w:r w:rsidRPr="004D4E2F">
        <w:t>uslovi za održavanje sistema, uključujući uslove za zbrinjavanje dijelova sistema nakon zamjene ili djelomičnog uklanjanja koji moraju biti uključeni u izjavu o izvedenim radovima i o uslovima održavanja zgrade</w:t>
      </w:r>
      <w:bookmarkEnd w:id="171"/>
    </w:p>
    <w:p w14:paraId="0C0795DE" w14:textId="77777777" w:rsidR="00A10B8B" w:rsidRPr="004D4E2F" w:rsidRDefault="00A10B8B" w:rsidP="00A10B8B">
      <w:pPr>
        <w:ind w:left="851"/>
      </w:pPr>
      <w:r w:rsidRPr="004D4E2F">
        <w:t>OPIS</w:t>
      </w:r>
    </w:p>
    <w:p w14:paraId="7CDA7568" w14:textId="7BAC2A64" w:rsidR="000070D7" w:rsidRPr="004D4E2F" w:rsidRDefault="00B31061" w:rsidP="00B31061">
      <w:pPr>
        <w:pStyle w:val="Heading2"/>
      </w:pPr>
      <w:bookmarkStart w:id="172" w:name="_Toc531035745"/>
      <w:r w:rsidRPr="004D4E2F">
        <w:rPr>
          <w:caps w:val="0"/>
        </w:rPr>
        <w:t>PROGRAM KONTROLE I OSIGURANJA KVALITETA TOKOM IZVOĐENJA SISTEMA RASVJETE, AUTOMATIZACIJE I UPRAVLJANJA</w:t>
      </w:r>
      <w:bookmarkEnd w:id="172"/>
    </w:p>
    <w:p w14:paraId="63D702E7" w14:textId="30AE049B" w:rsidR="000070D7" w:rsidRPr="004D4E2F" w:rsidRDefault="000070D7" w:rsidP="00772673">
      <w:pPr>
        <w:pStyle w:val="Heading3"/>
      </w:pPr>
      <w:bookmarkStart w:id="173" w:name="_Toc531035746"/>
      <w:r w:rsidRPr="004D4E2F">
        <w:t>uslovi izvođenja i opreme za sistem automatizacije i upravljanja</w:t>
      </w:r>
      <w:bookmarkEnd w:id="173"/>
    </w:p>
    <w:p w14:paraId="6AF287AA" w14:textId="1738F806" w:rsidR="00772673" w:rsidRPr="004D4E2F" w:rsidRDefault="007613A9" w:rsidP="00772673">
      <w:pPr>
        <w:ind w:left="851"/>
      </w:pPr>
      <w:r w:rsidRPr="004D4E2F">
        <w:t>OPIS</w:t>
      </w:r>
    </w:p>
    <w:p w14:paraId="67D63934" w14:textId="4A157AEB" w:rsidR="00772673" w:rsidRPr="004D4E2F" w:rsidRDefault="000070D7" w:rsidP="00772673">
      <w:pPr>
        <w:pStyle w:val="Heading3"/>
      </w:pPr>
      <w:bookmarkStart w:id="174" w:name="_Toc531035747"/>
      <w:r w:rsidRPr="004D4E2F">
        <w:t>uslov</w:t>
      </w:r>
      <w:r w:rsidR="00772673" w:rsidRPr="004D4E2F">
        <w:t>i</w:t>
      </w:r>
      <w:r w:rsidRPr="004D4E2F">
        <w:t xml:space="preserve"> izvođenja i drugi zahtjevi koji moraju biti ispunjeni u toku izvođenja sistema rasvjete, a koji imaju uticaj na postizanje efikasnosti projektovanih odnosno propisanih tehničkih karakteristika</w:t>
      </w:r>
      <w:bookmarkEnd w:id="174"/>
    </w:p>
    <w:p w14:paraId="7FCAB426" w14:textId="455D5A30" w:rsidR="00772673" w:rsidRPr="004D4E2F" w:rsidRDefault="007613A9" w:rsidP="00772673">
      <w:pPr>
        <w:ind w:left="851"/>
        <w:rPr>
          <w:sz w:val="22"/>
        </w:rPr>
      </w:pPr>
      <w:r w:rsidRPr="004D4E2F">
        <w:lastRenderedPageBreak/>
        <w:t>OPIS</w:t>
      </w:r>
    </w:p>
    <w:p w14:paraId="25FDA9E8" w14:textId="5A797A5C" w:rsidR="000070D7" w:rsidRPr="004D4E2F" w:rsidRDefault="000070D7" w:rsidP="00772673">
      <w:pPr>
        <w:pStyle w:val="Heading3"/>
      </w:pPr>
      <w:bookmarkStart w:id="175" w:name="_Toc531035748"/>
      <w:r w:rsidRPr="004D4E2F">
        <w:t>ispitivanja i postup</w:t>
      </w:r>
      <w:r w:rsidR="000936B1" w:rsidRPr="004D4E2F">
        <w:t>c</w:t>
      </w:r>
      <w:r w:rsidR="00772673" w:rsidRPr="004D4E2F">
        <w:t>i</w:t>
      </w:r>
      <w:r w:rsidRPr="004D4E2F">
        <w:t xml:space="preserve"> dokazivanja efikasnosti projektovanih elemenata sistema rasvjete</w:t>
      </w:r>
      <w:bookmarkEnd w:id="175"/>
    </w:p>
    <w:p w14:paraId="7BF1092C" w14:textId="72E19CE9" w:rsidR="00772673" w:rsidRPr="004D4E2F" w:rsidRDefault="007613A9" w:rsidP="00772673">
      <w:pPr>
        <w:ind w:left="851"/>
      </w:pPr>
      <w:r w:rsidRPr="004D4E2F">
        <w:t>OPIS</w:t>
      </w:r>
    </w:p>
    <w:p w14:paraId="4A8A9231" w14:textId="1DE54292" w:rsidR="00DF2FFD" w:rsidRPr="004D4E2F" w:rsidRDefault="00DF2FFD" w:rsidP="00DF2FFD">
      <w:pPr>
        <w:pStyle w:val="Heading3"/>
      </w:pPr>
      <w:bookmarkStart w:id="176" w:name="_Toc531035749"/>
      <w:r w:rsidRPr="004D4E2F">
        <w:t>procedure i postupke kontrole, kvaliteta izvedbe i funkcije sistema rasvjete i/ili automatizacije i upravljanja, certificiranja i izvještaja o ispitivanjima u odnosu na racionalnu upotrebu energije</w:t>
      </w:r>
      <w:bookmarkEnd w:id="176"/>
    </w:p>
    <w:p w14:paraId="34FE613D" w14:textId="77777777" w:rsidR="00DF2FFD" w:rsidRPr="004D4E2F" w:rsidRDefault="00DF2FFD" w:rsidP="00DF2FFD">
      <w:pPr>
        <w:ind w:left="851"/>
      </w:pPr>
      <w:r w:rsidRPr="004D4E2F">
        <w:t>OPIS</w:t>
      </w:r>
    </w:p>
    <w:p w14:paraId="47895E3C" w14:textId="5C1551A5" w:rsidR="00772673" w:rsidRPr="004D4E2F" w:rsidRDefault="00772673" w:rsidP="00A2166E">
      <w:pPr>
        <w:rPr>
          <w:sz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102"/>
      </w:tblGrid>
      <w:tr w:rsidR="00D05E62" w:rsidRPr="004D4E2F" w14:paraId="2F10BCA7" w14:textId="77777777" w:rsidTr="00D05E62">
        <w:trPr>
          <w:trHeight w:val="277"/>
        </w:trPr>
        <w:tc>
          <w:tcPr>
            <w:tcW w:w="10102" w:type="dxa"/>
            <w:shd w:val="clear" w:color="auto" w:fill="FFFFFF"/>
            <w:tcMar>
              <w:top w:w="0" w:type="dxa"/>
              <w:left w:w="38" w:type="dxa"/>
              <w:bottom w:w="0" w:type="dxa"/>
              <w:right w:w="38" w:type="dxa"/>
            </w:tcMar>
            <w:hideMark/>
          </w:tcPr>
          <w:p w14:paraId="648DCD7A" w14:textId="5E347B2A" w:rsidR="00D05E62" w:rsidRPr="004D4E2F" w:rsidRDefault="00D05E62" w:rsidP="00D05E62">
            <w:pPr>
              <w:pStyle w:val="Heading1"/>
            </w:pPr>
            <w:bookmarkStart w:id="177" w:name="_Toc531035750"/>
            <w:r w:rsidRPr="004D4E2F">
              <w:t>Primijenjeni propisi i norme</w:t>
            </w:r>
            <w:bookmarkEnd w:id="177"/>
          </w:p>
        </w:tc>
      </w:tr>
      <w:tr w:rsidR="00D05E62" w:rsidRPr="004D4E2F" w14:paraId="740C044A" w14:textId="77777777" w:rsidTr="00D05E62">
        <w:trPr>
          <w:trHeight w:val="138"/>
        </w:trPr>
        <w:tc>
          <w:tcPr>
            <w:tcW w:w="10102" w:type="dxa"/>
          </w:tcPr>
          <w:p w14:paraId="405837A1" w14:textId="1C4CC658" w:rsidR="00D05E62" w:rsidRPr="004D4E2F" w:rsidRDefault="00DA4435" w:rsidP="00D05E62">
            <w:pPr>
              <w:pStyle w:val="Heading2"/>
            </w:pPr>
            <w:r w:rsidRPr="004D4E2F">
              <w:t>POPIS BOSANSKO-HERCEGOVAČKIH NORMI I DRUGIH TEHNIČKIH SPECIFIKACIJA ZA PRORAČUN I ISPITIVANJA GRAĐEVINSKIH  DIJELOVA ZGRADE I ZGRADE KAO CJELINE U POGLEDU ISPUNJENJA MINIMALNIH ZAHTJEVA ZA ENERGIJSKIM KARAKTERISTIKAMA ZGRADA</w:t>
            </w:r>
          </w:p>
          <w:p w14:paraId="135AF209" w14:textId="5A163489" w:rsidR="00D05E62" w:rsidRPr="004D4E2F" w:rsidRDefault="00D05E62" w:rsidP="00D05E62">
            <w:pPr>
              <w:pStyle w:val="Heading3"/>
              <w:rPr>
                <w:rFonts w:eastAsia="Times New Roman"/>
              </w:rPr>
            </w:pPr>
            <w:bookmarkStart w:id="178" w:name="_Toc531035752"/>
            <w:r w:rsidRPr="004D4E2F">
              <w:rPr>
                <w:rFonts w:eastAsia="Times New Roman"/>
              </w:rPr>
              <w:t>NORME ZA PRORAČUN</w:t>
            </w:r>
            <w:bookmarkEnd w:id="178"/>
            <w:r w:rsidRPr="004D4E2F">
              <w:rPr>
                <w:rFonts w:eastAsia="Times New Roman"/>
              </w:rPr>
              <w:t xml:space="preserve"> </w:t>
            </w:r>
          </w:p>
          <w:p w14:paraId="68EFFCA3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673:2012</w:t>
            </w:r>
            <w:r w:rsidRPr="004D4E2F">
              <w:rPr>
                <w:rFonts w:eastAsia="Times New Roman"/>
              </w:rPr>
              <w:t xml:space="preserve"> Staklo u zgradarstvu -- Određivanje koeficijenta prolaza  (U vrijednost) –Metoda proračuna. </w:t>
            </w:r>
          </w:p>
          <w:p w14:paraId="1726600B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6946:2008</w:t>
            </w:r>
            <w:r w:rsidRPr="004D4E2F">
              <w:rPr>
                <w:rFonts w:eastAsia="Times New Roman"/>
              </w:rPr>
              <w:t xml:space="preserve"> Građevinski dijelovi i građevinski elementi – Toplinska izolacija i provodljivost -- Metoda proračuna. </w:t>
            </w:r>
          </w:p>
          <w:p w14:paraId="341C36A7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0077-2:2013</w:t>
            </w:r>
            <w:r w:rsidRPr="004D4E2F">
              <w:rPr>
                <w:rFonts w:eastAsia="Times New Roman"/>
              </w:rPr>
              <w:t xml:space="preserve"> i BAS EN ISO 10077-2/Cor1:2013</w:t>
            </w:r>
          </w:p>
          <w:p w14:paraId="396980AE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</w:rPr>
              <w:t>Toplotne  karakteristike prozora, vrata i pripadajućih elemenata - Proračun koeficijenta prolaza toplote - Dio 2: Numerička metoda za ramove</w:t>
            </w:r>
          </w:p>
          <w:p w14:paraId="1F7A6F26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</w:rPr>
              <w:t>(ekvivalent: ISO 10077-2:2012; EN ISO 10077-2:2012)</w:t>
            </w:r>
          </w:p>
          <w:p w14:paraId="3706D9C6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</w:rPr>
              <w:t>(ekvivalent: ISO 10077-2:2012/Cor 1:2012; EN ISO 10077-2:2012/AC:2012)</w:t>
            </w:r>
          </w:p>
          <w:p w14:paraId="72D34A87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0211:2008</w:t>
            </w:r>
            <w:r w:rsidRPr="004D4E2F">
              <w:rPr>
                <w:rFonts w:eastAsia="Times New Roman"/>
              </w:rPr>
              <w:t xml:space="preserve">  Toplotni  mostovi u građevinskim konstrukcijama (visokogradnji) – Toplotni  tokovi i površinske temperature </w:t>
            </w:r>
          </w:p>
          <w:p w14:paraId="40CDC77F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0456:2008</w:t>
            </w:r>
            <w:r w:rsidRPr="004D4E2F">
              <w:rPr>
                <w:rFonts w:eastAsia="Times New Roman"/>
              </w:rPr>
              <w:t xml:space="preserve"> Građevinski  materijali i proizvodi – Procedure za određivanje minimalnih i proračunskih toplotnih vrijednosti </w:t>
            </w:r>
          </w:p>
          <w:p w14:paraId="761F7635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0456:2008</w:t>
            </w:r>
            <w:r w:rsidRPr="004D4E2F">
              <w:rPr>
                <w:rFonts w:eastAsia="Times New Roman"/>
              </w:rPr>
              <w:t xml:space="preserve"> Građevinski materijali i proizvodi – Higrotermalne karakteristike – Tablični  prikaz računskih vrijednosti </w:t>
            </w:r>
          </w:p>
          <w:p w14:paraId="0E9F80B5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3788:2013</w:t>
            </w:r>
            <w:r w:rsidRPr="004D4E2F">
              <w:rPr>
                <w:rFonts w:eastAsia="Times New Roman"/>
              </w:rPr>
              <w:t xml:space="preserve"> Higrotermalne karakteristike građevinskih dijelova i elemenata zgrade-  Temperatura unutarnje površine kojom se izbjegava  kritična  vlažnosti površine i unutarnja kondenzacija – Metoda proračuna  </w:t>
            </w:r>
          </w:p>
          <w:p w14:paraId="1FCE6245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 xml:space="preserve">BAS EN ISO 13789:2009  </w:t>
            </w:r>
            <w:r w:rsidRPr="004D4E2F">
              <w:rPr>
                <w:rFonts w:eastAsia="Times New Roman"/>
              </w:rPr>
              <w:t xml:space="preserve">Toplotne  karakteristike zgrade -- </w:t>
            </w:r>
            <w:r w:rsidRPr="004D4E2F">
              <w:rPr>
                <w:rFonts w:eastAsia="Times New Roman" w:cs="Calibri"/>
                <w:noProof/>
              </w:rPr>
              <w:t>Koeficijent transmisijske razmjene toplote</w:t>
            </w:r>
            <w:r w:rsidRPr="004D4E2F">
              <w:rPr>
                <w:rFonts w:eastAsia="Times New Roman"/>
              </w:rPr>
              <w:t xml:space="preserve"> -- Metoda proračuna </w:t>
            </w:r>
          </w:p>
          <w:p w14:paraId="56387973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3790:2008</w:t>
            </w:r>
            <w:r w:rsidRPr="004D4E2F">
              <w:rPr>
                <w:rFonts w:eastAsia="Times New Roman"/>
              </w:rPr>
              <w:t xml:space="preserve"> Energetske karakteristike zgrada – Proračun  energije potrebne  za grijanje i hlađenje prostora</w:t>
            </w:r>
          </w:p>
          <w:p w14:paraId="15C54D9E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lastRenderedPageBreak/>
              <w:t>BAS EN ISO 14683: 2010</w:t>
            </w:r>
            <w:r w:rsidRPr="004D4E2F">
              <w:rPr>
                <w:rFonts w:eastAsia="Times New Roman"/>
              </w:rPr>
              <w:t xml:space="preserve"> Toplotni  mostovi u građevinskim konstrukcijama (visokogradnji) -- koeficijent toplotne  provodljivosti -- Pojednostavljene metode ispitivanja i orjentacione vrijednosti </w:t>
            </w:r>
          </w:p>
          <w:p w14:paraId="78BF48D3" w14:textId="6872C394" w:rsidR="00D05E62" w:rsidRPr="004D4E2F" w:rsidRDefault="00D05E62" w:rsidP="00D05E62">
            <w:pPr>
              <w:pStyle w:val="Heading3"/>
              <w:pBdr>
                <w:top w:val="none" w:sz="0" w:space="0" w:color="auto"/>
                <w:bottom w:val="none" w:sz="0" w:space="0" w:color="auto"/>
              </w:pBdr>
              <w:rPr>
                <w:rFonts w:eastAsia="Times New Roman"/>
              </w:rPr>
            </w:pPr>
            <w:bookmarkStart w:id="179" w:name="_Toc531035753"/>
            <w:r w:rsidRPr="004D4E2F">
              <w:rPr>
                <w:rFonts w:eastAsia="Times New Roman"/>
              </w:rPr>
              <w:t>NORME ZA ISPITIVANJE</w:t>
            </w:r>
            <w:bookmarkEnd w:id="179"/>
            <w:r w:rsidRPr="004D4E2F">
              <w:rPr>
                <w:rFonts w:eastAsia="Times New Roman"/>
              </w:rPr>
              <w:t xml:space="preserve"> </w:t>
            </w:r>
          </w:p>
          <w:p w14:paraId="3974A5CA" w14:textId="15C603EC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026:2017</w:t>
            </w:r>
            <w:r w:rsidRPr="004D4E2F">
              <w:rPr>
                <w:rFonts w:eastAsia="Times New Roman"/>
              </w:rPr>
              <w:t xml:space="preserve"> Prozori i vrata – Ispitivanje na propusnost zraka – Metoda za ispitivanje (EN 1026:2000 IDT)</w:t>
            </w:r>
          </w:p>
          <w:p w14:paraId="5994E503" w14:textId="77777777" w:rsidR="00D05E62" w:rsidRPr="004D4E2F" w:rsidRDefault="00D05E62" w:rsidP="00D05E62">
            <w:pPr>
              <w:spacing w:after="0"/>
              <w:ind w:left="851"/>
              <w:rPr>
                <w:rFonts w:eastAsia="Times New Roman"/>
                <w:b/>
              </w:rPr>
            </w:pPr>
            <w:r w:rsidRPr="004D4E2F">
              <w:rPr>
                <w:rFonts w:eastAsia="Times New Roman"/>
                <w:b/>
              </w:rPr>
              <w:t>BAS EN 12207:2001</w:t>
            </w:r>
            <w:r w:rsidRPr="004D4E2F">
              <w:rPr>
                <w:rFonts w:eastAsia="Times New Roman"/>
              </w:rPr>
              <w:t xml:space="preserve"> Prozori i vrata -- Propusnost zraka -- Klasifikacija (EN 12207:1999 IDT)</w:t>
            </w:r>
            <w:r w:rsidRPr="004D4E2F">
              <w:rPr>
                <w:rFonts w:eastAsia="Times New Roman"/>
              </w:rPr>
              <w:br/>
            </w:r>
          </w:p>
          <w:p w14:paraId="32731267" w14:textId="29E88DCE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2567-2:2010</w:t>
            </w:r>
            <w:r w:rsidRPr="004D4E2F">
              <w:rPr>
                <w:rFonts w:eastAsia="Times New Roman"/>
              </w:rPr>
              <w:t xml:space="preserve"> Toplotne karakteristike prozora i vrata – Određivanje koeficijenta prolaska toplote, metodom vruće komore – Dio 2: Krovni prozori i drugi projektovani prozori </w:t>
            </w:r>
          </w:p>
          <w:p w14:paraId="235DF91A" w14:textId="37627558" w:rsidR="00D05E62" w:rsidRPr="004D4E2F" w:rsidRDefault="00D05E62" w:rsidP="00D05E62">
            <w:pPr>
              <w:pStyle w:val="Heading3"/>
              <w:pBdr>
                <w:top w:val="none" w:sz="0" w:space="0" w:color="auto"/>
                <w:bottom w:val="none" w:sz="0" w:space="0" w:color="auto"/>
              </w:pBdr>
              <w:rPr>
                <w:rFonts w:eastAsia="Times New Roman"/>
              </w:rPr>
            </w:pPr>
            <w:bookmarkStart w:id="180" w:name="_Toc531035754"/>
            <w:r w:rsidRPr="004D4E2F">
              <w:rPr>
                <w:rFonts w:eastAsia="Times New Roman"/>
              </w:rPr>
              <w:t>NORME KOJE NAKON USVAJANJA PRAVILNIKA O MINIMALNIM ZAHTJEVIMA ZA ENERGIJSKIM KARAKTERISTIKAMA ZGRADA ZAMJENJUJU PRIZNATA TEHNIČKA PRAVILA</w:t>
            </w:r>
            <w:bookmarkEnd w:id="180"/>
          </w:p>
          <w:p w14:paraId="672A25BF" w14:textId="77777777" w:rsidR="00D05E62" w:rsidRPr="004D4E2F" w:rsidRDefault="00D05E62" w:rsidP="00D05E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6F6FF48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9972:2016</w:t>
            </w:r>
            <w:r w:rsidRPr="004D4E2F">
              <w:rPr>
                <w:rFonts w:eastAsia="Times New Roman"/>
              </w:rPr>
              <w:t xml:space="preserve"> Toplotne karakteristike zgrada - Određivanje propusnosti zraka kod zgrada – Metoda diferencijalnog pritiska (razlike pritisaka) </w:t>
            </w:r>
          </w:p>
          <w:p w14:paraId="572F81B0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410:2012</w:t>
            </w:r>
            <w:r w:rsidRPr="004D4E2F">
              <w:rPr>
                <w:rFonts w:eastAsia="Times New Roman"/>
              </w:rPr>
              <w:t xml:space="preserve"> Staklo u zgradarstvu - Određivanje svjetlosnih i sunčanih karakteristika ostakljenja (EN 410:1998)</w:t>
            </w:r>
          </w:p>
          <w:p w14:paraId="12F344BE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ISO 13370:2010</w:t>
            </w:r>
            <w:r w:rsidRPr="004D4E2F">
              <w:rPr>
                <w:rFonts w:eastAsia="Times New Roman"/>
              </w:rPr>
              <w:t xml:space="preserve"> Toplotne karakteristike zgrada - Prijenos toplote preko tla – Metode proračuna</w:t>
            </w:r>
          </w:p>
          <w:p w14:paraId="4A27F350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2412-2:2007</w:t>
            </w:r>
            <w:r w:rsidRPr="004D4E2F">
              <w:rPr>
                <w:rFonts w:eastAsia="Times New Roman"/>
              </w:rPr>
              <w:t xml:space="preserve"> Toplotne karakteristike prozora, vrata i zaslona - Određivanje koeficijenta prolaza toplote metodom vruće komore - 2. dio: </w:t>
            </w:r>
          </w:p>
          <w:p w14:paraId="27174018" w14:textId="77777777" w:rsidR="00D05E62" w:rsidRPr="004D4E2F" w:rsidRDefault="00D05E62" w:rsidP="00D05E62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674:2012</w:t>
            </w:r>
            <w:r w:rsidRPr="004D4E2F">
              <w:rPr>
                <w:rFonts w:eastAsia="Times New Roman"/>
              </w:rPr>
              <w:t xml:space="preserve"> Staklo u zgradarstvu – Određivanje koeficijenta prolaza toplote (U-vrijednost) -- Metoda sa zaštićenom vrućom pločom. </w:t>
            </w:r>
          </w:p>
          <w:p w14:paraId="780B1D59" w14:textId="0875D5A9" w:rsidR="00D05E62" w:rsidRPr="004D4E2F" w:rsidRDefault="00D05E62" w:rsidP="00142F55">
            <w:pPr>
              <w:pStyle w:val="Heading3"/>
              <w:rPr>
                <w:rFonts w:eastAsia="Times New Roman"/>
              </w:rPr>
            </w:pPr>
            <w:bookmarkStart w:id="181" w:name="_Toc531035755"/>
            <w:r w:rsidRPr="004D4E2F">
              <w:rPr>
                <w:rFonts w:eastAsia="Times New Roman"/>
              </w:rPr>
              <w:t>NORME NA KOJE UPUĆUJE PRAVILNIK</w:t>
            </w:r>
            <w:r w:rsidR="00142F55" w:rsidRPr="004D4E2F">
              <w:rPr>
                <w:rFonts w:eastAsia="Times New Roman"/>
              </w:rPr>
              <w:t xml:space="preserve"> O MINIMALNIM ZAHTJEVIMA ZA ENERGIJSKIM KARAKTERISTIKAMA ZGRADA</w:t>
            </w:r>
            <w:bookmarkEnd w:id="181"/>
          </w:p>
          <w:p w14:paraId="5D71DDE2" w14:textId="77777777" w:rsidR="00D05E62" w:rsidRPr="004D4E2F" w:rsidRDefault="00D05E62" w:rsidP="00D05E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45A1F5C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2 + A1:2016</w:t>
            </w:r>
            <w:r w:rsidRPr="004D4E2F">
              <w:rPr>
                <w:rFonts w:eastAsia="Times New Roman"/>
              </w:rPr>
              <w:t xml:space="preserve"> Proizvodi za toplotnu  izolaciju zgrada -- Fabrički izrađeni proizvodi od mineralne vune (MW) -- Specifikacija .</w:t>
            </w:r>
          </w:p>
          <w:p w14:paraId="6FAC26B4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3 + A1:2016</w:t>
            </w:r>
            <w:r w:rsidRPr="004D4E2F">
              <w:rPr>
                <w:rFonts w:eastAsia="Times New Roman"/>
              </w:rPr>
              <w:t xml:space="preserve"> Proizvodi za toplotnu  izolaciju zgrada -- Fabrički izrađeni proizvodi od ekspandiranog polistirena (EPS) -- Specifikacija </w:t>
            </w:r>
          </w:p>
          <w:p w14:paraId="05E59A6B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4+A1:2016</w:t>
            </w:r>
            <w:r w:rsidRPr="004D4E2F">
              <w:rPr>
                <w:rFonts w:eastAsia="Times New Roman"/>
              </w:rPr>
              <w:t xml:space="preserve"> Proizvodi za toplotnu  izolaciju zgrada -- Fabrički izrađeni proizvodi od ekstrudirane polistirenske pjene (XPS) -- Specifikacija </w:t>
            </w:r>
          </w:p>
          <w:p w14:paraId="5461ABE0" w14:textId="059040E0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4+A1:2016</w:t>
            </w:r>
            <w:r w:rsidRPr="004D4E2F">
              <w:rPr>
                <w:rFonts w:eastAsia="Times New Roman"/>
              </w:rPr>
              <w:t xml:space="preserve"> Proizvodi za toplotnu  izolaciju zgrada -- Fabrički izrađeni proizvodi od ekstrudirane polistirenske pjene (XPS) – Specifikacija– Amandman</w:t>
            </w:r>
          </w:p>
          <w:p w14:paraId="420B8246" w14:textId="0A159710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</w:rPr>
              <w:t xml:space="preserve"> </w:t>
            </w:r>
            <w:r w:rsidRPr="004D4E2F">
              <w:rPr>
                <w:rFonts w:eastAsia="Times New Roman"/>
                <w:b/>
              </w:rPr>
              <w:t>BAS EN 13165+A2:2017</w:t>
            </w:r>
            <w:r w:rsidRPr="004D4E2F">
              <w:rPr>
                <w:rFonts w:eastAsia="Times New Roman"/>
              </w:rPr>
              <w:t xml:space="preserve"> Proizvodi za toplotnu  izolaciju zgrade -- Fabrički izrađeni proizvodi od tvrde  poliuretanske pjene (PU) – Specifikacija </w:t>
            </w:r>
          </w:p>
          <w:p w14:paraId="3ECFD4A6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5+A2:2017</w:t>
            </w:r>
            <w:r w:rsidRPr="004D4E2F">
              <w:rPr>
                <w:rFonts w:eastAsia="Times New Roman"/>
              </w:rPr>
              <w:t xml:space="preserve"> Proizvodi za toplotnu  izolaciju zgrade -- Fabrički izrađeni proizvodi od tvrde  poliuretanske pjene (PU) – Specifikacija – Amandman</w:t>
            </w:r>
          </w:p>
          <w:p w14:paraId="2B3BA73F" w14:textId="7F6DFBFC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6+A2:2017</w:t>
            </w:r>
            <w:r w:rsidRPr="004D4E2F">
              <w:rPr>
                <w:rFonts w:eastAsia="Times New Roman"/>
              </w:rPr>
              <w:t xml:space="preserve"> Proizvodi za toplotnu  izolaciju zgrada -- Fabrički izrađeni proizvodi od fenolne pjene (PF) -- Specifikacija </w:t>
            </w:r>
          </w:p>
          <w:p w14:paraId="5392F272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lastRenderedPageBreak/>
              <w:t>BAS EN 13167+A1:2016</w:t>
            </w:r>
            <w:r w:rsidRPr="004D4E2F">
              <w:rPr>
                <w:rFonts w:eastAsia="Times New Roman"/>
              </w:rPr>
              <w:t xml:space="preserve"> Proizvodi  za toplotnu  izolaciju zgrada -- Fabrički izrađeni proizvodi od celularnog (ćelijastog) stakla (CG) -- Specifikacija </w:t>
            </w:r>
          </w:p>
          <w:p w14:paraId="0DF655BF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7+A1:2016</w:t>
            </w:r>
            <w:r w:rsidRPr="004D4E2F">
              <w:rPr>
                <w:rFonts w:eastAsia="Times New Roman"/>
              </w:rPr>
              <w:t xml:space="preserve"> Proizvodi za toplotnu izolaciju zgrada -- Fabrički izrađeni proizvodi od celularnog (ćelijastog) stakla (CG) -- Specifikacija – Amandman</w:t>
            </w:r>
          </w:p>
          <w:p w14:paraId="5C57F67F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8+A1:2016</w:t>
            </w:r>
            <w:r w:rsidRPr="004D4E2F">
              <w:rPr>
                <w:rFonts w:eastAsia="Times New Roman"/>
              </w:rPr>
              <w:t xml:space="preserve"> Proizvodi za toplotnu izolaciju zgrada -- Fabrički izrađeni proizvodi od drvene vune (WW) -- Specifikacija </w:t>
            </w:r>
          </w:p>
          <w:p w14:paraId="2D0089D0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8+A1:2016</w:t>
            </w:r>
            <w:r w:rsidRPr="004D4E2F">
              <w:rPr>
                <w:rFonts w:eastAsia="Times New Roman"/>
              </w:rPr>
              <w:t xml:space="preserve"> Proizvodi za toplotnu izolaciju zgrada -- Fabrički izrađeni proizvodi od drvene vune (WW) – Specifikacija – Amandman</w:t>
            </w:r>
          </w:p>
          <w:p w14:paraId="720FDE1E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9+A1:2016</w:t>
            </w:r>
            <w:r w:rsidRPr="004D4E2F">
              <w:rPr>
                <w:rFonts w:eastAsia="Times New Roman"/>
              </w:rPr>
              <w:t xml:space="preserve">  Proizvodi za toplotnu izolaciju zgrada -- Fabrički izrađeni proizvodi od ekspandiranog perlita (EPB) -- Specifikacija </w:t>
            </w:r>
          </w:p>
          <w:p w14:paraId="6D682D3B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69+A1:2016</w:t>
            </w:r>
            <w:r w:rsidRPr="004D4E2F">
              <w:rPr>
                <w:rFonts w:eastAsia="Times New Roman"/>
              </w:rPr>
              <w:t xml:space="preserve">  Proizvodi za toplotnu izolaciju zgrada -- Fabrički izrađeni proizvodi od ekspandiranog perlita (EPB) – Specifikacija – Amandman </w:t>
            </w:r>
          </w:p>
          <w:p w14:paraId="11F75B11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70+A1:2016</w:t>
            </w:r>
            <w:r w:rsidRPr="004D4E2F">
              <w:rPr>
                <w:rFonts w:eastAsia="Times New Roman"/>
              </w:rPr>
              <w:t xml:space="preserve">   Proizvodi za toplotnu izolaciju zgrada -- Fabrički izrađeni proizvodi od ekspandiranog pluta (ICB) -- Specifikacija </w:t>
            </w:r>
          </w:p>
          <w:p w14:paraId="536637B5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71+A1:2016</w:t>
            </w:r>
            <w:r w:rsidRPr="004D4E2F">
              <w:rPr>
                <w:rFonts w:eastAsia="Times New Roman"/>
              </w:rPr>
              <w:t xml:space="preserve">   Proizvodi za toplotnu izolaciju zgrada -- Fabrički izrađeni proizvodi od ekspandiranih drvenih vlakana (WF) -- Specifikacija </w:t>
            </w:r>
          </w:p>
          <w:p w14:paraId="63921058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71+A1:2016</w:t>
            </w:r>
            <w:r w:rsidRPr="004D4E2F">
              <w:rPr>
                <w:rFonts w:eastAsia="Times New Roman"/>
              </w:rPr>
              <w:t xml:space="preserve">  Proizvodi za toplotnu izolaciju zgrada -- Fabrički izrađeni proizvodi od ekspandiranih drvenih vlakana (WF) -- Specifikacija – Amandman </w:t>
            </w:r>
          </w:p>
          <w:p w14:paraId="7589EF9C" w14:textId="77777777" w:rsidR="00D05E62" w:rsidRPr="004D4E2F" w:rsidRDefault="00D05E62" w:rsidP="00D05E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7BA263D" w14:textId="35048343" w:rsidR="00D05E62" w:rsidRPr="004D4E2F" w:rsidRDefault="00D05E62" w:rsidP="00535F66">
            <w:pPr>
              <w:pStyle w:val="Heading3"/>
              <w:rPr>
                <w:rFonts w:eastAsia="Times New Roman"/>
              </w:rPr>
            </w:pPr>
            <w:bookmarkStart w:id="182" w:name="_Toc531035756"/>
            <w:r w:rsidRPr="004D4E2F">
              <w:rPr>
                <w:rFonts w:eastAsia="Times New Roman"/>
              </w:rPr>
              <w:t xml:space="preserve">NORME KOJE NAKON USVAJANJA </w:t>
            </w:r>
            <w:r w:rsidR="00535F66" w:rsidRPr="004D4E2F">
              <w:rPr>
                <w:rFonts w:eastAsia="Times New Roman"/>
              </w:rPr>
              <w:t xml:space="preserve">PRAVILNIKA O MINIMALNIM ZAHTJEVIMA ZA ENERGIJSKIM KARAKTERISTIKAMA ZGRADA </w:t>
            </w:r>
            <w:r w:rsidRPr="004D4E2F">
              <w:rPr>
                <w:rFonts w:eastAsia="Times New Roman"/>
              </w:rPr>
              <w:t>ZAMJENJUJU PRIZNATA TEHNIČKA PRAVILA</w:t>
            </w:r>
            <w:bookmarkEnd w:id="182"/>
          </w:p>
          <w:p w14:paraId="4D673F85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172:2013</w:t>
            </w:r>
            <w:r w:rsidRPr="004D4E2F">
              <w:rPr>
                <w:rFonts w:eastAsia="Times New Roman"/>
              </w:rPr>
              <w:t xml:space="preserve"> Proizvodi za toplotnu izolaciju zgrada - Vrednovanje usklađenosti </w:t>
            </w:r>
          </w:p>
          <w:p w14:paraId="0CFCA3F7" w14:textId="092C7663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3499:2007</w:t>
            </w:r>
            <w:r w:rsidRPr="004D4E2F">
              <w:rPr>
                <w:rFonts w:eastAsia="Times New Roman"/>
              </w:rPr>
              <w:t xml:space="preserve"> Proizvodi za toplotnu izolaciju zgrada - Povezani sistemi za vanjsku toplotnu izolaciju (ETICS) na osnovi ekspandiranog polistirena -- Specifikacija </w:t>
            </w:r>
          </w:p>
          <w:p w14:paraId="532AFB9E" w14:textId="09C66DAA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 xml:space="preserve">BAS EN 13500:2007 </w:t>
            </w:r>
            <w:r w:rsidRPr="004D4E2F">
              <w:rPr>
                <w:rFonts w:eastAsia="Times New Roman"/>
              </w:rPr>
              <w:t xml:space="preserve"> Proizvodi za toplotnu izolaciju zgrada - Povezani sistemi za vanjsku toplotnu izolaciju (ETICS) na osnovi mineralne vune -- Specifikacija </w:t>
            </w:r>
          </w:p>
          <w:p w14:paraId="322DBFEB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  <w:r w:rsidRPr="004D4E2F">
              <w:rPr>
                <w:rFonts w:eastAsia="Times New Roman"/>
                <w:b/>
              </w:rPr>
              <w:t>BAS EN 1745:2013</w:t>
            </w:r>
            <w:r w:rsidRPr="004D4E2F">
              <w:rPr>
                <w:rFonts w:eastAsia="Times New Roman"/>
              </w:rPr>
              <w:t xml:space="preserve"> Zidovi i proizvodi za zidanje -- Metode određivanja računskih Toplotnih vrijednosti </w:t>
            </w:r>
          </w:p>
          <w:p w14:paraId="20285EEF" w14:textId="77777777" w:rsidR="00D05E62" w:rsidRPr="004D4E2F" w:rsidRDefault="00D05E62" w:rsidP="00535F66">
            <w:pPr>
              <w:ind w:left="851"/>
              <w:rPr>
                <w:rFonts w:eastAsia="Times New Roman"/>
              </w:rPr>
            </w:pPr>
          </w:p>
          <w:p w14:paraId="47CEB204" w14:textId="77777777" w:rsidR="00D05E62" w:rsidRPr="004D4E2F" w:rsidRDefault="00D05E62" w:rsidP="00D05E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B1A8923" w14:textId="77777777" w:rsidR="00D05E62" w:rsidRPr="004D4E2F" w:rsidRDefault="00D05E62">
            <w:pPr>
              <w:rPr>
                <w:rFonts w:ascii="Arial" w:hAnsi="Arial" w:cs="Arial"/>
              </w:rPr>
            </w:pPr>
          </w:p>
        </w:tc>
      </w:tr>
      <w:tr w:rsidR="00D05E62" w:rsidRPr="004D4E2F" w14:paraId="6F912D97" w14:textId="77777777" w:rsidTr="00D05E62">
        <w:trPr>
          <w:trHeight w:val="555"/>
        </w:trPr>
        <w:tc>
          <w:tcPr>
            <w:tcW w:w="10102" w:type="dxa"/>
            <w:shd w:val="clear" w:color="auto" w:fill="FFFFFF"/>
            <w:tcMar>
              <w:top w:w="17" w:type="dxa"/>
              <w:left w:w="38" w:type="dxa"/>
              <w:bottom w:w="17" w:type="dxa"/>
              <w:right w:w="38" w:type="dxa"/>
            </w:tcMar>
            <w:hideMark/>
          </w:tcPr>
          <w:p w14:paraId="4DD204D4" w14:textId="77777777" w:rsidR="00D05E62" w:rsidRPr="004D4E2F" w:rsidRDefault="00D05E62" w:rsidP="00D05E62">
            <w:pPr>
              <w:pStyle w:val="Heading2"/>
            </w:pPr>
            <w:bookmarkStart w:id="183" w:name="_Toc531035757"/>
            <w:r w:rsidRPr="004D4E2F">
              <w:lastRenderedPageBreak/>
              <w:t>ZAKONI, PRAVILNICI I PROPISI</w:t>
            </w:r>
            <w:bookmarkEnd w:id="183"/>
            <w:r w:rsidRPr="004D4E2F">
              <w:t xml:space="preserve"> </w:t>
            </w:r>
          </w:p>
          <w:p w14:paraId="0D101DF3" w14:textId="5C230B36" w:rsidR="003B314A" w:rsidRPr="004D4E2F" w:rsidRDefault="003B314A" w:rsidP="003B314A">
            <w:pPr>
              <w:ind w:left="851"/>
            </w:pPr>
            <w:r w:rsidRPr="004D4E2F">
              <w:rPr>
                <w:rFonts w:eastAsia="Times New Roman"/>
                <w:b/>
              </w:rPr>
              <w:t xml:space="preserve">Zakon o energijskoj efikasnosti FBiH </w:t>
            </w:r>
            <w:r w:rsidRPr="004D4E2F">
              <w:t xml:space="preserve">«Službene novine Federacije BiH», broj 22/17 </w:t>
            </w:r>
          </w:p>
          <w:p w14:paraId="179CA5CB" w14:textId="69466D0A" w:rsidR="003B314A" w:rsidRPr="004D4E2F" w:rsidRDefault="003B314A" w:rsidP="003B314A"/>
        </w:tc>
      </w:tr>
    </w:tbl>
    <w:p w14:paraId="476BDCA2" w14:textId="77777777" w:rsidR="00D05E62" w:rsidRPr="004D4E2F" w:rsidRDefault="00D05E62" w:rsidP="00A2166E">
      <w:pPr>
        <w:rPr>
          <w:sz w:val="28"/>
        </w:rPr>
      </w:pPr>
    </w:p>
    <w:sectPr w:rsidR="00D05E62" w:rsidRPr="004D4E2F" w:rsidSect="00F50235">
      <w:pgSz w:w="12240" w:h="15840"/>
      <w:pgMar w:top="720" w:right="720" w:bottom="72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219D83" w14:textId="77777777" w:rsidR="00C36764" w:rsidRDefault="00C36764" w:rsidP="00C931AA">
      <w:pPr>
        <w:spacing w:before="0" w:after="0" w:line="240" w:lineRule="auto"/>
      </w:pPr>
      <w:r>
        <w:separator/>
      </w:r>
    </w:p>
  </w:endnote>
  <w:endnote w:type="continuationSeparator" w:id="0">
    <w:p w14:paraId="24EE99E1" w14:textId="77777777" w:rsidR="00C36764" w:rsidRDefault="00C36764" w:rsidP="00C931A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tropolis">
    <w:altName w:val="Calibri"/>
    <w:panose1 w:val="00000000000000000000"/>
    <w:charset w:val="00"/>
    <w:family w:val="modern"/>
    <w:notTrueType/>
    <w:pitch w:val="variable"/>
    <w:sig w:usb0="00000007" w:usb1="00000000" w:usb2="00000000" w:usb3="00000000" w:csb0="000000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haroni">
    <w:charset w:val="00"/>
    <w:family w:val="auto"/>
    <w:pitch w:val="variable"/>
    <w:sig w:usb0="00000803" w:usb1="00000000" w:usb2="00000000" w:usb3="00000000" w:csb0="0000002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24942D" w14:textId="77777777" w:rsidR="00C36764" w:rsidRDefault="00C36764" w:rsidP="00C931AA">
      <w:pPr>
        <w:spacing w:before="0" w:after="0" w:line="240" w:lineRule="auto"/>
      </w:pPr>
      <w:r>
        <w:separator/>
      </w:r>
    </w:p>
  </w:footnote>
  <w:footnote w:type="continuationSeparator" w:id="0">
    <w:p w14:paraId="3596DEF6" w14:textId="77777777" w:rsidR="00C36764" w:rsidRDefault="00C36764" w:rsidP="00C931A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A433CC"/>
    <w:multiLevelType w:val="multilevel"/>
    <w:tmpl w:val="85544948"/>
    <w:lvl w:ilvl="0">
      <w:start w:val="1"/>
      <w:numFmt w:val="upperLetter"/>
      <w:pStyle w:val="Heading1"/>
      <w:lvlText w:val="%1.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1.%2.%3"/>
      <w:lvlJc w:val="left"/>
      <w:pPr>
        <w:ind w:left="1571" w:hanging="72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1C6F171C"/>
    <w:multiLevelType w:val="multilevel"/>
    <w:tmpl w:val="3D507690"/>
    <w:name w:val="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upperLetter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right"/>
      <w:pPr>
        <w:tabs>
          <w:tab w:val="num" w:pos="3062"/>
        </w:tabs>
        <w:ind w:left="2041" w:firstLine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360"/>
      </w:pPr>
      <w:rPr>
        <w:rFonts w:hint="default"/>
      </w:rPr>
    </w:lvl>
    <w:lvl w:ilvl="5">
      <w:start w:val="1"/>
      <w:numFmt w:val="decimal"/>
      <w:lvlText w:val="%1.%2.%3.%4.%5.%6"/>
      <w:lvlJc w:val="right"/>
      <w:pPr>
        <w:tabs>
          <w:tab w:val="num" w:pos="5500"/>
        </w:tabs>
        <w:ind w:left="4309" w:firstLine="119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500"/>
        </w:tabs>
        <w:ind w:left="5040" w:hanging="175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0" w:hanging="2585"/>
      </w:pPr>
      <w:rPr>
        <w:rFonts w:hint="default"/>
      </w:rPr>
    </w:lvl>
    <w:lvl w:ilvl="8">
      <w:start w:val="1"/>
      <w:numFmt w:val="decimal"/>
      <w:lvlText w:val="%1.%2.%3.%4.%5.%6.%7.%8.%9"/>
      <w:lvlJc w:val="right"/>
      <w:pPr>
        <w:ind w:left="6480" w:firstLine="154"/>
      </w:pPr>
      <w:rPr>
        <w:rFonts w:hint="default"/>
      </w:rPr>
    </w:lvl>
  </w:abstractNum>
  <w:abstractNum w:abstractNumId="2" w15:restartNumberingAfterBreak="0">
    <w:nsid w:val="2E412D79"/>
    <w:multiLevelType w:val="hybridMultilevel"/>
    <w:tmpl w:val="223014EC"/>
    <w:lvl w:ilvl="0" w:tplc="0F8496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080" w:hanging="360"/>
      </w:pPr>
    </w:lvl>
    <w:lvl w:ilvl="2" w:tplc="141A001B" w:tentative="1">
      <w:start w:val="1"/>
      <w:numFmt w:val="lowerRoman"/>
      <w:lvlText w:val="%3."/>
      <w:lvlJc w:val="right"/>
      <w:pPr>
        <w:ind w:left="1800" w:hanging="180"/>
      </w:pPr>
    </w:lvl>
    <w:lvl w:ilvl="3" w:tplc="141A000F" w:tentative="1">
      <w:start w:val="1"/>
      <w:numFmt w:val="decimal"/>
      <w:lvlText w:val="%4."/>
      <w:lvlJc w:val="left"/>
      <w:pPr>
        <w:ind w:left="2520" w:hanging="360"/>
      </w:pPr>
    </w:lvl>
    <w:lvl w:ilvl="4" w:tplc="141A0019" w:tentative="1">
      <w:start w:val="1"/>
      <w:numFmt w:val="lowerLetter"/>
      <w:lvlText w:val="%5."/>
      <w:lvlJc w:val="left"/>
      <w:pPr>
        <w:ind w:left="3240" w:hanging="360"/>
      </w:pPr>
    </w:lvl>
    <w:lvl w:ilvl="5" w:tplc="141A001B" w:tentative="1">
      <w:start w:val="1"/>
      <w:numFmt w:val="lowerRoman"/>
      <w:lvlText w:val="%6."/>
      <w:lvlJc w:val="right"/>
      <w:pPr>
        <w:ind w:left="3960" w:hanging="180"/>
      </w:pPr>
    </w:lvl>
    <w:lvl w:ilvl="6" w:tplc="141A000F" w:tentative="1">
      <w:start w:val="1"/>
      <w:numFmt w:val="decimal"/>
      <w:lvlText w:val="%7."/>
      <w:lvlJc w:val="left"/>
      <w:pPr>
        <w:ind w:left="4680" w:hanging="360"/>
      </w:pPr>
    </w:lvl>
    <w:lvl w:ilvl="7" w:tplc="141A0019" w:tentative="1">
      <w:start w:val="1"/>
      <w:numFmt w:val="lowerLetter"/>
      <w:lvlText w:val="%8."/>
      <w:lvlJc w:val="left"/>
      <w:pPr>
        <w:ind w:left="5400" w:hanging="360"/>
      </w:pPr>
    </w:lvl>
    <w:lvl w:ilvl="8" w:tplc="1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F6C605B"/>
    <w:multiLevelType w:val="hybridMultilevel"/>
    <w:tmpl w:val="41AA6644"/>
    <w:lvl w:ilvl="0" w:tplc="141A0011">
      <w:start w:val="1"/>
      <w:numFmt w:val="decimal"/>
      <w:lvlText w:val="%1)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E557B7"/>
    <w:multiLevelType w:val="multilevel"/>
    <w:tmpl w:val="8D70A248"/>
    <w:styleLink w:val="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upperLetter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right"/>
      <w:pPr>
        <w:tabs>
          <w:tab w:val="num" w:pos="3062"/>
        </w:tabs>
        <w:ind w:left="2041" w:firstLine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360"/>
      </w:pPr>
      <w:rPr>
        <w:rFonts w:hint="default"/>
      </w:rPr>
    </w:lvl>
    <w:lvl w:ilvl="5">
      <w:start w:val="1"/>
      <w:numFmt w:val="decimal"/>
      <w:lvlText w:val="%1.%2.%3.%4.%5.%6"/>
      <w:lvlJc w:val="right"/>
      <w:pPr>
        <w:tabs>
          <w:tab w:val="num" w:pos="5500"/>
        </w:tabs>
        <w:ind w:left="4309" w:firstLine="119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500"/>
        </w:tabs>
        <w:ind w:left="5040" w:hanging="175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0" w:hanging="2585"/>
      </w:pPr>
      <w:rPr>
        <w:rFonts w:hint="default"/>
      </w:rPr>
    </w:lvl>
    <w:lvl w:ilvl="8">
      <w:start w:val="1"/>
      <w:numFmt w:val="decimal"/>
      <w:lvlText w:val="%1.%2.%3.%4.%5.%6.%7.%8.%9"/>
      <w:lvlJc w:val="right"/>
      <w:pPr>
        <w:ind w:left="6480" w:firstLine="154"/>
      </w:pPr>
      <w:rPr>
        <w:rFonts w:hint="default"/>
      </w:rPr>
    </w:lvl>
  </w:abstractNum>
  <w:abstractNum w:abstractNumId="5" w15:restartNumberingAfterBreak="0">
    <w:nsid w:val="532C748A"/>
    <w:multiLevelType w:val="hybridMultilevel"/>
    <w:tmpl w:val="6AB2C3BA"/>
    <w:lvl w:ilvl="0" w:tplc="AA0400E0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hideGrammaticalError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3896"/>
    <w:rsid w:val="00006369"/>
    <w:rsid w:val="00006E03"/>
    <w:rsid w:val="000070D7"/>
    <w:rsid w:val="000127E3"/>
    <w:rsid w:val="0001386C"/>
    <w:rsid w:val="00021B8A"/>
    <w:rsid w:val="00022C75"/>
    <w:rsid w:val="000239E5"/>
    <w:rsid w:val="00031F13"/>
    <w:rsid w:val="00033309"/>
    <w:rsid w:val="00033D27"/>
    <w:rsid w:val="00034E66"/>
    <w:rsid w:val="00035219"/>
    <w:rsid w:val="00035A50"/>
    <w:rsid w:val="00037E17"/>
    <w:rsid w:val="000512BB"/>
    <w:rsid w:val="000537A7"/>
    <w:rsid w:val="00056B40"/>
    <w:rsid w:val="00065552"/>
    <w:rsid w:val="00065D82"/>
    <w:rsid w:val="00067127"/>
    <w:rsid w:val="00070CC3"/>
    <w:rsid w:val="00071CCC"/>
    <w:rsid w:val="0007405F"/>
    <w:rsid w:val="00074C1D"/>
    <w:rsid w:val="00075309"/>
    <w:rsid w:val="00075948"/>
    <w:rsid w:val="00081A4D"/>
    <w:rsid w:val="0008272B"/>
    <w:rsid w:val="00087243"/>
    <w:rsid w:val="00087881"/>
    <w:rsid w:val="00092192"/>
    <w:rsid w:val="00092FDA"/>
    <w:rsid w:val="000936B1"/>
    <w:rsid w:val="00094690"/>
    <w:rsid w:val="00094BF6"/>
    <w:rsid w:val="00096E5F"/>
    <w:rsid w:val="000A043E"/>
    <w:rsid w:val="000A1E89"/>
    <w:rsid w:val="000A2770"/>
    <w:rsid w:val="000A403F"/>
    <w:rsid w:val="000A5643"/>
    <w:rsid w:val="000A5889"/>
    <w:rsid w:val="000A7496"/>
    <w:rsid w:val="000A796D"/>
    <w:rsid w:val="000B07C2"/>
    <w:rsid w:val="000B3486"/>
    <w:rsid w:val="000C16DD"/>
    <w:rsid w:val="000C27F8"/>
    <w:rsid w:val="000C3AD4"/>
    <w:rsid w:val="000C437C"/>
    <w:rsid w:val="000D240F"/>
    <w:rsid w:val="000D2668"/>
    <w:rsid w:val="000D4DDB"/>
    <w:rsid w:val="000D64EC"/>
    <w:rsid w:val="000D72D1"/>
    <w:rsid w:val="000E08A5"/>
    <w:rsid w:val="000E1A3F"/>
    <w:rsid w:val="000E22E0"/>
    <w:rsid w:val="000E3C88"/>
    <w:rsid w:val="000E5ACC"/>
    <w:rsid w:val="000E6AB4"/>
    <w:rsid w:val="000F1B50"/>
    <w:rsid w:val="000F2E58"/>
    <w:rsid w:val="001020CF"/>
    <w:rsid w:val="001036E5"/>
    <w:rsid w:val="00103825"/>
    <w:rsid w:val="00103CC1"/>
    <w:rsid w:val="00110593"/>
    <w:rsid w:val="00112A0A"/>
    <w:rsid w:val="00120206"/>
    <w:rsid w:val="00125A4F"/>
    <w:rsid w:val="00125FB5"/>
    <w:rsid w:val="001265A0"/>
    <w:rsid w:val="00127CA3"/>
    <w:rsid w:val="00130E8C"/>
    <w:rsid w:val="00133A17"/>
    <w:rsid w:val="00140896"/>
    <w:rsid w:val="00142F55"/>
    <w:rsid w:val="00150917"/>
    <w:rsid w:val="00150C96"/>
    <w:rsid w:val="001516DB"/>
    <w:rsid w:val="0015200C"/>
    <w:rsid w:val="00154166"/>
    <w:rsid w:val="0016092A"/>
    <w:rsid w:val="00162653"/>
    <w:rsid w:val="00162E52"/>
    <w:rsid w:val="00170FB1"/>
    <w:rsid w:val="0017125F"/>
    <w:rsid w:val="00174CE4"/>
    <w:rsid w:val="00183101"/>
    <w:rsid w:val="00192C3A"/>
    <w:rsid w:val="00194D36"/>
    <w:rsid w:val="001A025F"/>
    <w:rsid w:val="001A117E"/>
    <w:rsid w:val="001A2BB0"/>
    <w:rsid w:val="001A4BE8"/>
    <w:rsid w:val="001A6DF4"/>
    <w:rsid w:val="001B15AA"/>
    <w:rsid w:val="001B53B5"/>
    <w:rsid w:val="001B55DB"/>
    <w:rsid w:val="001C09C6"/>
    <w:rsid w:val="001C2AAE"/>
    <w:rsid w:val="001C7464"/>
    <w:rsid w:val="001D2D39"/>
    <w:rsid w:val="001D5A2E"/>
    <w:rsid w:val="001D646B"/>
    <w:rsid w:val="001E1BAA"/>
    <w:rsid w:val="001E3636"/>
    <w:rsid w:val="001E4583"/>
    <w:rsid w:val="001F0B83"/>
    <w:rsid w:val="001F20E0"/>
    <w:rsid w:val="001F4C1F"/>
    <w:rsid w:val="001F5355"/>
    <w:rsid w:val="001F69BA"/>
    <w:rsid w:val="002011C7"/>
    <w:rsid w:val="002035FC"/>
    <w:rsid w:val="00203712"/>
    <w:rsid w:val="00203F1E"/>
    <w:rsid w:val="0020711C"/>
    <w:rsid w:val="002073F5"/>
    <w:rsid w:val="00210344"/>
    <w:rsid w:val="002114D4"/>
    <w:rsid w:val="002143E6"/>
    <w:rsid w:val="00220AC3"/>
    <w:rsid w:val="0022258D"/>
    <w:rsid w:val="002226E4"/>
    <w:rsid w:val="00223437"/>
    <w:rsid w:val="002234B3"/>
    <w:rsid w:val="002257A5"/>
    <w:rsid w:val="00232A91"/>
    <w:rsid w:val="002348B4"/>
    <w:rsid w:val="0024315B"/>
    <w:rsid w:val="0024317F"/>
    <w:rsid w:val="00243A50"/>
    <w:rsid w:val="00243E2D"/>
    <w:rsid w:val="00244C8C"/>
    <w:rsid w:val="002457E9"/>
    <w:rsid w:val="00245E2B"/>
    <w:rsid w:val="0024643D"/>
    <w:rsid w:val="00246C0F"/>
    <w:rsid w:val="002511D0"/>
    <w:rsid w:val="00254097"/>
    <w:rsid w:val="0025420E"/>
    <w:rsid w:val="00254FC9"/>
    <w:rsid w:val="00255357"/>
    <w:rsid w:val="00262586"/>
    <w:rsid w:val="00263A9E"/>
    <w:rsid w:val="002643B5"/>
    <w:rsid w:val="0026588E"/>
    <w:rsid w:val="002665F6"/>
    <w:rsid w:val="00266C13"/>
    <w:rsid w:val="002702DE"/>
    <w:rsid w:val="002719E3"/>
    <w:rsid w:val="00272C4C"/>
    <w:rsid w:val="00272E2F"/>
    <w:rsid w:val="00272E3A"/>
    <w:rsid w:val="002730FD"/>
    <w:rsid w:val="0027535E"/>
    <w:rsid w:val="00276B00"/>
    <w:rsid w:val="0028404A"/>
    <w:rsid w:val="002873CE"/>
    <w:rsid w:val="002A3A20"/>
    <w:rsid w:val="002A7E60"/>
    <w:rsid w:val="002A7FE2"/>
    <w:rsid w:val="002C0D6A"/>
    <w:rsid w:val="002C30B3"/>
    <w:rsid w:val="002C4741"/>
    <w:rsid w:val="002C4CA9"/>
    <w:rsid w:val="002C4E27"/>
    <w:rsid w:val="002D1413"/>
    <w:rsid w:val="002D4787"/>
    <w:rsid w:val="002D4A53"/>
    <w:rsid w:val="002E0B62"/>
    <w:rsid w:val="002E38C1"/>
    <w:rsid w:val="002E3BB2"/>
    <w:rsid w:val="002E5A8B"/>
    <w:rsid w:val="002E63F6"/>
    <w:rsid w:val="002F0FD1"/>
    <w:rsid w:val="002F1375"/>
    <w:rsid w:val="002F2C3E"/>
    <w:rsid w:val="002F37D6"/>
    <w:rsid w:val="002F57BE"/>
    <w:rsid w:val="003010BF"/>
    <w:rsid w:val="00301192"/>
    <w:rsid w:val="00302441"/>
    <w:rsid w:val="00304374"/>
    <w:rsid w:val="00305181"/>
    <w:rsid w:val="00306608"/>
    <w:rsid w:val="00306A83"/>
    <w:rsid w:val="003070BA"/>
    <w:rsid w:val="00313DEA"/>
    <w:rsid w:val="00314928"/>
    <w:rsid w:val="00314EBD"/>
    <w:rsid w:val="00321119"/>
    <w:rsid w:val="003224A3"/>
    <w:rsid w:val="00327C3D"/>
    <w:rsid w:val="00327DA3"/>
    <w:rsid w:val="00332F04"/>
    <w:rsid w:val="00333F02"/>
    <w:rsid w:val="00333FE1"/>
    <w:rsid w:val="0033521A"/>
    <w:rsid w:val="00343A04"/>
    <w:rsid w:val="0034733F"/>
    <w:rsid w:val="00351A72"/>
    <w:rsid w:val="00354B1A"/>
    <w:rsid w:val="00360A3D"/>
    <w:rsid w:val="003661F8"/>
    <w:rsid w:val="00366B58"/>
    <w:rsid w:val="003723CE"/>
    <w:rsid w:val="00373FBD"/>
    <w:rsid w:val="00375E3F"/>
    <w:rsid w:val="00376738"/>
    <w:rsid w:val="00376A8F"/>
    <w:rsid w:val="00387EB1"/>
    <w:rsid w:val="0039218A"/>
    <w:rsid w:val="003925A7"/>
    <w:rsid w:val="003933C9"/>
    <w:rsid w:val="00393E7D"/>
    <w:rsid w:val="00396CD4"/>
    <w:rsid w:val="00397EC1"/>
    <w:rsid w:val="003A01AE"/>
    <w:rsid w:val="003A31BC"/>
    <w:rsid w:val="003A5B7E"/>
    <w:rsid w:val="003B314A"/>
    <w:rsid w:val="003B4C0E"/>
    <w:rsid w:val="003C06AB"/>
    <w:rsid w:val="003C20AD"/>
    <w:rsid w:val="003C35A5"/>
    <w:rsid w:val="003C3AEA"/>
    <w:rsid w:val="003C417C"/>
    <w:rsid w:val="003C43F9"/>
    <w:rsid w:val="003C4E72"/>
    <w:rsid w:val="003C5F3F"/>
    <w:rsid w:val="003C63D2"/>
    <w:rsid w:val="003D4196"/>
    <w:rsid w:val="003D5368"/>
    <w:rsid w:val="003E106F"/>
    <w:rsid w:val="003E1A7C"/>
    <w:rsid w:val="003E3F2E"/>
    <w:rsid w:val="003E7827"/>
    <w:rsid w:val="003F03B5"/>
    <w:rsid w:val="003F07DB"/>
    <w:rsid w:val="003F200E"/>
    <w:rsid w:val="003F53FF"/>
    <w:rsid w:val="003F5A86"/>
    <w:rsid w:val="003F64E8"/>
    <w:rsid w:val="003F68F6"/>
    <w:rsid w:val="00401167"/>
    <w:rsid w:val="00403D55"/>
    <w:rsid w:val="00404E45"/>
    <w:rsid w:val="00410459"/>
    <w:rsid w:val="004106E4"/>
    <w:rsid w:val="00414CE0"/>
    <w:rsid w:val="00416D11"/>
    <w:rsid w:val="004173AC"/>
    <w:rsid w:val="004208C9"/>
    <w:rsid w:val="00431D4B"/>
    <w:rsid w:val="00433ED8"/>
    <w:rsid w:val="00433F54"/>
    <w:rsid w:val="00434D8A"/>
    <w:rsid w:val="004375A0"/>
    <w:rsid w:val="00441FB4"/>
    <w:rsid w:val="00446FD2"/>
    <w:rsid w:val="00450DDF"/>
    <w:rsid w:val="0045188C"/>
    <w:rsid w:val="00455E2F"/>
    <w:rsid w:val="004577BE"/>
    <w:rsid w:val="00466F6C"/>
    <w:rsid w:val="00470FB0"/>
    <w:rsid w:val="00472FF8"/>
    <w:rsid w:val="00473ADF"/>
    <w:rsid w:val="00474D2E"/>
    <w:rsid w:val="004759BA"/>
    <w:rsid w:val="004763D4"/>
    <w:rsid w:val="00476AD1"/>
    <w:rsid w:val="0048427A"/>
    <w:rsid w:val="0048699D"/>
    <w:rsid w:val="00487031"/>
    <w:rsid w:val="0049183C"/>
    <w:rsid w:val="00491AFA"/>
    <w:rsid w:val="00495246"/>
    <w:rsid w:val="004956B5"/>
    <w:rsid w:val="00496564"/>
    <w:rsid w:val="004A300A"/>
    <w:rsid w:val="004A5FC4"/>
    <w:rsid w:val="004A7C77"/>
    <w:rsid w:val="004A7EE6"/>
    <w:rsid w:val="004B0671"/>
    <w:rsid w:val="004B43A7"/>
    <w:rsid w:val="004C174D"/>
    <w:rsid w:val="004C20CB"/>
    <w:rsid w:val="004C45D4"/>
    <w:rsid w:val="004C461F"/>
    <w:rsid w:val="004C4929"/>
    <w:rsid w:val="004C4C57"/>
    <w:rsid w:val="004D4BE8"/>
    <w:rsid w:val="004D4E2F"/>
    <w:rsid w:val="004D67C2"/>
    <w:rsid w:val="004E19EE"/>
    <w:rsid w:val="004E1F47"/>
    <w:rsid w:val="004E35D4"/>
    <w:rsid w:val="004E46AB"/>
    <w:rsid w:val="004E4CB9"/>
    <w:rsid w:val="004F3783"/>
    <w:rsid w:val="004F542B"/>
    <w:rsid w:val="004F6046"/>
    <w:rsid w:val="004F7F7B"/>
    <w:rsid w:val="00500D2E"/>
    <w:rsid w:val="0050100F"/>
    <w:rsid w:val="00502C61"/>
    <w:rsid w:val="0050379E"/>
    <w:rsid w:val="00513077"/>
    <w:rsid w:val="0051399C"/>
    <w:rsid w:val="0051400D"/>
    <w:rsid w:val="0051431D"/>
    <w:rsid w:val="00515295"/>
    <w:rsid w:val="00520924"/>
    <w:rsid w:val="00520BE8"/>
    <w:rsid w:val="0052180D"/>
    <w:rsid w:val="0052432C"/>
    <w:rsid w:val="00526492"/>
    <w:rsid w:val="005277DA"/>
    <w:rsid w:val="005321C5"/>
    <w:rsid w:val="005338A2"/>
    <w:rsid w:val="005345E2"/>
    <w:rsid w:val="00534FFE"/>
    <w:rsid w:val="00535F66"/>
    <w:rsid w:val="0055268E"/>
    <w:rsid w:val="00552D97"/>
    <w:rsid w:val="00555BFA"/>
    <w:rsid w:val="00555FF7"/>
    <w:rsid w:val="00557491"/>
    <w:rsid w:val="00557A2A"/>
    <w:rsid w:val="00560B18"/>
    <w:rsid w:val="00561283"/>
    <w:rsid w:val="005773E3"/>
    <w:rsid w:val="00582CB0"/>
    <w:rsid w:val="0058504F"/>
    <w:rsid w:val="00586731"/>
    <w:rsid w:val="00587E91"/>
    <w:rsid w:val="00595511"/>
    <w:rsid w:val="005957A2"/>
    <w:rsid w:val="005958A9"/>
    <w:rsid w:val="00596ADD"/>
    <w:rsid w:val="005A0F94"/>
    <w:rsid w:val="005A3D9A"/>
    <w:rsid w:val="005A564F"/>
    <w:rsid w:val="005B2683"/>
    <w:rsid w:val="005B4C9F"/>
    <w:rsid w:val="005B7BEA"/>
    <w:rsid w:val="005C05B3"/>
    <w:rsid w:val="005C4F32"/>
    <w:rsid w:val="005D065D"/>
    <w:rsid w:val="005D2BAF"/>
    <w:rsid w:val="005D32BC"/>
    <w:rsid w:val="005D4611"/>
    <w:rsid w:val="005D4F83"/>
    <w:rsid w:val="005D5838"/>
    <w:rsid w:val="005D7B27"/>
    <w:rsid w:val="005E0B12"/>
    <w:rsid w:val="005E1411"/>
    <w:rsid w:val="005E4763"/>
    <w:rsid w:val="005E6989"/>
    <w:rsid w:val="005F1644"/>
    <w:rsid w:val="005F220F"/>
    <w:rsid w:val="005F2F20"/>
    <w:rsid w:val="005F64A8"/>
    <w:rsid w:val="00600116"/>
    <w:rsid w:val="00601306"/>
    <w:rsid w:val="0060649D"/>
    <w:rsid w:val="0061041D"/>
    <w:rsid w:val="00612F01"/>
    <w:rsid w:val="00613047"/>
    <w:rsid w:val="00613896"/>
    <w:rsid w:val="00617939"/>
    <w:rsid w:val="00621F70"/>
    <w:rsid w:val="006222C3"/>
    <w:rsid w:val="00624440"/>
    <w:rsid w:val="006252E9"/>
    <w:rsid w:val="00625FE4"/>
    <w:rsid w:val="00627FB1"/>
    <w:rsid w:val="00635D8D"/>
    <w:rsid w:val="00640FDF"/>
    <w:rsid w:val="00643555"/>
    <w:rsid w:val="00647974"/>
    <w:rsid w:val="0065013E"/>
    <w:rsid w:val="00653390"/>
    <w:rsid w:val="006540AA"/>
    <w:rsid w:val="00655A8D"/>
    <w:rsid w:val="00656BE8"/>
    <w:rsid w:val="00656F82"/>
    <w:rsid w:val="0066006F"/>
    <w:rsid w:val="00660752"/>
    <w:rsid w:val="00661972"/>
    <w:rsid w:val="0066374E"/>
    <w:rsid w:val="006718DE"/>
    <w:rsid w:val="00674D5F"/>
    <w:rsid w:val="0067638F"/>
    <w:rsid w:val="006821C9"/>
    <w:rsid w:val="00683F76"/>
    <w:rsid w:val="00684CBB"/>
    <w:rsid w:val="006859EB"/>
    <w:rsid w:val="006875B2"/>
    <w:rsid w:val="00691BAB"/>
    <w:rsid w:val="00693A73"/>
    <w:rsid w:val="006A138A"/>
    <w:rsid w:val="006A16C8"/>
    <w:rsid w:val="006A1E86"/>
    <w:rsid w:val="006A655F"/>
    <w:rsid w:val="006A7977"/>
    <w:rsid w:val="006A7FB3"/>
    <w:rsid w:val="006B084E"/>
    <w:rsid w:val="006B08E1"/>
    <w:rsid w:val="006B3E98"/>
    <w:rsid w:val="006B7079"/>
    <w:rsid w:val="006C0545"/>
    <w:rsid w:val="006C29F9"/>
    <w:rsid w:val="006C65CF"/>
    <w:rsid w:val="006C6E83"/>
    <w:rsid w:val="006D2CC5"/>
    <w:rsid w:val="006D4166"/>
    <w:rsid w:val="006D7271"/>
    <w:rsid w:val="006E61F0"/>
    <w:rsid w:val="006F44FA"/>
    <w:rsid w:val="006F6B67"/>
    <w:rsid w:val="006F6E67"/>
    <w:rsid w:val="006F7615"/>
    <w:rsid w:val="006F78D8"/>
    <w:rsid w:val="006F7ED4"/>
    <w:rsid w:val="0070151A"/>
    <w:rsid w:val="00702BE8"/>
    <w:rsid w:val="0070480C"/>
    <w:rsid w:val="0070498B"/>
    <w:rsid w:val="00706808"/>
    <w:rsid w:val="00710783"/>
    <w:rsid w:val="00712F15"/>
    <w:rsid w:val="007134CA"/>
    <w:rsid w:val="007155FA"/>
    <w:rsid w:val="00720978"/>
    <w:rsid w:val="00721D14"/>
    <w:rsid w:val="00721F1E"/>
    <w:rsid w:val="00722F7D"/>
    <w:rsid w:val="00724A45"/>
    <w:rsid w:val="00727269"/>
    <w:rsid w:val="00727331"/>
    <w:rsid w:val="00733DD4"/>
    <w:rsid w:val="00735083"/>
    <w:rsid w:val="00736E69"/>
    <w:rsid w:val="00741267"/>
    <w:rsid w:val="00741A37"/>
    <w:rsid w:val="0074389A"/>
    <w:rsid w:val="00751989"/>
    <w:rsid w:val="00752DE0"/>
    <w:rsid w:val="00760906"/>
    <w:rsid w:val="007613A9"/>
    <w:rsid w:val="00767476"/>
    <w:rsid w:val="00771442"/>
    <w:rsid w:val="00772673"/>
    <w:rsid w:val="00774713"/>
    <w:rsid w:val="00775313"/>
    <w:rsid w:val="00777ED7"/>
    <w:rsid w:val="007803FA"/>
    <w:rsid w:val="0078341D"/>
    <w:rsid w:val="007837EA"/>
    <w:rsid w:val="00784D8B"/>
    <w:rsid w:val="0078777E"/>
    <w:rsid w:val="00792C8E"/>
    <w:rsid w:val="00792E2B"/>
    <w:rsid w:val="00793AE1"/>
    <w:rsid w:val="007A46BE"/>
    <w:rsid w:val="007A6200"/>
    <w:rsid w:val="007A65C5"/>
    <w:rsid w:val="007B6F7F"/>
    <w:rsid w:val="007B7E9A"/>
    <w:rsid w:val="007C2BAE"/>
    <w:rsid w:val="007C4F83"/>
    <w:rsid w:val="007C6C93"/>
    <w:rsid w:val="007D2191"/>
    <w:rsid w:val="007E014D"/>
    <w:rsid w:val="007E1FBF"/>
    <w:rsid w:val="007F0357"/>
    <w:rsid w:val="007F2721"/>
    <w:rsid w:val="007F4053"/>
    <w:rsid w:val="008020E1"/>
    <w:rsid w:val="008049FC"/>
    <w:rsid w:val="00806E08"/>
    <w:rsid w:val="008078F2"/>
    <w:rsid w:val="00812322"/>
    <w:rsid w:val="008126A4"/>
    <w:rsid w:val="0081394A"/>
    <w:rsid w:val="008152F5"/>
    <w:rsid w:val="0081552A"/>
    <w:rsid w:val="00815D9A"/>
    <w:rsid w:val="00816E2B"/>
    <w:rsid w:val="00820A9C"/>
    <w:rsid w:val="0083113D"/>
    <w:rsid w:val="008312DE"/>
    <w:rsid w:val="00832C73"/>
    <w:rsid w:val="00835EB4"/>
    <w:rsid w:val="0084125E"/>
    <w:rsid w:val="0084339F"/>
    <w:rsid w:val="008443C4"/>
    <w:rsid w:val="008464C1"/>
    <w:rsid w:val="0084672C"/>
    <w:rsid w:val="00846FCF"/>
    <w:rsid w:val="00847540"/>
    <w:rsid w:val="00851AA1"/>
    <w:rsid w:val="00852C55"/>
    <w:rsid w:val="008533BF"/>
    <w:rsid w:val="0085722E"/>
    <w:rsid w:val="0085748C"/>
    <w:rsid w:val="00861A86"/>
    <w:rsid w:val="008624AC"/>
    <w:rsid w:val="008632A1"/>
    <w:rsid w:val="00866237"/>
    <w:rsid w:val="008663BF"/>
    <w:rsid w:val="0086695F"/>
    <w:rsid w:val="00870583"/>
    <w:rsid w:val="00871251"/>
    <w:rsid w:val="00871531"/>
    <w:rsid w:val="00872691"/>
    <w:rsid w:val="00873353"/>
    <w:rsid w:val="00873BF5"/>
    <w:rsid w:val="00877AA5"/>
    <w:rsid w:val="00881BE8"/>
    <w:rsid w:val="00883152"/>
    <w:rsid w:val="008909BD"/>
    <w:rsid w:val="00893763"/>
    <w:rsid w:val="00895F48"/>
    <w:rsid w:val="00896C62"/>
    <w:rsid w:val="008975C3"/>
    <w:rsid w:val="008A1702"/>
    <w:rsid w:val="008A61D6"/>
    <w:rsid w:val="008B0416"/>
    <w:rsid w:val="008B2A37"/>
    <w:rsid w:val="008B2A5E"/>
    <w:rsid w:val="008B54EE"/>
    <w:rsid w:val="008C26CB"/>
    <w:rsid w:val="008C3D36"/>
    <w:rsid w:val="008C3EF9"/>
    <w:rsid w:val="008C4487"/>
    <w:rsid w:val="008C527F"/>
    <w:rsid w:val="008C797C"/>
    <w:rsid w:val="008C7DDE"/>
    <w:rsid w:val="008E43C6"/>
    <w:rsid w:val="008E6E6A"/>
    <w:rsid w:val="008F0821"/>
    <w:rsid w:val="008F4627"/>
    <w:rsid w:val="008F655C"/>
    <w:rsid w:val="008F7134"/>
    <w:rsid w:val="00903330"/>
    <w:rsid w:val="009123D9"/>
    <w:rsid w:val="00912DCC"/>
    <w:rsid w:val="00912E69"/>
    <w:rsid w:val="0092085A"/>
    <w:rsid w:val="00920C2E"/>
    <w:rsid w:val="009223D5"/>
    <w:rsid w:val="00927A96"/>
    <w:rsid w:val="00932E75"/>
    <w:rsid w:val="009330CC"/>
    <w:rsid w:val="00935A0C"/>
    <w:rsid w:val="009375A0"/>
    <w:rsid w:val="00937FFD"/>
    <w:rsid w:val="0094574B"/>
    <w:rsid w:val="0095277B"/>
    <w:rsid w:val="00953467"/>
    <w:rsid w:val="00956FAB"/>
    <w:rsid w:val="00957E93"/>
    <w:rsid w:val="009629B6"/>
    <w:rsid w:val="009633D3"/>
    <w:rsid w:val="0096446A"/>
    <w:rsid w:val="00965900"/>
    <w:rsid w:val="00966DA6"/>
    <w:rsid w:val="00971A0D"/>
    <w:rsid w:val="00971BA3"/>
    <w:rsid w:val="009721DD"/>
    <w:rsid w:val="00972A01"/>
    <w:rsid w:val="0098353B"/>
    <w:rsid w:val="0098450E"/>
    <w:rsid w:val="0099420D"/>
    <w:rsid w:val="00994E18"/>
    <w:rsid w:val="009967B8"/>
    <w:rsid w:val="00996E18"/>
    <w:rsid w:val="009977B8"/>
    <w:rsid w:val="009A1E64"/>
    <w:rsid w:val="009A64F8"/>
    <w:rsid w:val="009B05CE"/>
    <w:rsid w:val="009B25F6"/>
    <w:rsid w:val="009B31A1"/>
    <w:rsid w:val="009C31A0"/>
    <w:rsid w:val="009C4CE8"/>
    <w:rsid w:val="009D074B"/>
    <w:rsid w:val="009D48AE"/>
    <w:rsid w:val="009D505D"/>
    <w:rsid w:val="009D591A"/>
    <w:rsid w:val="009D6CD1"/>
    <w:rsid w:val="009D7D04"/>
    <w:rsid w:val="009E064B"/>
    <w:rsid w:val="009E5CAC"/>
    <w:rsid w:val="009E6FCA"/>
    <w:rsid w:val="009E762C"/>
    <w:rsid w:val="009F0F9C"/>
    <w:rsid w:val="009F2D2F"/>
    <w:rsid w:val="009F3448"/>
    <w:rsid w:val="009F3B00"/>
    <w:rsid w:val="009F6C55"/>
    <w:rsid w:val="00A004D9"/>
    <w:rsid w:val="00A010F5"/>
    <w:rsid w:val="00A03406"/>
    <w:rsid w:val="00A038D4"/>
    <w:rsid w:val="00A0408D"/>
    <w:rsid w:val="00A05B26"/>
    <w:rsid w:val="00A07792"/>
    <w:rsid w:val="00A10509"/>
    <w:rsid w:val="00A10B8B"/>
    <w:rsid w:val="00A12302"/>
    <w:rsid w:val="00A14B8C"/>
    <w:rsid w:val="00A14C69"/>
    <w:rsid w:val="00A163F1"/>
    <w:rsid w:val="00A17B24"/>
    <w:rsid w:val="00A2120E"/>
    <w:rsid w:val="00A2166E"/>
    <w:rsid w:val="00A23797"/>
    <w:rsid w:val="00A2566A"/>
    <w:rsid w:val="00A259E7"/>
    <w:rsid w:val="00A31BD1"/>
    <w:rsid w:val="00A341B8"/>
    <w:rsid w:val="00A4292A"/>
    <w:rsid w:val="00A432F6"/>
    <w:rsid w:val="00A4485E"/>
    <w:rsid w:val="00A4678E"/>
    <w:rsid w:val="00A509D2"/>
    <w:rsid w:val="00A54BAB"/>
    <w:rsid w:val="00A54BDE"/>
    <w:rsid w:val="00A550C3"/>
    <w:rsid w:val="00A560E4"/>
    <w:rsid w:val="00A60B3B"/>
    <w:rsid w:val="00A638B5"/>
    <w:rsid w:val="00A6492A"/>
    <w:rsid w:val="00A64EB6"/>
    <w:rsid w:val="00A65A75"/>
    <w:rsid w:val="00A71ADE"/>
    <w:rsid w:val="00A74665"/>
    <w:rsid w:val="00A82CFF"/>
    <w:rsid w:val="00A84C69"/>
    <w:rsid w:val="00A9082A"/>
    <w:rsid w:val="00A913B9"/>
    <w:rsid w:val="00A94B9F"/>
    <w:rsid w:val="00A95143"/>
    <w:rsid w:val="00A954E2"/>
    <w:rsid w:val="00A96BE5"/>
    <w:rsid w:val="00AA1EAC"/>
    <w:rsid w:val="00AA438C"/>
    <w:rsid w:val="00AA751E"/>
    <w:rsid w:val="00AB1C9D"/>
    <w:rsid w:val="00AB686A"/>
    <w:rsid w:val="00AB7AEE"/>
    <w:rsid w:val="00AC051F"/>
    <w:rsid w:val="00AC3C22"/>
    <w:rsid w:val="00AC5882"/>
    <w:rsid w:val="00AC5FD1"/>
    <w:rsid w:val="00AC7B2B"/>
    <w:rsid w:val="00AD1877"/>
    <w:rsid w:val="00AE37D2"/>
    <w:rsid w:val="00AE507E"/>
    <w:rsid w:val="00AF16DC"/>
    <w:rsid w:val="00AF52A8"/>
    <w:rsid w:val="00AF5D50"/>
    <w:rsid w:val="00B00150"/>
    <w:rsid w:val="00B006D7"/>
    <w:rsid w:val="00B02022"/>
    <w:rsid w:val="00B0206F"/>
    <w:rsid w:val="00B04A8E"/>
    <w:rsid w:val="00B05AB0"/>
    <w:rsid w:val="00B10D6D"/>
    <w:rsid w:val="00B110F5"/>
    <w:rsid w:val="00B213C2"/>
    <w:rsid w:val="00B27415"/>
    <w:rsid w:val="00B30170"/>
    <w:rsid w:val="00B31061"/>
    <w:rsid w:val="00B31E8A"/>
    <w:rsid w:val="00B33D4D"/>
    <w:rsid w:val="00B367E7"/>
    <w:rsid w:val="00B40573"/>
    <w:rsid w:val="00B40BB9"/>
    <w:rsid w:val="00B47B36"/>
    <w:rsid w:val="00B5335D"/>
    <w:rsid w:val="00B54A6F"/>
    <w:rsid w:val="00B57C75"/>
    <w:rsid w:val="00B650CF"/>
    <w:rsid w:val="00B65EC8"/>
    <w:rsid w:val="00B665F5"/>
    <w:rsid w:val="00B700EC"/>
    <w:rsid w:val="00B711F9"/>
    <w:rsid w:val="00B73471"/>
    <w:rsid w:val="00B73D52"/>
    <w:rsid w:val="00B748BB"/>
    <w:rsid w:val="00B7589B"/>
    <w:rsid w:val="00B76C86"/>
    <w:rsid w:val="00B82FF0"/>
    <w:rsid w:val="00B855C7"/>
    <w:rsid w:val="00B90FB1"/>
    <w:rsid w:val="00B941C9"/>
    <w:rsid w:val="00B95131"/>
    <w:rsid w:val="00B95C99"/>
    <w:rsid w:val="00B96270"/>
    <w:rsid w:val="00BA0D19"/>
    <w:rsid w:val="00BA1C4B"/>
    <w:rsid w:val="00BA57A7"/>
    <w:rsid w:val="00BA5B56"/>
    <w:rsid w:val="00BA611F"/>
    <w:rsid w:val="00BA7ABF"/>
    <w:rsid w:val="00BB2E47"/>
    <w:rsid w:val="00BB37DF"/>
    <w:rsid w:val="00BB3976"/>
    <w:rsid w:val="00BB4231"/>
    <w:rsid w:val="00BB4647"/>
    <w:rsid w:val="00BB5A6D"/>
    <w:rsid w:val="00BB77D3"/>
    <w:rsid w:val="00BB7E70"/>
    <w:rsid w:val="00BC3521"/>
    <w:rsid w:val="00BC4531"/>
    <w:rsid w:val="00BC4FE6"/>
    <w:rsid w:val="00BC70A2"/>
    <w:rsid w:val="00BD4C70"/>
    <w:rsid w:val="00BD4DCA"/>
    <w:rsid w:val="00BD70F5"/>
    <w:rsid w:val="00BE0601"/>
    <w:rsid w:val="00BE44C9"/>
    <w:rsid w:val="00BF3D51"/>
    <w:rsid w:val="00BF45EE"/>
    <w:rsid w:val="00BF5FBE"/>
    <w:rsid w:val="00BF75D8"/>
    <w:rsid w:val="00C031B2"/>
    <w:rsid w:val="00C03F70"/>
    <w:rsid w:val="00C05E06"/>
    <w:rsid w:val="00C067D4"/>
    <w:rsid w:val="00C068E0"/>
    <w:rsid w:val="00C1271D"/>
    <w:rsid w:val="00C15009"/>
    <w:rsid w:val="00C153DF"/>
    <w:rsid w:val="00C15C04"/>
    <w:rsid w:val="00C166E6"/>
    <w:rsid w:val="00C16700"/>
    <w:rsid w:val="00C16792"/>
    <w:rsid w:val="00C2261A"/>
    <w:rsid w:val="00C235CA"/>
    <w:rsid w:val="00C2770D"/>
    <w:rsid w:val="00C30EC3"/>
    <w:rsid w:val="00C33549"/>
    <w:rsid w:val="00C348C3"/>
    <w:rsid w:val="00C3669A"/>
    <w:rsid w:val="00C36764"/>
    <w:rsid w:val="00C42123"/>
    <w:rsid w:val="00C4347B"/>
    <w:rsid w:val="00C43D95"/>
    <w:rsid w:val="00C44BF8"/>
    <w:rsid w:val="00C45A1D"/>
    <w:rsid w:val="00C50DF9"/>
    <w:rsid w:val="00C519A5"/>
    <w:rsid w:val="00C5281A"/>
    <w:rsid w:val="00C55B4A"/>
    <w:rsid w:val="00C6222E"/>
    <w:rsid w:val="00C62E77"/>
    <w:rsid w:val="00C66F73"/>
    <w:rsid w:val="00C675E7"/>
    <w:rsid w:val="00C67FB0"/>
    <w:rsid w:val="00C710C7"/>
    <w:rsid w:val="00C7354F"/>
    <w:rsid w:val="00C82FBE"/>
    <w:rsid w:val="00C84DCE"/>
    <w:rsid w:val="00C84F9A"/>
    <w:rsid w:val="00C857E9"/>
    <w:rsid w:val="00C90843"/>
    <w:rsid w:val="00C931AA"/>
    <w:rsid w:val="00C939A5"/>
    <w:rsid w:val="00C952C4"/>
    <w:rsid w:val="00C97BB5"/>
    <w:rsid w:val="00CA1295"/>
    <w:rsid w:val="00CA659B"/>
    <w:rsid w:val="00CA7E87"/>
    <w:rsid w:val="00CB250E"/>
    <w:rsid w:val="00CB32B6"/>
    <w:rsid w:val="00CB4E98"/>
    <w:rsid w:val="00CB65C2"/>
    <w:rsid w:val="00CC1A4E"/>
    <w:rsid w:val="00CC3D8A"/>
    <w:rsid w:val="00CC5AFC"/>
    <w:rsid w:val="00CD352A"/>
    <w:rsid w:val="00CD6678"/>
    <w:rsid w:val="00CD671F"/>
    <w:rsid w:val="00CE1A44"/>
    <w:rsid w:val="00CE331E"/>
    <w:rsid w:val="00CE3735"/>
    <w:rsid w:val="00CE383A"/>
    <w:rsid w:val="00CE4118"/>
    <w:rsid w:val="00CE4E21"/>
    <w:rsid w:val="00CE5522"/>
    <w:rsid w:val="00CE55A8"/>
    <w:rsid w:val="00CE5C99"/>
    <w:rsid w:val="00CE6DEF"/>
    <w:rsid w:val="00CF2AB4"/>
    <w:rsid w:val="00CF4BDE"/>
    <w:rsid w:val="00CF5521"/>
    <w:rsid w:val="00D008A4"/>
    <w:rsid w:val="00D008F8"/>
    <w:rsid w:val="00D01741"/>
    <w:rsid w:val="00D03170"/>
    <w:rsid w:val="00D0462E"/>
    <w:rsid w:val="00D05E62"/>
    <w:rsid w:val="00D134E9"/>
    <w:rsid w:val="00D17A05"/>
    <w:rsid w:val="00D21EDD"/>
    <w:rsid w:val="00D22D02"/>
    <w:rsid w:val="00D31C87"/>
    <w:rsid w:val="00D32D24"/>
    <w:rsid w:val="00D33B9D"/>
    <w:rsid w:val="00D34BBB"/>
    <w:rsid w:val="00D356B7"/>
    <w:rsid w:val="00D50FF1"/>
    <w:rsid w:val="00D519FD"/>
    <w:rsid w:val="00D51D9C"/>
    <w:rsid w:val="00D5468A"/>
    <w:rsid w:val="00D5617A"/>
    <w:rsid w:val="00D60617"/>
    <w:rsid w:val="00D63296"/>
    <w:rsid w:val="00D6350C"/>
    <w:rsid w:val="00D673C5"/>
    <w:rsid w:val="00D705E3"/>
    <w:rsid w:val="00D71587"/>
    <w:rsid w:val="00D7252F"/>
    <w:rsid w:val="00D75368"/>
    <w:rsid w:val="00D775AC"/>
    <w:rsid w:val="00D8082B"/>
    <w:rsid w:val="00D84CDF"/>
    <w:rsid w:val="00D8731D"/>
    <w:rsid w:val="00D9308E"/>
    <w:rsid w:val="00D96BB7"/>
    <w:rsid w:val="00DA1834"/>
    <w:rsid w:val="00DA3087"/>
    <w:rsid w:val="00DA4435"/>
    <w:rsid w:val="00DB0A17"/>
    <w:rsid w:val="00DB0CBD"/>
    <w:rsid w:val="00DB2773"/>
    <w:rsid w:val="00DC0A51"/>
    <w:rsid w:val="00DC1FEB"/>
    <w:rsid w:val="00DC3664"/>
    <w:rsid w:val="00DC418F"/>
    <w:rsid w:val="00DC57B4"/>
    <w:rsid w:val="00DC6005"/>
    <w:rsid w:val="00DD570F"/>
    <w:rsid w:val="00DD7CB6"/>
    <w:rsid w:val="00DE3C1D"/>
    <w:rsid w:val="00DE491A"/>
    <w:rsid w:val="00DE4F7A"/>
    <w:rsid w:val="00DE559E"/>
    <w:rsid w:val="00DF1AC2"/>
    <w:rsid w:val="00DF2FFD"/>
    <w:rsid w:val="00DF5C70"/>
    <w:rsid w:val="00DF7B29"/>
    <w:rsid w:val="00E033F6"/>
    <w:rsid w:val="00E04212"/>
    <w:rsid w:val="00E04F2D"/>
    <w:rsid w:val="00E0507D"/>
    <w:rsid w:val="00E1211F"/>
    <w:rsid w:val="00E14451"/>
    <w:rsid w:val="00E201D7"/>
    <w:rsid w:val="00E24CDA"/>
    <w:rsid w:val="00E255D5"/>
    <w:rsid w:val="00E26DFB"/>
    <w:rsid w:val="00E27EE6"/>
    <w:rsid w:val="00E308FC"/>
    <w:rsid w:val="00E31531"/>
    <w:rsid w:val="00E3389E"/>
    <w:rsid w:val="00E33C54"/>
    <w:rsid w:val="00E34F88"/>
    <w:rsid w:val="00E35549"/>
    <w:rsid w:val="00E35CAC"/>
    <w:rsid w:val="00E35F9B"/>
    <w:rsid w:val="00E37767"/>
    <w:rsid w:val="00E37AFE"/>
    <w:rsid w:val="00E420CD"/>
    <w:rsid w:val="00E441EF"/>
    <w:rsid w:val="00E51C06"/>
    <w:rsid w:val="00E5272F"/>
    <w:rsid w:val="00E57A2D"/>
    <w:rsid w:val="00E611DF"/>
    <w:rsid w:val="00E6187F"/>
    <w:rsid w:val="00E631D3"/>
    <w:rsid w:val="00E63F7C"/>
    <w:rsid w:val="00E64245"/>
    <w:rsid w:val="00E646A9"/>
    <w:rsid w:val="00E64FD5"/>
    <w:rsid w:val="00E65B5F"/>
    <w:rsid w:val="00E65FA0"/>
    <w:rsid w:val="00E701F1"/>
    <w:rsid w:val="00E71FA8"/>
    <w:rsid w:val="00E773F3"/>
    <w:rsid w:val="00E81E34"/>
    <w:rsid w:val="00E9428C"/>
    <w:rsid w:val="00E94AC2"/>
    <w:rsid w:val="00E96D6A"/>
    <w:rsid w:val="00E9712C"/>
    <w:rsid w:val="00EA15A0"/>
    <w:rsid w:val="00EA4963"/>
    <w:rsid w:val="00EB39F4"/>
    <w:rsid w:val="00EB3C98"/>
    <w:rsid w:val="00EB41B0"/>
    <w:rsid w:val="00EB42DF"/>
    <w:rsid w:val="00EB740B"/>
    <w:rsid w:val="00EC0F51"/>
    <w:rsid w:val="00EC4D8A"/>
    <w:rsid w:val="00ED4C83"/>
    <w:rsid w:val="00ED7403"/>
    <w:rsid w:val="00EE021D"/>
    <w:rsid w:val="00EE5829"/>
    <w:rsid w:val="00EE79A1"/>
    <w:rsid w:val="00EF0350"/>
    <w:rsid w:val="00EF1D13"/>
    <w:rsid w:val="00EF511F"/>
    <w:rsid w:val="00EF598C"/>
    <w:rsid w:val="00F0002D"/>
    <w:rsid w:val="00F00771"/>
    <w:rsid w:val="00F015C5"/>
    <w:rsid w:val="00F036E6"/>
    <w:rsid w:val="00F0411B"/>
    <w:rsid w:val="00F1054F"/>
    <w:rsid w:val="00F10E13"/>
    <w:rsid w:val="00F11365"/>
    <w:rsid w:val="00F11693"/>
    <w:rsid w:val="00F144F2"/>
    <w:rsid w:val="00F208A3"/>
    <w:rsid w:val="00F265BD"/>
    <w:rsid w:val="00F307B8"/>
    <w:rsid w:val="00F312B4"/>
    <w:rsid w:val="00F325EF"/>
    <w:rsid w:val="00F375A3"/>
    <w:rsid w:val="00F40173"/>
    <w:rsid w:val="00F50235"/>
    <w:rsid w:val="00F503E8"/>
    <w:rsid w:val="00F526AF"/>
    <w:rsid w:val="00F546D4"/>
    <w:rsid w:val="00F54797"/>
    <w:rsid w:val="00F54BC7"/>
    <w:rsid w:val="00F551F3"/>
    <w:rsid w:val="00F6196D"/>
    <w:rsid w:val="00F62DE9"/>
    <w:rsid w:val="00F63799"/>
    <w:rsid w:val="00F65E2E"/>
    <w:rsid w:val="00F6777D"/>
    <w:rsid w:val="00F72326"/>
    <w:rsid w:val="00F7291F"/>
    <w:rsid w:val="00F73AB3"/>
    <w:rsid w:val="00F73D9F"/>
    <w:rsid w:val="00F74624"/>
    <w:rsid w:val="00F751BD"/>
    <w:rsid w:val="00F76DD5"/>
    <w:rsid w:val="00F77A4B"/>
    <w:rsid w:val="00F802B3"/>
    <w:rsid w:val="00F81EFD"/>
    <w:rsid w:val="00F81F92"/>
    <w:rsid w:val="00F82B32"/>
    <w:rsid w:val="00F83825"/>
    <w:rsid w:val="00F855C2"/>
    <w:rsid w:val="00F85655"/>
    <w:rsid w:val="00F86A8D"/>
    <w:rsid w:val="00F948AF"/>
    <w:rsid w:val="00F95DD2"/>
    <w:rsid w:val="00F973A5"/>
    <w:rsid w:val="00FA11B1"/>
    <w:rsid w:val="00FA4EAB"/>
    <w:rsid w:val="00FA5345"/>
    <w:rsid w:val="00FA5764"/>
    <w:rsid w:val="00FA6725"/>
    <w:rsid w:val="00FA7852"/>
    <w:rsid w:val="00FB351C"/>
    <w:rsid w:val="00FC1E2F"/>
    <w:rsid w:val="00FC2215"/>
    <w:rsid w:val="00FC541C"/>
    <w:rsid w:val="00FD21DB"/>
    <w:rsid w:val="00FD2E8B"/>
    <w:rsid w:val="00FD2FB9"/>
    <w:rsid w:val="00FD53C1"/>
    <w:rsid w:val="00FD7FC8"/>
    <w:rsid w:val="00FE1142"/>
    <w:rsid w:val="00FE3898"/>
    <w:rsid w:val="00FE3BB3"/>
    <w:rsid w:val="00FE41B6"/>
    <w:rsid w:val="00FE5BD5"/>
    <w:rsid w:val="00FE680A"/>
    <w:rsid w:val="00FE75F1"/>
    <w:rsid w:val="00FE79C1"/>
    <w:rsid w:val="00FF0F80"/>
    <w:rsid w:val="00FF1C86"/>
    <w:rsid w:val="00FF3C29"/>
    <w:rsid w:val="00FF4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2D4B2F"/>
  <w15:chartTrackingRefBased/>
  <w15:docId w15:val="{A85C5496-1B1A-4803-9EC4-CEE7BE9C6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4E2F"/>
    <w:rPr>
      <w:lang w:val="bs-Latn-BA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3D9F"/>
    <w:pPr>
      <w:numPr>
        <w:numId w:val="2"/>
      </w:numPr>
      <w:pBdr>
        <w:top w:val="single" w:sz="24" w:space="0" w:color="2B2F85" w:themeColor="accent1"/>
        <w:left w:val="single" w:sz="24" w:space="0" w:color="2B2F85" w:themeColor="accent1"/>
        <w:bottom w:val="single" w:sz="24" w:space="0" w:color="2B2F85" w:themeColor="accent1"/>
        <w:right w:val="single" w:sz="24" w:space="0" w:color="2B2F85" w:themeColor="accent1"/>
      </w:pBdr>
      <w:shd w:val="clear" w:color="auto" w:fill="2B2F85" w:themeFill="accent1"/>
      <w:spacing w:after="0" w:line="240" w:lineRule="auto"/>
      <w:outlineLvl w:val="0"/>
    </w:pPr>
    <w:rPr>
      <w:rFonts w:asciiTheme="majorHAnsi" w:hAnsiTheme="majorHAnsi"/>
      <w:b/>
      <w:caps/>
      <w:color w:val="FFFFFF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6196D"/>
    <w:pPr>
      <w:numPr>
        <w:ilvl w:val="1"/>
        <w:numId w:val="2"/>
      </w:numPr>
      <w:shd w:val="clear" w:color="auto" w:fill="FCCA0A" w:themeFill="text2"/>
      <w:spacing w:after="0"/>
      <w:outlineLvl w:val="1"/>
    </w:pPr>
    <w:rPr>
      <w:b/>
      <w:caps/>
      <w:sz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6196D"/>
    <w:pPr>
      <w:numPr>
        <w:ilvl w:val="2"/>
        <w:numId w:val="2"/>
      </w:numPr>
      <w:pBdr>
        <w:top w:val="single" w:sz="24" w:space="1" w:color="FFFFFF"/>
        <w:bottom w:val="single" w:sz="24" w:space="1" w:color="FFFFFF"/>
      </w:pBdr>
      <w:shd w:val="clear" w:color="auto" w:fill="E9E9E9" w:themeFill="accent3"/>
      <w:spacing w:before="40" w:after="40"/>
      <w:outlineLvl w:val="2"/>
    </w:pPr>
    <w:rPr>
      <w:b/>
      <w:sz w:val="22"/>
    </w:r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0239E5"/>
    <w:pPr>
      <w:numPr>
        <w:ilvl w:val="3"/>
      </w:numPr>
      <w:shd w:val="clear" w:color="auto" w:fill="F4F3F2" w:themeFill="background2"/>
      <w:outlineLvl w:val="3"/>
    </w:pPr>
  </w:style>
  <w:style w:type="paragraph" w:styleId="Heading5">
    <w:name w:val="heading 5"/>
    <w:basedOn w:val="Heading4"/>
    <w:next w:val="Normal"/>
    <w:link w:val="Heading5Char"/>
    <w:uiPriority w:val="9"/>
    <w:unhideWhenUsed/>
    <w:qFormat/>
    <w:rsid w:val="00613896"/>
    <w:pPr>
      <w:numPr>
        <w:ilvl w:val="4"/>
      </w:numPr>
      <w:pBdr>
        <w:bottom w:val="single" w:sz="6" w:space="1" w:color="2B2F85" w:themeColor="accent1"/>
      </w:pBdr>
      <w:spacing w:before="200" w:after="0"/>
      <w:outlineLvl w:val="4"/>
    </w:pPr>
    <w:rPr>
      <w:caps/>
      <w:color w:val="202363" w:themeColor="accent1" w:themeShade="BF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94BF6"/>
    <w:pPr>
      <w:numPr>
        <w:ilvl w:val="5"/>
        <w:numId w:val="2"/>
      </w:numPr>
      <w:pBdr>
        <w:bottom w:val="dotted" w:sz="6" w:space="1" w:color="FCCA0A" w:themeColor="accent2"/>
      </w:pBdr>
      <w:spacing w:before="200" w:after="0"/>
      <w:outlineLvl w:val="5"/>
    </w:pPr>
    <w:rPr>
      <w:caps/>
      <w:color w:val="202363" w:themeColor="accent1" w:themeShade="BF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F220F"/>
    <w:pPr>
      <w:numPr>
        <w:ilvl w:val="6"/>
        <w:numId w:val="2"/>
      </w:numPr>
      <w:spacing w:before="200" w:after="0"/>
      <w:outlineLvl w:val="6"/>
    </w:pPr>
    <w:rPr>
      <w:caps/>
      <w:color w:val="2B2F85" w:themeColor="accent1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13896"/>
    <w:pPr>
      <w:numPr>
        <w:ilvl w:val="7"/>
        <w:numId w:val="2"/>
      </w:numPr>
      <w:spacing w:before="200" w:after="0"/>
      <w:outlineLvl w:val="7"/>
    </w:pPr>
    <w:rPr>
      <w:caps/>
      <w:spacing w:val="10"/>
      <w:sz w:val="18"/>
      <w:szCs w:val="1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13896"/>
    <w:pPr>
      <w:numPr>
        <w:ilvl w:val="8"/>
        <w:numId w:val="2"/>
      </w:num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3D9F"/>
    <w:rPr>
      <w:rFonts w:asciiTheme="majorHAnsi" w:hAnsiTheme="majorHAnsi"/>
      <w:b/>
      <w:caps/>
      <w:color w:val="FFFFFF"/>
      <w:sz w:val="24"/>
      <w:szCs w:val="22"/>
      <w:shd w:val="clear" w:color="auto" w:fill="2B2F85" w:themeFill="accent1"/>
    </w:rPr>
  </w:style>
  <w:style w:type="character" w:customStyle="1" w:styleId="Heading2Char">
    <w:name w:val="Heading 2 Char"/>
    <w:basedOn w:val="DefaultParagraphFont"/>
    <w:link w:val="Heading2"/>
    <w:uiPriority w:val="9"/>
    <w:rsid w:val="00F6196D"/>
    <w:rPr>
      <w:b/>
      <w:caps/>
      <w:sz w:val="22"/>
      <w:shd w:val="clear" w:color="auto" w:fill="FCCA0A" w:themeFill="text2"/>
    </w:rPr>
  </w:style>
  <w:style w:type="character" w:customStyle="1" w:styleId="Heading3Char">
    <w:name w:val="Heading 3 Char"/>
    <w:basedOn w:val="DefaultParagraphFont"/>
    <w:link w:val="Heading3"/>
    <w:uiPriority w:val="9"/>
    <w:rsid w:val="00F6196D"/>
    <w:rPr>
      <w:b/>
      <w:sz w:val="22"/>
      <w:shd w:val="clear" w:color="auto" w:fill="E9E9E9" w:themeFill="accent3"/>
    </w:rPr>
  </w:style>
  <w:style w:type="character" w:customStyle="1" w:styleId="Heading4Char">
    <w:name w:val="Heading 4 Char"/>
    <w:basedOn w:val="DefaultParagraphFont"/>
    <w:link w:val="Heading4"/>
    <w:uiPriority w:val="9"/>
    <w:rsid w:val="000239E5"/>
    <w:rPr>
      <w:b/>
      <w:sz w:val="22"/>
      <w:shd w:val="clear" w:color="auto" w:fill="F4F3F2" w:themeFill="background2"/>
    </w:rPr>
  </w:style>
  <w:style w:type="character" w:customStyle="1" w:styleId="Heading5Char">
    <w:name w:val="Heading 5 Char"/>
    <w:basedOn w:val="DefaultParagraphFont"/>
    <w:link w:val="Heading5"/>
    <w:uiPriority w:val="9"/>
    <w:rsid w:val="00473ADF"/>
    <w:rPr>
      <w:b/>
      <w:caps/>
      <w:color w:val="202363" w:themeColor="accent1" w:themeShade="BF"/>
      <w:spacing w:val="10"/>
      <w:sz w:val="22"/>
      <w:shd w:val="clear" w:color="auto" w:fill="F4F3F2" w:themeFill="background2"/>
    </w:rPr>
  </w:style>
  <w:style w:type="character" w:customStyle="1" w:styleId="Heading6Char">
    <w:name w:val="Heading 6 Char"/>
    <w:basedOn w:val="DefaultParagraphFont"/>
    <w:link w:val="Heading6"/>
    <w:uiPriority w:val="9"/>
    <w:rsid w:val="00094BF6"/>
    <w:rPr>
      <w:caps/>
      <w:color w:val="202363" w:themeColor="accent1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rsid w:val="005F220F"/>
    <w:rPr>
      <w:caps/>
      <w:color w:val="2B2F85" w:themeColor="accent1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3896"/>
    <w:rPr>
      <w:caps/>
      <w:spacing w:val="10"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3896"/>
    <w:rPr>
      <w:i/>
      <w:iCs/>
      <w:caps/>
      <w:spacing w:val="10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613896"/>
    <w:rPr>
      <w:b/>
      <w:bCs/>
      <w:color w:val="202363" w:themeColor="accent1" w:themeShade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194D36"/>
    <w:pPr>
      <w:shd w:val="clear" w:color="auto" w:fill="2B2F85"/>
      <w:spacing w:before="0" w:after="0" w:line="240" w:lineRule="auto"/>
      <w:outlineLvl w:val="0"/>
    </w:pPr>
    <w:rPr>
      <w:rFonts w:asciiTheme="majorHAnsi" w:eastAsiaTheme="majorEastAsia" w:hAnsiTheme="majorHAnsi" w:cstheme="majorBidi"/>
      <w:b/>
      <w:caps/>
      <w:spacing w:val="10"/>
      <w:sz w:val="40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94D36"/>
    <w:rPr>
      <w:rFonts w:asciiTheme="majorHAnsi" w:eastAsiaTheme="majorEastAsia" w:hAnsiTheme="majorHAnsi" w:cstheme="majorBidi"/>
      <w:b/>
      <w:caps/>
      <w:spacing w:val="10"/>
      <w:sz w:val="40"/>
      <w:szCs w:val="52"/>
      <w:shd w:val="clear" w:color="auto" w:fill="2B2F85"/>
    </w:rPr>
  </w:style>
  <w:style w:type="paragraph" w:styleId="Subtitle">
    <w:name w:val="Subtitle"/>
    <w:basedOn w:val="Heading1"/>
    <w:next w:val="Normal"/>
    <w:link w:val="SubtitleChar"/>
    <w:uiPriority w:val="11"/>
    <w:qFormat/>
    <w:rsid w:val="0024317F"/>
    <w:pPr>
      <w:spacing w:before="0"/>
    </w:pPr>
    <w:rPr>
      <w:rFonts w:asciiTheme="minorHAnsi" w:hAnsiTheme="minorHAnsi"/>
      <w:b w:val="0"/>
      <w:caps w:val="0"/>
      <w:sz w:val="22"/>
      <w:szCs w:val="21"/>
    </w:rPr>
  </w:style>
  <w:style w:type="character" w:customStyle="1" w:styleId="SubtitleChar">
    <w:name w:val="Subtitle Char"/>
    <w:basedOn w:val="DefaultParagraphFont"/>
    <w:link w:val="Subtitle"/>
    <w:uiPriority w:val="11"/>
    <w:rsid w:val="0024317F"/>
    <w:rPr>
      <w:color w:val="FFFFFF"/>
      <w:sz w:val="22"/>
      <w:szCs w:val="21"/>
      <w:shd w:val="clear" w:color="auto" w:fill="2B2F85" w:themeFill="accent1"/>
    </w:rPr>
  </w:style>
  <w:style w:type="character" w:styleId="Strong">
    <w:name w:val="Strong"/>
    <w:uiPriority w:val="22"/>
    <w:qFormat/>
    <w:rsid w:val="00613896"/>
    <w:rPr>
      <w:b/>
      <w:bCs/>
    </w:rPr>
  </w:style>
  <w:style w:type="character" w:styleId="Emphasis">
    <w:name w:val="Emphasis"/>
    <w:uiPriority w:val="20"/>
    <w:qFormat/>
    <w:rsid w:val="00613896"/>
    <w:rPr>
      <w:caps/>
      <w:color w:val="151741" w:themeColor="accent1" w:themeShade="7F"/>
      <w:spacing w:val="5"/>
    </w:rPr>
  </w:style>
  <w:style w:type="paragraph" w:styleId="NoSpacing">
    <w:name w:val="No Spacing"/>
    <w:uiPriority w:val="1"/>
    <w:qFormat/>
    <w:rsid w:val="00613896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13896"/>
    <w:rPr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613896"/>
    <w:rPr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3896"/>
    <w:pPr>
      <w:spacing w:before="240" w:after="240" w:line="240" w:lineRule="auto"/>
      <w:ind w:left="1080" w:right="1080"/>
      <w:jc w:val="center"/>
    </w:pPr>
    <w:rPr>
      <w:color w:val="2B2F85" w:themeColor="accent1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3896"/>
    <w:rPr>
      <w:color w:val="2B2F85" w:themeColor="accent1"/>
      <w:sz w:val="24"/>
      <w:szCs w:val="24"/>
    </w:rPr>
  </w:style>
  <w:style w:type="character" w:styleId="SubtleEmphasis">
    <w:name w:val="Subtle Emphasis"/>
    <w:uiPriority w:val="19"/>
    <w:qFormat/>
    <w:rsid w:val="00613896"/>
    <w:rPr>
      <w:i/>
      <w:iCs/>
      <w:color w:val="151741" w:themeColor="accent1" w:themeShade="7F"/>
    </w:rPr>
  </w:style>
  <w:style w:type="character" w:styleId="IntenseEmphasis">
    <w:name w:val="Intense Emphasis"/>
    <w:uiPriority w:val="21"/>
    <w:qFormat/>
    <w:rsid w:val="00613896"/>
    <w:rPr>
      <w:b/>
      <w:bCs/>
      <w:caps/>
      <w:color w:val="151741" w:themeColor="accent1" w:themeShade="7F"/>
      <w:spacing w:val="10"/>
    </w:rPr>
  </w:style>
  <w:style w:type="character" w:styleId="SubtleReference">
    <w:name w:val="Subtle Reference"/>
    <w:uiPriority w:val="31"/>
    <w:qFormat/>
    <w:rsid w:val="00613896"/>
    <w:rPr>
      <w:b/>
      <w:bCs/>
      <w:color w:val="2B2F85" w:themeColor="accent1"/>
    </w:rPr>
  </w:style>
  <w:style w:type="character" w:styleId="IntenseReference">
    <w:name w:val="Intense Reference"/>
    <w:uiPriority w:val="32"/>
    <w:qFormat/>
    <w:rsid w:val="00613896"/>
    <w:rPr>
      <w:b/>
      <w:bCs/>
      <w:i/>
      <w:iCs/>
      <w:caps/>
      <w:color w:val="2B2F85" w:themeColor="accent1"/>
    </w:rPr>
  </w:style>
  <w:style w:type="character" w:styleId="BookTitle">
    <w:name w:val="Book Title"/>
    <w:uiPriority w:val="33"/>
    <w:qFormat/>
    <w:rsid w:val="00613896"/>
    <w:rPr>
      <w:b/>
      <w:bCs/>
      <w:i/>
      <w:iCs/>
      <w:spacing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613896"/>
    <w:pPr>
      <w:outlineLvl w:val="9"/>
    </w:pPr>
  </w:style>
  <w:style w:type="paragraph" w:styleId="ListParagraph">
    <w:name w:val="List Paragraph"/>
    <w:basedOn w:val="Normal"/>
    <w:link w:val="ListParagraphChar"/>
    <w:uiPriority w:val="34"/>
    <w:qFormat/>
    <w:rsid w:val="005E6989"/>
    <w:pPr>
      <w:ind w:left="720"/>
      <w:contextualSpacing/>
    </w:pPr>
    <w:rPr>
      <w:i/>
      <w:sz w:val="16"/>
    </w:rPr>
  </w:style>
  <w:style w:type="table" w:styleId="TableGrid">
    <w:name w:val="Table Grid"/>
    <w:aliases w:val="EE"/>
    <w:basedOn w:val="TableNormal"/>
    <w:uiPriority w:val="59"/>
    <w:rsid w:val="00396CD4"/>
    <w:pPr>
      <w:spacing w:before="0" w:after="0" w:line="240" w:lineRule="auto"/>
    </w:pPr>
    <w:rPr>
      <w:rFonts w:eastAsiaTheme="minorHAnsi"/>
      <w:sz w:val="22"/>
      <w:szCs w:val="22"/>
      <w:lang w:val="en-GB"/>
    </w:rPr>
    <w:tblPr>
      <w:tblStyleColBandSize w:val="1"/>
      <w:tblBorders>
        <w:insideH w:val="single" w:sz="24" w:space="0" w:color="FFFFFF"/>
        <w:insideV w:val="single" w:sz="24" w:space="0" w:color="FFFFFF"/>
      </w:tblBorders>
    </w:tblPr>
    <w:tcPr>
      <w:shd w:val="clear" w:color="auto" w:fill="F4F3F2" w:themeFill="accent4"/>
    </w:tcPr>
    <w:tblStylePr w:type="firstCol">
      <w:tblPr/>
      <w:tcPr>
        <w:shd w:val="clear" w:color="auto" w:fill="E9E9E9" w:themeFill="accent3"/>
      </w:tcPr>
    </w:tblStylePr>
    <w:tblStylePr w:type="lastCol">
      <w:tblPr/>
      <w:tcPr>
        <w:shd w:val="clear" w:color="auto" w:fill="F4F3F2" w:themeFill="accent4"/>
      </w:tcPr>
    </w:tblStylePr>
    <w:tblStylePr w:type="band1Vert">
      <w:tblPr/>
      <w:tcPr>
        <w:shd w:val="clear" w:color="auto" w:fill="F4F3F2" w:themeFill="accent4"/>
      </w:tcPr>
    </w:tblStylePr>
    <w:tblStylePr w:type="band2Vert">
      <w:tblPr/>
      <w:tcPr>
        <w:shd w:val="clear" w:color="auto" w:fill="F4F3F2" w:themeFill="accent4"/>
      </w:tcPr>
    </w:tblStylePr>
  </w:style>
  <w:style w:type="character" w:styleId="PlaceholderText">
    <w:name w:val="Placeholder Text"/>
    <w:basedOn w:val="DefaultParagraphFont"/>
    <w:uiPriority w:val="99"/>
    <w:semiHidden/>
    <w:rsid w:val="002457E9"/>
    <w:rPr>
      <w:color w:val="808080"/>
    </w:rPr>
  </w:style>
  <w:style w:type="table" w:styleId="TableGridLight">
    <w:name w:val="Grid Table Light"/>
    <w:basedOn w:val="TableNormal"/>
    <w:uiPriority w:val="40"/>
    <w:rsid w:val="00B40573"/>
    <w:pPr>
      <w:spacing w:after="0" w:line="240" w:lineRule="auto"/>
    </w:pPr>
    <w:tblPr>
      <w:tblBorders>
        <w:top w:val="single" w:sz="4" w:space="0" w:color="AEAEAE" w:themeColor="background1" w:themeShade="BF"/>
        <w:left w:val="single" w:sz="4" w:space="0" w:color="AEAEAE" w:themeColor="background1" w:themeShade="BF"/>
        <w:bottom w:val="single" w:sz="4" w:space="0" w:color="AEAEAE" w:themeColor="background1" w:themeShade="BF"/>
        <w:right w:val="single" w:sz="4" w:space="0" w:color="AEAEAE" w:themeColor="background1" w:themeShade="BF"/>
        <w:insideH w:val="single" w:sz="4" w:space="0" w:color="AEAEAE" w:themeColor="background1" w:themeShade="BF"/>
        <w:insideV w:val="single" w:sz="4" w:space="0" w:color="AEAEAE" w:themeColor="background1" w:themeShade="BF"/>
      </w:tblBorders>
    </w:tblPr>
  </w:style>
  <w:style w:type="table" w:styleId="PlainTable5">
    <w:name w:val="Plain Table 5"/>
    <w:basedOn w:val="TableNormal"/>
    <w:uiPriority w:val="45"/>
    <w:rsid w:val="00396CD4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83D6" w:themeColor="text1" w:themeTint="80"/>
        </w:tcBorders>
        <w:shd w:val="clear" w:color="auto" w:fill="E9E9E9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83D6" w:themeColor="text1" w:themeTint="80"/>
        </w:tcBorders>
        <w:shd w:val="clear" w:color="auto" w:fill="E9E9E9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83D6" w:themeColor="text1" w:themeTint="80"/>
        </w:tcBorders>
        <w:shd w:val="clear" w:color="auto" w:fill="E9E9E9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83D6" w:themeColor="text1" w:themeTint="80"/>
        </w:tcBorders>
        <w:shd w:val="clear" w:color="auto" w:fill="E9E9E9" w:themeFill="background1"/>
      </w:tcPr>
    </w:tblStylePr>
    <w:tblStylePr w:type="band1Vert">
      <w:tblPr/>
      <w:tcPr>
        <w:shd w:val="clear" w:color="auto" w:fill="DDDDDD" w:themeFill="background1" w:themeFillShade="F2"/>
      </w:tcPr>
    </w:tblStylePr>
    <w:tblStylePr w:type="band1Horz">
      <w:tblPr/>
      <w:tcPr>
        <w:shd w:val="clear" w:color="auto" w:fill="DDDDDD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396C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DDDDD" w:themeFill="background1" w:themeFillShade="F2"/>
      </w:tcPr>
    </w:tblStylePr>
    <w:tblStylePr w:type="band1Horz">
      <w:tblPr/>
      <w:tcPr>
        <w:shd w:val="clear" w:color="auto" w:fill="DDDDDD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3C35A5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5A5"/>
    <w:rPr>
      <w:rFonts w:ascii="Segoe UI" w:hAnsi="Segoe UI" w:cs="Segoe UI"/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rsid w:val="00861A86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861A86"/>
    <w:rPr>
      <w:color w:val="000000" w:themeColor="hyperlink"/>
      <w:u w:val="single"/>
    </w:rPr>
  </w:style>
  <w:style w:type="numbering" w:customStyle="1" w:styleId="EE">
    <w:name w:val="EE_"/>
    <w:uiPriority w:val="99"/>
    <w:rsid w:val="00B941C9"/>
    <w:pPr>
      <w:numPr>
        <w:numId w:val="1"/>
      </w:numPr>
    </w:pPr>
  </w:style>
  <w:style w:type="paragraph" w:styleId="TOC2">
    <w:name w:val="toc 2"/>
    <w:basedOn w:val="Normal"/>
    <w:next w:val="Normal"/>
    <w:autoRedefine/>
    <w:uiPriority w:val="39"/>
    <w:unhideWhenUsed/>
    <w:rsid w:val="008F655C"/>
    <w:pPr>
      <w:spacing w:after="100"/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0A1E89"/>
    <w:pPr>
      <w:tabs>
        <w:tab w:val="left" w:pos="1100"/>
        <w:tab w:val="right" w:leader="dot" w:pos="10092"/>
      </w:tabs>
      <w:spacing w:after="100"/>
      <w:ind w:left="284"/>
    </w:pPr>
  </w:style>
  <w:style w:type="character" w:styleId="FootnoteReference">
    <w:name w:val="footnote reference"/>
    <w:basedOn w:val="DefaultParagraphFont"/>
    <w:uiPriority w:val="99"/>
    <w:semiHidden/>
    <w:unhideWhenUsed/>
    <w:rsid w:val="00C931AA"/>
    <w:rPr>
      <w:vertAlign w:val="superscript"/>
    </w:rPr>
  </w:style>
  <w:style w:type="paragraph" w:customStyle="1" w:styleId="Default">
    <w:name w:val="Default"/>
    <w:rsid w:val="008126A4"/>
    <w:pPr>
      <w:autoSpaceDE w:val="0"/>
      <w:autoSpaceDN w:val="0"/>
      <w:adjustRightInd w:val="0"/>
      <w:spacing w:before="0"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en-GB"/>
    </w:rPr>
  </w:style>
  <w:style w:type="paragraph" w:styleId="NormalWeb">
    <w:name w:val="Normal (Web)"/>
    <w:basedOn w:val="Normal"/>
    <w:uiPriority w:val="99"/>
    <w:unhideWhenUsed/>
    <w:rsid w:val="0020711C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E37767"/>
    <w:pPr>
      <w:tabs>
        <w:tab w:val="center" w:pos="4513"/>
        <w:tab w:val="right" w:pos="9026"/>
      </w:tabs>
      <w:spacing w:before="0" w:after="0" w:line="240" w:lineRule="auto"/>
    </w:pPr>
    <w:rPr>
      <w:rFonts w:ascii="Metropolis" w:eastAsiaTheme="minorHAnsi" w:hAnsi="Metropolis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37767"/>
    <w:rPr>
      <w:rFonts w:ascii="Metropolis" w:eastAsiaTheme="minorHAnsi" w:hAnsi="Metropolis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37767"/>
    <w:pPr>
      <w:tabs>
        <w:tab w:val="center" w:pos="4513"/>
        <w:tab w:val="right" w:pos="9026"/>
      </w:tabs>
      <w:spacing w:before="0" w:after="0" w:line="240" w:lineRule="auto"/>
    </w:pPr>
    <w:rPr>
      <w:rFonts w:ascii="Metropolis" w:eastAsiaTheme="minorHAnsi" w:hAnsi="Metropolis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37767"/>
    <w:rPr>
      <w:rFonts w:ascii="Metropolis" w:eastAsiaTheme="minorHAnsi" w:hAnsi="Metropolis"/>
      <w:sz w:val="22"/>
      <w:szCs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3776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E37767"/>
    <w:rPr>
      <w:rFonts w:ascii="Arial" w:eastAsiaTheme="minorHAns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3776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E37767"/>
    <w:rPr>
      <w:rFonts w:ascii="Arial" w:eastAsiaTheme="minorHAnsi" w:hAnsi="Arial" w:cs="Arial"/>
      <w:vanish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377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37767"/>
    <w:rPr>
      <w:rFonts w:ascii="Metropolis" w:eastAsiaTheme="minorHAnsi" w:hAnsi="Metropoli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377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37767"/>
    <w:rPr>
      <w:rFonts w:ascii="Metropolis" w:eastAsiaTheme="minorHAnsi" w:hAnsi="Metropolis"/>
      <w:b/>
      <w:bCs/>
    </w:rPr>
  </w:style>
  <w:style w:type="paragraph" w:styleId="FootnoteText">
    <w:name w:val="footnote text"/>
    <w:basedOn w:val="Normal"/>
    <w:link w:val="FootnoteTextChar"/>
    <w:uiPriority w:val="99"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37767"/>
    <w:rPr>
      <w:rFonts w:ascii="Metropolis" w:eastAsiaTheme="minorHAnsi" w:hAnsi="Metropolis"/>
    </w:rPr>
  </w:style>
  <w:style w:type="paragraph" w:customStyle="1" w:styleId="western">
    <w:name w:val="western"/>
    <w:basedOn w:val="Normal"/>
    <w:rsid w:val="00E37767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37767"/>
    <w:rPr>
      <w:rFonts w:ascii="Metropolis" w:eastAsiaTheme="minorHAnsi" w:hAnsi="Metropolis"/>
    </w:rPr>
  </w:style>
  <w:style w:type="character" w:styleId="EndnoteReference">
    <w:name w:val="endnote reference"/>
    <w:basedOn w:val="DefaultParagraphFont"/>
    <w:uiPriority w:val="99"/>
    <w:semiHidden/>
    <w:unhideWhenUsed/>
    <w:rsid w:val="00E37767"/>
    <w:rPr>
      <w:vertAlign w:val="superscript"/>
    </w:rPr>
  </w:style>
  <w:style w:type="character" w:customStyle="1" w:styleId="highlight">
    <w:name w:val="highlight"/>
    <w:basedOn w:val="DefaultParagraphFont"/>
    <w:rsid w:val="00E37767"/>
  </w:style>
  <w:style w:type="table" w:customStyle="1" w:styleId="Style1">
    <w:name w:val="Style1"/>
    <w:basedOn w:val="TableNormal"/>
    <w:uiPriority w:val="99"/>
    <w:rsid w:val="00E37767"/>
    <w:pPr>
      <w:spacing w:before="0" w:after="0" w:line="240" w:lineRule="auto"/>
    </w:pPr>
    <w:rPr>
      <w:rFonts w:eastAsiaTheme="minorHAnsi"/>
      <w:sz w:val="22"/>
      <w:szCs w:val="22"/>
      <w:lang w:val="bs-Latn-BA"/>
    </w:rPr>
    <w:tblPr>
      <w:tblBorders>
        <w:top w:val="double" w:sz="4" w:space="0" w:color="979797" w:themeColor="background1" w:themeShade="A6"/>
        <w:left w:val="double" w:sz="4" w:space="0" w:color="979797" w:themeColor="background1" w:themeShade="A6"/>
        <w:bottom w:val="double" w:sz="4" w:space="0" w:color="979797" w:themeColor="background1" w:themeShade="A6"/>
        <w:right w:val="double" w:sz="4" w:space="0" w:color="979797" w:themeColor="background1" w:themeShade="A6"/>
        <w:insideH w:val="double" w:sz="4" w:space="0" w:color="979797" w:themeColor="background1" w:themeShade="A6"/>
        <w:insideV w:val="double" w:sz="4" w:space="0" w:color="979797" w:themeColor="background1" w:themeShade="A6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E6989"/>
    <w:rPr>
      <w:i/>
      <w:sz w:val="16"/>
    </w:rPr>
  </w:style>
  <w:style w:type="table" w:customStyle="1" w:styleId="Style2">
    <w:name w:val="Style2"/>
    <w:basedOn w:val="TableNormal"/>
    <w:uiPriority w:val="99"/>
    <w:rsid w:val="00E37767"/>
    <w:pPr>
      <w:spacing w:before="0" w:after="0" w:line="240" w:lineRule="auto"/>
    </w:pPr>
    <w:rPr>
      <w:rFonts w:eastAsiaTheme="minorHAnsi"/>
      <w:sz w:val="22"/>
      <w:szCs w:val="22"/>
      <w:lang w:val="bs-Latn-BA"/>
    </w:rPr>
    <w:tblPr/>
    <w:tcPr>
      <w:shd w:val="clear" w:color="auto" w:fill="E9E9E9" w:themeFill="background1"/>
    </w:tcPr>
  </w:style>
  <w:style w:type="table" w:customStyle="1" w:styleId="TableGrid1">
    <w:name w:val="Table Grid1"/>
    <w:basedOn w:val="TableNormal"/>
    <w:next w:val="TableGrid"/>
    <w:uiPriority w:val="59"/>
    <w:rsid w:val="00E37767"/>
    <w:pPr>
      <w:spacing w:before="0" w:after="0" w:line="240" w:lineRule="auto"/>
    </w:pPr>
    <w:rPr>
      <w:rFonts w:eastAsiaTheme="minorHAns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3">
    <w:name w:val="Grid Table 1 Light Accent 3"/>
    <w:basedOn w:val="TableNormal"/>
    <w:uiPriority w:val="46"/>
    <w:rsid w:val="00AF52A8"/>
    <w:pPr>
      <w:spacing w:after="0" w:line="240" w:lineRule="auto"/>
    </w:pPr>
    <w:tblPr>
      <w:tblStyleRowBandSize w:val="1"/>
      <w:tblStyleColBandSize w:val="1"/>
      <w:tblBorders>
        <w:top w:val="single" w:sz="4" w:space="0" w:color="F6F6F6" w:themeColor="accent3" w:themeTint="66"/>
        <w:left w:val="single" w:sz="4" w:space="0" w:color="F6F6F6" w:themeColor="accent3" w:themeTint="66"/>
        <w:bottom w:val="single" w:sz="4" w:space="0" w:color="F6F6F6" w:themeColor="accent3" w:themeTint="66"/>
        <w:right w:val="single" w:sz="4" w:space="0" w:color="F6F6F6" w:themeColor="accent3" w:themeTint="66"/>
        <w:insideH w:val="single" w:sz="4" w:space="0" w:color="F6F6F6" w:themeColor="accent3" w:themeTint="66"/>
        <w:insideV w:val="single" w:sz="4" w:space="0" w:color="F6F6F6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F1F1F1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1F1F1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TOC4">
    <w:name w:val="toc 4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660"/>
    </w:pPr>
    <w:rPr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880"/>
    </w:pPr>
    <w:rPr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100"/>
    </w:pPr>
    <w:rPr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320"/>
    </w:pPr>
    <w:rPr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540"/>
    </w:pPr>
    <w:rPr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760"/>
    </w:pPr>
    <w:rPr>
      <w:sz w:val="22"/>
      <w:szCs w:val="22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E6FCA"/>
    <w:rPr>
      <w:color w:val="605E5C"/>
      <w:shd w:val="clear" w:color="auto" w:fill="E1DFDD"/>
    </w:rPr>
  </w:style>
  <w:style w:type="paragraph" w:customStyle="1" w:styleId="msonormal0">
    <w:name w:val="msonormal"/>
    <w:basedOn w:val="Normal"/>
    <w:rsid w:val="00D05E62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D05E62"/>
    <w:pPr>
      <w:spacing w:before="0"/>
      <w:ind w:left="720"/>
      <w:contextualSpacing/>
    </w:pPr>
    <w:rPr>
      <w:sz w:val="22"/>
      <w:szCs w:val="22"/>
      <w:lang w:val="hr-HR" w:eastAsia="hr-HR"/>
    </w:rPr>
  </w:style>
  <w:style w:type="paragraph" w:customStyle="1" w:styleId="10pt">
    <w:name w:val="10pt"/>
    <w:basedOn w:val="Normal"/>
    <w:rsid w:val="00D05E62"/>
    <w:pPr>
      <w:spacing w:before="0" w:after="0" w:line="240" w:lineRule="auto"/>
    </w:pPr>
    <w:rPr>
      <w:rFonts w:ascii="Verdana" w:eastAsia="Times New Roman" w:hAnsi="Verdana" w:cs="Times New Roman"/>
      <w:lang w:val="de-DE" w:eastAsia="de-DE"/>
    </w:rPr>
  </w:style>
  <w:style w:type="paragraph" w:styleId="Revision">
    <w:name w:val="Revision"/>
    <w:hidden/>
    <w:uiPriority w:val="99"/>
    <w:semiHidden/>
    <w:rsid w:val="00301192"/>
    <w:pPr>
      <w:spacing w:before="0"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51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9175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101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513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81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851020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9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20288D611DF4C3D9EC1501D473900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CFAD69-578B-4CD9-9A63-0EAC51E66A2C}"/>
      </w:docPartPr>
      <w:docPartBody>
        <w:p w:rsidR="007D5598" w:rsidRDefault="009D7B05" w:rsidP="009D7B05">
          <w:pPr>
            <w:pStyle w:val="F20288D611DF4C3D9EC1501D473900588"/>
          </w:pPr>
          <w:r w:rsidRPr="003A3E87">
            <w:rPr>
              <w:rStyle w:val="PlaceholderText"/>
            </w:rPr>
            <w:t>Odaberite podtip zgrade</w:t>
          </w:r>
        </w:p>
      </w:docPartBody>
    </w:docPart>
    <w:docPart>
      <w:docPartPr>
        <w:name w:val="2A68ECF71AF14245A1C481FC370ACD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C6BE2E-116C-4FF3-8D77-8E09B489BBF2}"/>
      </w:docPartPr>
      <w:docPartBody>
        <w:p w:rsidR="007D5598" w:rsidRDefault="009D7B05" w:rsidP="009D7B05">
          <w:pPr>
            <w:pStyle w:val="2A68ECF71AF14245A1C481FC370ACD218"/>
          </w:pPr>
          <w:r w:rsidRPr="003A3E87">
            <w:rPr>
              <w:rStyle w:val="PlaceholderText"/>
            </w:rPr>
            <w:t>Odaberite podtip zgrade</w:t>
          </w:r>
        </w:p>
      </w:docPartBody>
    </w:docPart>
    <w:docPart>
      <w:docPartPr>
        <w:name w:val="BE26BB91103D474BB3090599384C53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75F140-83A6-4A86-9080-677B399517D4}"/>
      </w:docPartPr>
      <w:docPartBody>
        <w:p w:rsidR="007D5598" w:rsidRDefault="009D7B05" w:rsidP="009D7B05">
          <w:pPr>
            <w:pStyle w:val="BE26BB91103D474BB3090599384C53068"/>
          </w:pPr>
          <w:r w:rsidRPr="00501F6A">
            <w:rPr>
              <w:rStyle w:val="PlaceholderText"/>
            </w:rPr>
            <w:t>Odaberite s</w:t>
          </w:r>
          <w:r>
            <w:rPr>
              <w:rStyle w:val="PlaceholderText"/>
            </w:rPr>
            <w:t xml:space="preserve">loženost tehničkog sistema. </w:t>
          </w:r>
        </w:p>
      </w:docPartBody>
    </w:docPart>
    <w:docPart>
      <w:docPartPr>
        <w:name w:val="986D10AE5E894A1688107A427233A5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FD25F8-1BDA-496C-B5F4-8A78C3638C8B}"/>
      </w:docPartPr>
      <w:docPartBody>
        <w:p w:rsidR="007D5598" w:rsidRDefault="009D7B05" w:rsidP="009D7B05">
          <w:pPr>
            <w:pStyle w:val="986D10AE5E894A1688107A427233A56F8"/>
          </w:pPr>
          <w:r w:rsidRPr="00501F6A">
            <w:rPr>
              <w:rStyle w:val="PlaceholderText"/>
            </w:rPr>
            <w:t>Odaberite</w:t>
          </w:r>
          <w:r>
            <w:rPr>
              <w:rStyle w:val="PlaceholderText"/>
            </w:rPr>
            <w:t xml:space="preserve"> način grijanja.</w:t>
          </w:r>
        </w:p>
      </w:docPartBody>
    </w:docPart>
    <w:docPart>
      <w:docPartPr>
        <w:name w:val="2A4BF7A85F7A428BBDE54468618EAD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E1C66C-05A8-492B-9BDA-03E8466371A3}"/>
      </w:docPartPr>
      <w:docPartBody>
        <w:p w:rsidR="007D5598" w:rsidRDefault="009D7B05" w:rsidP="009D7B05">
          <w:pPr>
            <w:pStyle w:val="2A4BF7A85F7A428BBDE54468618EADF58"/>
          </w:pPr>
          <w:r w:rsidRPr="00501F6A">
            <w:rPr>
              <w:rStyle w:val="PlaceholderText"/>
            </w:rPr>
            <w:t>Odaberite</w:t>
          </w:r>
          <w:r>
            <w:rPr>
              <w:rStyle w:val="PlaceholderText"/>
            </w:rPr>
            <w:t xml:space="preserve"> način hlađenja.</w:t>
          </w:r>
        </w:p>
      </w:docPartBody>
    </w:docPart>
    <w:docPart>
      <w:docPartPr>
        <w:name w:val="EF31A4134B9042FCB687FBE3BC69AC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2E0661-A34F-47C6-A9F1-100B130BB3A0}"/>
      </w:docPartPr>
      <w:docPartBody>
        <w:p w:rsidR="007D5598" w:rsidRDefault="009D7B05" w:rsidP="009D7B05">
          <w:pPr>
            <w:pStyle w:val="EF31A4134B9042FCB687FBE3BC69AC7D7"/>
          </w:pPr>
          <w:r w:rsidRPr="000C7239">
            <w:rPr>
              <w:rStyle w:val="PlaceholderText"/>
            </w:rPr>
            <w:t>Odaberite granicu koju definiš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4D16FC9359A84512AE24D11AD20DB6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4D7060E-BDCB-46BC-8829-0D87B34E9E28}"/>
      </w:docPartPr>
      <w:docPartBody>
        <w:p w:rsidR="007D5598" w:rsidRDefault="009D7B05" w:rsidP="009D7B05">
          <w:pPr>
            <w:pStyle w:val="4D16FC9359A84512AE24D11AD20DB6F1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 xml:space="preserve">klasifikaciju </w:t>
          </w:r>
          <w:r w:rsidRPr="0007431C">
            <w:rPr>
              <w:rStyle w:val="PlaceholderText"/>
            </w:rPr>
            <w:t>građevinsk</w:t>
          </w:r>
          <w:r>
            <w:rPr>
              <w:rStyle w:val="PlaceholderText"/>
            </w:rPr>
            <w:t>og dijela</w:t>
          </w:r>
          <w:r w:rsidRPr="0007431C">
            <w:rPr>
              <w:rStyle w:val="PlaceholderText"/>
            </w:rPr>
            <w:t>.</w:t>
          </w:r>
        </w:p>
      </w:docPartBody>
    </w:docPart>
    <w:docPart>
      <w:docPartPr>
        <w:name w:val="8025E92013254FC0AD5867F07D5B41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E77DAE-C4F6-4CB0-B0A8-ED9E80FF941C}"/>
      </w:docPartPr>
      <w:docPartBody>
        <w:p w:rsidR="007D5598" w:rsidRDefault="009D7B05" w:rsidP="009D7B05">
          <w:pPr>
            <w:pStyle w:val="8025E92013254FC0AD5867F07D5B41BB7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18CDE645B7EF4BE69F95115670D1182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72855C-B680-43FE-893E-158455E348B1}"/>
      </w:docPartPr>
      <w:docPartBody>
        <w:p w:rsidR="007D5598" w:rsidRDefault="009D7B05" w:rsidP="009D7B05">
          <w:pPr>
            <w:pStyle w:val="18CDE645B7EF4BE69F95115670D118267"/>
          </w:pPr>
          <w:r w:rsidRPr="0069013F">
            <w:rPr>
              <w:rStyle w:val="PlaceholderText"/>
            </w:rPr>
            <w:t>Odaberite dodatak za toplotne mostove.</w:t>
          </w:r>
        </w:p>
      </w:docPartBody>
    </w:docPart>
    <w:docPart>
      <w:docPartPr>
        <w:name w:val="B4D2B19381F04BCBBEF094CBBE8D18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270673-151B-4845-889B-30039547AFFF}"/>
      </w:docPartPr>
      <w:docPartBody>
        <w:p w:rsidR="007D5598" w:rsidRDefault="009D7B05" w:rsidP="009D7B05">
          <w:pPr>
            <w:pStyle w:val="B4D2B19381F04BCBBEF094CBBE8D18FC7"/>
          </w:pPr>
          <w:r>
            <w:rPr>
              <w:rStyle w:val="PlaceholderText"/>
            </w:rPr>
            <w:t>Način proračuna unutrašnj</w:t>
          </w:r>
          <w:r w:rsidRPr="0069013F">
            <w:rPr>
              <w:rStyle w:val="PlaceholderText"/>
            </w:rPr>
            <w:t xml:space="preserve">e </w:t>
          </w:r>
          <w:r>
            <w:rPr>
              <w:rStyle w:val="PlaceholderText"/>
            </w:rPr>
            <w:t>vlage</w:t>
          </w:r>
          <w:r w:rsidRPr="0069013F">
            <w:rPr>
              <w:rStyle w:val="PlaceholderText"/>
            </w:rPr>
            <w:t>.</w:t>
          </w:r>
        </w:p>
      </w:docPartBody>
    </w:docPart>
    <w:docPart>
      <w:docPartPr>
        <w:name w:val="F4CE108997B942B2B08DE2EFFE0894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82C425-A37E-45DC-B2E1-812485589E63}"/>
      </w:docPartPr>
      <w:docPartBody>
        <w:p w:rsidR="007D5598" w:rsidRDefault="009D7B05" w:rsidP="009D7B05">
          <w:pPr>
            <w:pStyle w:val="F4CE108997B942B2B08DE2EFFE089404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broj izmjena zraka u zavisnosti od tipa zrakopropusnosti.</w:t>
          </w:r>
        </w:p>
      </w:docPartBody>
    </w:docPart>
    <w:docPart>
      <w:docPartPr>
        <w:name w:val="C895FFE4A65149D3AB438BA26F6AA0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546CEE-149D-4B5E-87DB-4B0DED437DCB}"/>
      </w:docPartPr>
      <w:docPartBody>
        <w:p w:rsidR="007D5598" w:rsidRDefault="009D7B05" w:rsidP="009D7B05">
          <w:pPr>
            <w:pStyle w:val="C895FFE4A65149D3AB438BA26F6AA097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tla.</w:t>
          </w:r>
        </w:p>
      </w:docPartBody>
    </w:docPart>
    <w:docPart>
      <w:docPartPr>
        <w:name w:val="431F969CCD9D4F3582C33D58120B569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5CFF57-9A3D-4B39-852A-4CFAEEDE2412}"/>
      </w:docPartPr>
      <w:docPartBody>
        <w:p w:rsidR="007D5598" w:rsidRDefault="009D7B05" w:rsidP="009D7B05">
          <w:pPr>
            <w:pStyle w:val="431F969CCD9D4F3582C33D58120B5698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poda.</w:t>
          </w:r>
        </w:p>
      </w:docPartBody>
    </w:docPart>
    <w:docPart>
      <w:docPartPr>
        <w:name w:val="8D538B5E786642A286B063FC763715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D9BBEF-823A-4DC9-8E4D-FCC6CB6579BB}"/>
      </w:docPartPr>
      <w:docPartBody>
        <w:p w:rsidR="007D5598" w:rsidRDefault="009D7B05" w:rsidP="009D7B05">
          <w:pPr>
            <w:pStyle w:val="8D538B5E786642A286B063FC763715E37"/>
          </w:pPr>
          <w:r w:rsidRPr="00BA1BF6">
            <w:rPr>
              <w:rStyle w:val="PlaceholderText"/>
            </w:rPr>
            <w:t>Odaberite faktor zaštite od vjetra</w:t>
          </w:r>
          <w:r w:rsidRPr="009229F1">
            <w:rPr>
              <w:rStyle w:val="PlaceholderText"/>
            </w:rPr>
            <w:t>.</w:t>
          </w:r>
        </w:p>
      </w:docPartBody>
    </w:docPart>
    <w:docPart>
      <w:docPartPr>
        <w:name w:val="10D1B4E1C63A41B1BB8173420448EA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560A28-1CE8-4F72-9D8A-7131FBE6BD19}"/>
      </w:docPartPr>
      <w:docPartBody>
        <w:p w:rsidR="007D5598" w:rsidRDefault="009D7B05" w:rsidP="009D7B05">
          <w:pPr>
            <w:pStyle w:val="10D1B4E1C63A41B1BB8173420448EA5D7"/>
          </w:pPr>
          <w:r w:rsidRPr="00662B14">
            <w:rPr>
              <w:rStyle w:val="PlaceholderText"/>
            </w:rPr>
            <w:t xml:space="preserve">Odaberite klasu zaklonjenosti zgrade </w:t>
          </w:r>
          <w:r>
            <w:rPr>
              <w:rStyle w:val="PlaceholderText"/>
            </w:rPr>
            <w:t xml:space="preserve">i izloženost fasade </w:t>
          </w:r>
          <w:r w:rsidRPr="00662B14">
            <w:rPr>
              <w:rStyle w:val="PlaceholderText"/>
            </w:rPr>
            <w:t>vjetru.</w:t>
          </w:r>
        </w:p>
      </w:docPartBody>
    </w:docPart>
    <w:docPart>
      <w:docPartPr>
        <w:name w:val="F5EF05D37EF14846AF0746368F12F9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2F7CDD-7A6F-435B-942E-93CEA499215B}"/>
      </w:docPartPr>
      <w:docPartBody>
        <w:p w:rsidR="007D5598" w:rsidRDefault="009D7B05" w:rsidP="009D7B05">
          <w:pPr>
            <w:pStyle w:val="F5EF05D37EF14846AF0746368F12F92B7"/>
          </w:pPr>
          <w:r>
            <w:rPr>
              <w:rStyle w:val="PlaceholderText"/>
              <w:i/>
            </w:rPr>
            <w:t>Upišite vrijednost n</w:t>
          </w:r>
          <w:r>
            <w:rPr>
              <w:rStyle w:val="PlaceholderText"/>
              <w:i/>
              <w:vertAlign w:val="subscript"/>
            </w:rPr>
            <w:t>50</w:t>
          </w:r>
          <w:r>
            <w:rPr>
              <w:rStyle w:val="PlaceholderText"/>
              <w:i/>
            </w:rPr>
            <w:t>.</w:t>
          </w:r>
        </w:p>
      </w:docPartBody>
    </w:docPart>
    <w:docPart>
      <w:docPartPr>
        <w:name w:val="E7E114724B414A0B9EFAD965CE4AE9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9AE8E2-C899-426C-832C-9245D8990647}"/>
      </w:docPartPr>
      <w:docPartBody>
        <w:p w:rsidR="007D5598" w:rsidRDefault="009D7B05" w:rsidP="009D7B05">
          <w:pPr>
            <w:pStyle w:val="E7E114724B414A0B9EFAD965CE4AE90C7"/>
          </w:pPr>
          <w:r w:rsidRPr="00662B14">
            <w:rPr>
              <w:rStyle w:val="PlaceholderText"/>
            </w:rPr>
            <w:t>Odaberite kategoriju zrakopropusnosti zgrade.</w:t>
          </w:r>
          <w:r>
            <w:rPr>
              <w:rStyle w:val="PlaceholderText"/>
            </w:rPr>
            <w:t xml:space="preserve"> </w:t>
          </w:r>
        </w:p>
      </w:docPartBody>
    </w:docPart>
    <w:docPart>
      <w:docPartPr>
        <w:name w:val="C183B9015CB64E08A09361435A1DBF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9C9BF1-F902-430D-A060-3E7BE19468A7}"/>
      </w:docPartPr>
      <w:docPartBody>
        <w:p w:rsidR="007D5598" w:rsidRDefault="009D7B05" w:rsidP="009D7B05">
          <w:pPr>
            <w:pStyle w:val="C183B9015CB64E08A09361435A1DBF9A7"/>
          </w:pPr>
          <w:r>
            <w:rPr>
              <w:rStyle w:val="PlaceholderText"/>
              <w:i/>
            </w:rPr>
            <w:t>Upišite vrijednost n</w:t>
          </w:r>
          <w:r>
            <w:rPr>
              <w:rStyle w:val="PlaceholderText"/>
              <w:i/>
              <w:vertAlign w:val="subscript"/>
            </w:rPr>
            <w:t>win</w:t>
          </w:r>
          <w:r>
            <w:rPr>
              <w:rStyle w:val="PlaceholderText"/>
              <w:i/>
            </w:rPr>
            <w:t>.</w:t>
          </w:r>
        </w:p>
      </w:docPartBody>
    </w:docPart>
    <w:docPart>
      <w:docPartPr>
        <w:name w:val="16F557B3352641ADB500C1B9307A30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479A61F-0114-417F-AE7C-2254146C48DA}"/>
      </w:docPartPr>
      <w:docPartBody>
        <w:p w:rsidR="007D5598" w:rsidRDefault="009D7B05" w:rsidP="009D7B05">
          <w:pPr>
            <w:pStyle w:val="16F557B3352641ADB500C1B9307A30327"/>
          </w:pPr>
          <w:r w:rsidRPr="00C93712">
            <w:rPr>
              <w:rStyle w:val="PlaceholderText"/>
            </w:rPr>
            <w:t xml:space="preserve">Odaberite položaj krila, prozora i vrata. </w:t>
          </w:r>
        </w:p>
      </w:docPartBody>
    </w:docPart>
    <w:docPart>
      <w:docPartPr>
        <w:name w:val="0C9F7ECBA59B485792DC280DA32E25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871F66F-0117-4287-AEBD-BA328B4A4D00}"/>
      </w:docPartPr>
      <w:docPartBody>
        <w:p w:rsidR="00D72702" w:rsidRDefault="00D72702" w:rsidP="00D72702">
          <w:pPr>
            <w:pStyle w:val="0C9F7ECBA59B485792DC280DA32E251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572CF8F11924F24B6591323FCF8B4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2CFF13-FA94-4DCC-A9A3-826D735B2F39}"/>
      </w:docPartPr>
      <w:docPartBody>
        <w:p w:rsidR="00D72702" w:rsidRDefault="00D72702" w:rsidP="00D72702">
          <w:pPr>
            <w:pStyle w:val="E572CF8F11924F24B6591323FCF8B42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7FCB0EF0AA54C0CA6D695E48225E4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360FB5-9E12-4A99-BB1F-D61E444FBF54}"/>
      </w:docPartPr>
      <w:docPartBody>
        <w:p w:rsidR="00D72702" w:rsidRDefault="00D72702" w:rsidP="00D72702">
          <w:pPr>
            <w:pStyle w:val="D7FCB0EF0AA54C0CA6D695E48225E43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5DE505017F4FF6AB5C571B6B4AD3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106C11-A19C-494A-BC2E-1A77C642D194}"/>
      </w:docPartPr>
      <w:docPartBody>
        <w:p w:rsidR="00D72702" w:rsidRDefault="009D7B05" w:rsidP="009D7B05">
          <w:pPr>
            <w:pStyle w:val="4D5DE505017F4FF6AB5C571B6B4AD3732"/>
          </w:pPr>
          <w:r w:rsidRPr="00662B14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 xml:space="preserve">vrstu stambene zgrade, klasu zaklonjenosti zgrade, izloženost fasade </w:t>
          </w:r>
          <w:r w:rsidRPr="00662B14">
            <w:rPr>
              <w:rStyle w:val="PlaceholderText"/>
            </w:rPr>
            <w:t>vjetru</w:t>
          </w:r>
          <w:r>
            <w:rPr>
              <w:rStyle w:val="PlaceholderText"/>
            </w:rPr>
            <w:t xml:space="preserve"> i zaptivenost fasade</w:t>
          </w:r>
          <w:r w:rsidRPr="00662B14">
            <w:rPr>
              <w:rStyle w:val="PlaceholderText"/>
            </w:rPr>
            <w:t>.</w:t>
          </w:r>
        </w:p>
      </w:docPartBody>
    </w:docPart>
    <w:docPart>
      <w:docPartPr>
        <w:name w:val="7680355332344D5693829237B13719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EBE26C-0E85-46D0-965B-65FB4941AC8E}"/>
      </w:docPartPr>
      <w:docPartBody>
        <w:p w:rsidR="00B07FD7" w:rsidRDefault="009D7B05" w:rsidP="009D7B05">
          <w:pPr>
            <w:pStyle w:val="7680355332344D5693829237B13719FB2"/>
          </w:pPr>
          <w:r w:rsidRPr="003A3E87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s</w:t>
          </w:r>
          <w:r w:rsidRPr="00C45A1D">
            <w:rPr>
              <w:rStyle w:val="PlaceholderText"/>
            </w:rPr>
            <w:t xml:space="preserve">lučaj značajne obnove postojeće </w:t>
          </w:r>
          <w:r w:rsidRPr="003A3E87">
            <w:rPr>
              <w:rStyle w:val="PlaceholderText"/>
            </w:rPr>
            <w:t>zgrade</w:t>
          </w:r>
        </w:p>
      </w:docPartBody>
    </w:docPart>
    <w:docPart>
      <w:docPartPr>
        <w:name w:val="39D54AB47CD149A5B0CEE846CD8196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6F7493-EDCB-40AF-BB2A-BCAA26DF6255}"/>
      </w:docPartPr>
      <w:docPartBody>
        <w:p w:rsidR="009D7B05" w:rsidRDefault="009D7B05" w:rsidP="009D7B05">
          <w:pPr>
            <w:pStyle w:val="39D54AB47CD149A5B0CEE846CD81969F1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67913D2B259C4C329BA8A9FD8A4504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29146F-AF7F-481C-8835-A27738B5EF31}"/>
      </w:docPartPr>
      <w:docPartBody>
        <w:p w:rsidR="009D7B05" w:rsidRDefault="009D7B05" w:rsidP="009D7B05">
          <w:pPr>
            <w:pStyle w:val="67913D2B259C4C329BA8A9FD8A4504C0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stakljenja.</w:t>
          </w:r>
        </w:p>
      </w:docPartBody>
    </w:docPart>
    <w:docPart>
      <w:docPartPr>
        <w:name w:val="0C44F6CA2D834F699F3C319AA70147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BEF2CC-C1DA-42BD-AF7C-DC76A00120CF}"/>
      </w:docPartPr>
      <w:docPartBody>
        <w:p w:rsidR="009D7B05" w:rsidRDefault="009D7B05" w:rsidP="009D7B05">
          <w:pPr>
            <w:pStyle w:val="0C44F6CA2D834F699F3C319AA7014793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DADA165713084F549D2BCAB7E38E93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306B0A-9659-4E77-A57A-83EC030BBC9E}"/>
      </w:docPartPr>
      <w:docPartBody>
        <w:p w:rsidR="009D7B05" w:rsidRDefault="009D7B05" w:rsidP="009D7B05">
          <w:pPr>
            <w:pStyle w:val="DADA165713084F549D2BCAB7E38E93F3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materijal okvira.</w:t>
          </w:r>
        </w:p>
      </w:docPartBody>
    </w:docPart>
    <w:docPart>
      <w:docPartPr>
        <w:name w:val="C81B957A477549ECA2265C418A13DA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D1772D-35D1-4BCB-B98D-0F309EB862B2}"/>
      </w:docPartPr>
      <w:docPartBody>
        <w:p w:rsidR="009D7B05" w:rsidRDefault="009D7B05" w:rsidP="009D7B05">
          <w:pPr>
            <w:pStyle w:val="C81B957A477549ECA2265C418A13DAFE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D9D4863C1CDA48A2B5F25DDE5D7E3F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63AE1B-D4CD-4893-B683-F559E8620D4F}"/>
      </w:docPartPr>
      <w:docPartBody>
        <w:p w:rsidR="009D7B05" w:rsidRDefault="009D7B05" w:rsidP="009D7B05">
          <w:pPr>
            <w:pStyle w:val="D9D4863C1CDA48A2B5F25DDE5D7E3F7F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kvira.</w:t>
          </w:r>
        </w:p>
      </w:docPartBody>
    </w:docPart>
    <w:docPart>
      <w:docPartPr>
        <w:name w:val="A98E2E9D8ABC4EA2B25ABDA3D499A3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D95565-CE82-4A6B-8968-5F22976FBF8A}"/>
      </w:docPartPr>
      <w:docPartBody>
        <w:p w:rsidR="009D7B05" w:rsidRDefault="009D7B05" w:rsidP="009D7B05">
          <w:pPr>
            <w:pStyle w:val="A98E2E9D8ABC4EA2B25ABDA3D499A374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90DCB79BCC424510BD7B1FB2EC1023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DE087CF-440D-4C9E-B015-B2FA60B2B0FF}"/>
      </w:docPartPr>
      <w:docPartBody>
        <w:p w:rsidR="009D7B05" w:rsidRDefault="009D7B05" w:rsidP="009D7B05">
          <w:pPr>
            <w:pStyle w:val="90DCB79BCC424510BD7B1FB2EC1023E21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B0FD0C96916C4F59BB28A9B06ED562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98626E-34DD-471E-9E6F-A579A97BF42F}"/>
      </w:docPartPr>
      <w:docPartBody>
        <w:p w:rsidR="009D7B05" w:rsidRDefault="009D7B05" w:rsidP="009D7B05">
          <w:pPr>
            <w:pStyle w:val="B0FD0C96916C4F59BB28A9B06ED562ED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stakljenja.</w:t>
          </w:r>
        </w:p>
      </w:docPartBody>
    </w:docPart>
    <w:docPart>
      <w:docPartPr>
        <w:name w:val="31250B630A6A4DDEBA55B4AE3BF14F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D98F84-FF16-4BAE-851B-D2DFBB544C46}"/>
      </w:docPartPr>
      <w:docPartBody>
        <w:p w:rsidR="009D7B05" w:rsidRDefault="009D7B05" w:rsidP="009D7B05">
          <w:pPr>
            <w:pStyle w:val="31250B630A6A4DDEBA55B4AE3BF14F8C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F038F7BAA3B2453D91EB5AAC6C39C2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6E4CE9-6438-426E-908F-04710DF3D377}"/>
      </w:docPartPr>
      <w:docPartBody>
        <w:p w:rsidR="009D7B05" w:rsidRDefault="009D7B05" w:rsidP="009D7B05">
          <w:pPr>
            <w:pStyle w:val="F038F7BAA3B2453D91EB5AAC6C39C2BA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materijal okvira.</w:t>
          </w:r>
        </w:p>
      </w:docPartBody>
    </w:docPart>
    <w:docPart>
      <w:docPartPr>
        <w:name w:val="95F5ED96111847E2B08A3D15D2D9C1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713E66-BEB1-447A-B89B-E076A3678384}"/>
      </w:docPartPr>
      <w:docPartBody>
        <w:p w:rsidR="009D7B05" w:rsidRDefault="009D7B05" w:rsidP="009D7B05">
          <w:pPr>
            <w:pStyle w:val="95F5ED96111847E2B08A3D15D2D9C1CC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BBD347B1DCA44D4A961A90B786F231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3CF4F8-0D7A-4A4A-8ED3-CB6131F1EA12}"/>
      </w:docPartPr>
      <w:docPartBody>
        <w:p w:rsidR="009D7B05" w:rsidRDefault="009D7B05" w:rsidP="009D7B05">
          <w:pPr>
            <w:pStyle w:val="BBD347B1DCA44D4A961A90B786F23151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kvira.</w:t>
          </w:r>
        </w:p>
      </w:docPartBody>
    </w:docPart>
    <w:docPart>
      <w:docPartPr>
        <w:name w:val="3CAC5BD0252046ADB9241E28E6191E4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4460D7-963B-4686-96A5-D1DF6441B984}"/>
      </w:docPartPr>
      <w:docPartBody>
        <w:p w:rsidR="009D7B05" w:rsidRDefault="009D7B05" w:rsidP="009D7B05">
          <w:pPr>
            <w:pStyle w:val="3CAC5BD0252046ADB9241E28E6191E4A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4355CF7F9513417D871963FF87CCA1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0A65CF-5566-47D4-B471-D183A3B891CB}"/>
      </w:docPartPr>
      <w:docPartBody>
        <w:p w:rsidR="009D7B05" w:rsidRDefault="009D7B05" w:rsidP="009D7B05">
          <w:pPr>
            <w:pStyle w:val="4355CF7F9513417D871963FF87CCA18F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05E08ACDCC6C4FECAF5ACCBC3566CC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F50157-3E6B-416E-B16F-06B57D778508}"/>
      </w:docPartPr>
      <w:docPartBody>
        <w:p w:rsidR="009D7B05" w:rsidRDefault="009D7B05" w:rsidP="009D7B05">
          <w:pPr>
            <w:pStyle w:val="05E08ACDCC6C4FECAF5ACCBC3566CCBD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E770B2CBD462452095EA8FCB65895F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129A1A-5200-4DC0-BEE4-B87FCC2EFB42}"/>
      </w:docPartPr>
      <w:docPartBody>
        <w:p w:rsidR="009D7B05" w:rsidRDefault="009D7B05" w:rsidP="009D7B05">
          <w:pPr>
            <w:pStyle w:val="E770B2CBD462452095EA8FCB65895F83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09CDD9917B474D7DA6885069C442D4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C570B3-E58F-46CE-AC96-B96E2E083BFC}"/>
      </w:docPartPr>
      <w:docPartBody>
        <w:p w:rsidR="009D7B05" w:rsidRDefault="009D7B05" w:rsidP="009D7B05">
          <w:pPr>
            <w:pStyle w:val="09CDD9917B474D7DA6885069C442D431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DC62F692BA8B49CA8D99239059F04A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F1410F-3EDF-485B-BD2E-A47988C9BB19}"/>
      </w:docPartPr>
      <w:docPartBody>
        <w:p w:rsidR="009D7B05" w:rsidRDefault="009D7B05" w:rsidP="009D7B05">
          <w:pPr>
            <w:pStyle w:val="DC62F692BA8B49CA8D99239059F04A9D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4EB94C672C194200BFD90522192E80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B34176-C783-401C-B39C-AC4CE06779FA}"/>
      </w:docPartPr>
      <w:docPartBody>
        <w:p w:rsidR="009D7B05" w:rsidRDefault="009D7B05" w:rsidP="009D7B05">
          <w:pPr>
            <w:pStyle w:val="4EB94C672C194200BFD90522192E8071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DFBEFF272C3F4F9F8004963EF95FA80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93CC5A-E70A-498F-8BF0-9D2FA1961CD0}"/>
      </w:docPartPr>
      <w:docPartBody>
        <w:p w:rsidR="009D7B05" w:rsidRDefault="009D7B05" w:rsidP="009D7B05">
          <w:pPr>
            <w:pStyle w:val="DFBEFF272C3F4F9F8004963EF95FA802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A9EC09C4B72B4453B25C65EECBB1E2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B17580-E862-4C23-A420-C1D319939137}"/>
      </w:docPartPr>
      <w:docPartBody>
        <w:p w:rsidR="009D7B05" w:rsidRDefault="009D7B05" w:rsidP="009D7B05">
          <w:pPr>
            <w:pStyle w:val="A9EC09C4B72B4453B25C65EECBB1E2A6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DD2F1154647141A2AFF534C3178E4A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DD03721-29C5-4740-9A5E-E3FA4504AFFA}"/>
      </w:docPartPr>
      <w:docPartBody>
        <w:p w:rsidR="009D7B05" w:rsidRDefault="009D7B05" w:rsidP="009D7B05">
          <w:pPr>
            <w:pStyle w:val="DD2F1154647141A2AFF534C3178E4AB6"/>
          </w:pPr>
          <w:r w:rsidRPr="00501F6A">
            <w:rPr>
              <w:rStyle w:val="PlaceholderText"/>
            </w:rPr>
            <w:t>Odaberite s</w:t>
          </w:r>
          <w:r>
            <w:rPr>
              <w:rStyle w:val="PlaceholderText"/>
            </w:rPr>
            <w:t xml:space="preserve">loženost tehničkog sistema. </w:t>
          </w:r>
        </w:p>
      </w:docPartBody>
    </w:docPart>
    <w:docPart>
      <w:docPartPr>
        <w:name w:val="405B4C84DBBF45B5994E897A807696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C8A6EA1-08C0-4AE3-BF00-459DB73D3496}"/>
      </w:docPartPr>
      <w:docPartBody>
        <w:p w:rsidR="009D7B05" w:rsidRDefault="009D7B05" w:rsidP="009D7B05">
          <w:pPr>
            <w:pStyle w:val="405B4C84DBBF45B5994E897A807696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3D910B05C58491BA7ECC09CCB5AA6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427735-6D06-478B-B053-842D7E47CBCD}"/>
      </w:docPartPr>
      <w:docPartBody>
        <w:p w:rsidR="009D7B05" w:rsidRDefault="009D7B05" w:rsidP="009D7B05">
          <w:pPr>
            <w:pStyle w:val="D3D910B05C58491BA7ECC09CCB5AA61A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3BC4B53719A847E79F761642054CCB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31DB3B-D19A-4421-B8CF-8A1B17174AD2}"/>
      </w:docPartPr>
      <w:docPartBody>
        <w:p w:rsidR="009D7B05" w:rsidRDefault="009D7B05" w:rsidP="009D7B05">
          <w:pPr>
            <w:pStyle w:val="3BC4B53719A847E79F761642054CCB99"/>
          </w:pPr>
          <w:r w:rsidRPr="00E51C06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DF164DAF113F4BE7A455D373D67923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8FC79E-8B83-4EBC-AEEA-BAD81271B501}"/>
      </w:docPartPr>
      <w:docPartBody>
        <w:p w:rsidR="009D7B05" w:rsidRDefault="009D7B05" w:rsidP="009D7B05">
          <w:pPr>
            <w:pStyle w:val="DF164DAF113F4BE7A455D373D679234B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2EE6A6E2E4C141658E074FEC1C839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6B8918-6D95-45DA-A5AE-C51052A79059}"/>
      </w:docPartPr>
      <w:docPartBody>
        <w:p w:rsidR="009D7B05" w:rsidRDefault="009D7B05" w:rsidP="009D7B05">
          <w:pPr>
            <w:pStyle w:val="2EE6A6E2E4C141658E074FEC1C8395A2"/>
          </w:pPr>
          <w:r w:rsidRPr="00E51C06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97816860E80E4A95B45DE9A4E7DB2C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83C4B9-79CF-4C3E-8C15-8A373CE5C9E0}"/>
      </w:docPartPr>
      <w:docPartBody>
        <w:p w:rsidR="009D7B05" w:rsidRDefault="009D7B05" w:rsidP="009D7B05">
          <w:pPr>
            <w:pStyle w:val="97816860E80E4A95B45DE9A4E7DB2C01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39147158A9EA4867A785F86E695E6F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21E772-A7A7-42A3-BDAF-6C1E56A022FF}"/>
      </w:docPartPr>
      <w:docPartBody>
        <w:p w:rsidR="009D7B05" w:rsidRDefault="009D7B05" w:rsidP="009D7B05">
          <w:pPr>
            <w:pStyle w:val="39147158A9EA4867A785F86E695E6F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648214562B42F5BE7245C599D3BE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D66D56-AF6A-4CB2-9C91-151E1D2F1A30}"/>
      </w:docPartPr>
      <w:docPartBody>
        <w:p w:rsidR="009D7B05" w:rsidRDefault="009D7B05" w:rsidP="009D7B05">
          <w:pPr>
            <w:pStyle w:val="FB648214562B42F5BE7245C599D3BE45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B505209C75A5409AA5D98147F5A89F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B61AA1-C64A-4F12-B268-9CC8831407AB}"/>
      </w:docPartPr>
      <w:docPartBody>
        <w:p w:rsidR="009D7B05" w:rsidRDefault="009D7B05" w:rsidP="009D7B05">
          <w:pPr>
            <w:pStyle w:val="B505209C75A5409AA5D98147F5A89F8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88747F4F3346E9B6E1BFF2CB8144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D70B77-8888-4F61-BBA2-D4A40B8C15C7}"/>
      </w:docPartPr>
      <w:docPartBody>
        <w:p w:rsidR="009D7B05" w:rsidRDefault="009D7B05" w:rsidP="009D7B05">
          <w:pPr>
            <w:pStyle w:val="B788747F4F3346E9B6E1BFF2CB81440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9E7362CC5B47D79C0F3391E02445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242960-7FAF-4FDD-99BE-9FB67CD485A1}"/>
      </w:docPartPr>
      <w:docPartBody>
        <w:p w:rsidR="009D7B05" w:rsidRDefault="009D7B05" w:rsidP="009D7B05">
          <w:pPr>
            <w:pStyle w:val="019E7362CC5B47D79C0F3391E02445B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A53C380C1E4E919346370009E1FB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AFBD43-A023-4B73-8913-E62BA2959A1D}"/>
      </w:docPartPr>
      <w:docPartBody>
        <w:p w:rsidR="009D7B05" w:rsidRDefault="009D7B05" w:rsidP="009D7B05">
          <w:pPr>
            <w:pStyle w:val="C4A53C380C1E4E919346370009E1FBE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98C92A813E742E193829D988C705D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7CAD142-5120-4859-AD3E-250C17A0C903}"/>
      </w:docPartPr>
      <w:docPartBody>
        <w:p w:rsidR="009D7B05" w:rsidRDefault="009D7B05" w:rsidP="009D7B05">
          <w:pPr>
            <w:pStyle w:val="B98C92A813E742E193829D988C705DEE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F53A153278A8441082B01FDCD60A77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535938-12CD-400C-B511-8B6CDE8DA096}"/>
      </w:docPartPr>
      <w:docPartBody>
        <w:p w:rsidR="009D7B05" w:rsidRDefault="009D7B05" w:rsidP="009D7B05">
          <w:pPr>
            <w:pStyle w:val="F53A153278A8441082B01FDCD60A77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3FD8ED5AB84EBA8B18462AB77F7E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5EE1AB-BD9C-4673-82B7-B6E0C1B03188}"/>
      </w:docPartPr>
      <w:docPartBody>
        <w:p w:rsidR="009D7B05" w:rsidRDefault="009D7B05" w:rsidP="009D7B05">
          <w:pPr>
            <w:pStyle w:val="933FD8ED5AB84EBA8B18462AB77F7E5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84622046D784BA69F32FCA4A7B689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EB7184C-5AE4-494D-A68B-4362A4C5FEB4}"/>
      </w:docPartPr>
      <w:docPartBody>
        <w:p w:rsidR="009D7B05" w:rsidRDefault="009D7B05" w:rsidP="009D7B05">
          <w:pPr>
            <w:pStyle w:val="984622046D784BA69F32FCA4A7B689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8A75B05A9D746D6A5A4D14EAD89A6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2DEAC3-4B48-44B8-9406-94C0F11259D4}"/>
      </w:docPartPr>
      <w:docPartBody>
        <w:p w:rsidR="009D7B05" w:rsidRDefault="009D7B05" w:rsidP="009D7B05">
          <w:pPr>
            <w:pStyle w:val="D8A75B05A9D746D6A5A4D14EAD89A60D"/>
          </w:pPr>
          <w:r>
            <w:rPr>
              <w:rStyle w:val="PlaceholderText"/>
              <w:lang w:val="bs-Latn-BA"/>
            </w:rPr>
            <w:t>O</w:t>
          </w:r>
          <w:r>
            <w:rPr>
              <w:rStyle w:val="PlaceholderText"/>
            </w:rPr>
            <w:t>d</w:t>
          </w:r>
          <w:r>
            <w:rPr>
              <w:rStyle w:val="PlaceholderText"/>
              <w:lang w:val="bs-Latn-BA"/>
            </w:rPr>
            <w:t>a</w:t>
          </w:r>
          <w:r>
            <w:rPr>
              <w:rStyle w:val="PlaceholderText"/>
            </w:rPr>
            <w:t>b</w:t>
          </w:r>
          <w:r>
            <w:rPr>
              <w:rStyle w:val="PlaceholderText"/>
              <w:lang w:val="bs-Latn-BA"/>
            </w:rPr>
            <w:t>e</w:t>
          </w:r>
          <w:r>
            <w:rPr>
              <w:rStyle w:val="PlaceholderText"/>
            </w:rPr>
            <w:t>r</w:t>
          </w:r>
          <w:r>
            <w:rPr>
              <w:rStyle w:val="PlaceholderText"/>
              <w:lang w:val="bs-Latn-BA"/>
            </w:rPr>
            <w:t>i</w:t>
          </w:r>
          <w:r>
            <w:rPr>
              <w:rStyle w:val="PlaceholderText"/>
            </w:rPr>
            <w:t>t</w:t>
          </w:r>
          <w:r>
            <w:rPr>
              <w:rStyle w:val="PlaceholderText"/>
              <w:lang w:val="bs-Latn-BA"/>
            </w:rPr>
            <w:t>e</w:t>
          </w:r>
          <w:r>
            <w:rPr>
              <w:rStyle w:val="PlaceholderText"/>
            </w:rPr>
            <w:t xml:space="preserve"> </w:t>
          </w:r>
          <w:r>
            <w:rPr>
              <w:rStyle w:val="PlaceholderText"/>
              <w:lang w:val="bs-Latn-BA"/>
            </w:rPr>
            <w:t>t</w:t>
          </w:r>
          <w:r>
            <w:rPr>
              <w:rStyle w:val="PlaceholderText"/>
            </w:rPr>
            <w:t>i</w:t>
          </w:r>
          <w:r>
            <w:rPr>
              <w:rStyle w:val="PlaceholderText"/>
              <w:lang w:val="bs-Latn-BA"/>
            </w:rPr>
            <w:t>p</w:t>
          </w:r>
          <w:r>
            <w:rPr>
              <w:rStyle w:val="PlaceholderText"/>
            </w:rPr>
            <w:t xml:space="preserve"> </w:t>
          </w:r>
          <w:r>
            <w:rPr>
              <w:rStyle w:val="PlaceholderText"/>
              <w:lang w:val="bs-Latn-BA"/>
            </w:rPr>
            <w:t>p</w:t>
          </w:r>
          <w:r>
            <w:rPr>
              <w:rStyle w:val="PlaceholderText"/>
            </w:rPr>
            <w:t>o</w:t>
          </w:r>
          <w:r>
            <w:rPr>
              <w:rStyle w:val="PlaceholderText"/>
              <w:lang w:val="bs-Latn-BA"/>
            </w:rPr>
            <w:t>d</w:t>
          </w:r>
          <w:r>
            <w:rPr>
              <w:rStyle w:val="PlaceholderText"/>
            </w:rPr>
            <w:t>s</w:t>
          </w:r>
          <w:r>
            <w:rPr>
              <w:rStyle w:val="PlaceholderText"/>
              <w:lang w:val="bs-Latn-BA"/>
            </w:rPr>
            <w:t>t</w:t>
          </w:r>
          <w:r>
            <w:rPr>
              <w:rStyle w:val="PlaceholderText"/>
            </w:rPr>
            <w:t>a</w:t>
          </w:r>
          <w:r>
            <w:rPr>
              <w:rStyle w:val="PlaceholderText"/>
              <w:lang w:val="bs-Latn-BA"/>
            </w:rPr>
            <w:t>n</w:t>
          </w:r>
          <w:r>
            <w:rPr>
              <w:rStyle w:val="PlaceholderText"/>
            </w:rPr>
            <w:t>i</w:t>
          </w:r>
          <w:r>
            <w:rPr>
              <w:rStyle w:val="PlaceholderText"/>
              <w:lang w:val="bs-Latn-BA"/>
            </w:rPr>
            <w:t>c</w:t>
          </w:r>
          <w:r>
            <w:rPr>
              <w:rStyle w:val="PlaceholderText"/>
            </w:rPr>
            <w:t>e</w:t>
          </w:r>
        </w:p>
      </w:docPartBody>
    </w:docPart>
    <w:docPart>
      <w:docPartPr>
        <w:name w:val="26D62A55AA6A4E3485E057A632CC4C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EE4C51-F4AF-4698-9B25-2BD0E879A46B}"/>
      </w:docPartPr>
      <w:docPartBody>
        <w:p w:rsidR="009D7B05" w:rsidRDefault="009D7B05" w:rsidP="009D7B05">
          <w:pPr>
            <w:pStyle w:val="26D62A55AA6A4E3485E057A632CC4C9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21879B8B00148AD99CAE35B53C41A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DB6242-06F6-4C98-8FB3-1DF1598063CF}"/>
      </w:docPartPr>
      <w:docPartBody>
        <w:p w:rsidR="009D7B05" w:rsidRDefault="009D7B05" w:rsidP="009D7B05">
          <w:pPr>
            <w:pStyle w:val="821879B8B00148AD99CAE35B53C41A5E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406FB0BE4869462680D1266F4BE4EA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76FE77-CB82-4299-A7EB-96C93AA6C235}"/>
      </w:docPartPr>
      <w:docPartBody>
        <w:p w:rsidR="009D7B05" w:rsidRDefault="009D7B05" w:rsidP="009D7B05">
          <w:pPr>
            <w:pStyle w:val="406FB0BE4869462680D1266F4BE4EA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1CC61B407643279082C87439518D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578F30-CE55-4AE8-A718-53756C35B951}"/>
      </w:docPartPr>
      <w:docPartBody>
        <w:p w:rsidR="009D7B05" w:rsidRDefault="009D7B05" w:rsidP="009D7B05">
          <w:pPr>
            <w:pStyle w:val="5B1CC61B407643279082C87439518D09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7A5838875E0C423F88BD7594550F5F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1A9A77-1FA9-4A4A-94C3-0BC57392F122}"/>
      </w:docPartPr>
      <w:docPartBody>
        <w:p w:rsidR="009D7B05" w:rsidRDefault="009D7B05" w:rsidP="009D7B05">
          <w:pPr>
            <w:pStyle w:val="7A5838875E0C423F88BD7594550F5F7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CD880C26E34175A0A7B671BA9463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2DB476-0E01-43D7-BA6A-AB997C9EEFF8}"/>
      </w:docPartPr>
      <w:docPartBody>
        <w:p w:rsidR="009D7B05" w:rsidRDefault="009D7B05" w:rsidP="009D7B05">
          <w:pPr>
            <w:pStyle w:val="18CD880C26E34175A0A7B671BA94638F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EC6E55EC634C4CA1B3A020EF576008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3B28F3-0A11-4BF6-B341-FE4F5E08B792}"/>
      </w:docPartPr>
      <w:docPartBody>
        <w:p w:rsidR="009D7B05" w:rsidRDefault="009D7B05" w:rsidP="009D7B05">
          <w:pPr>
            <w:pStyle w:val="EC6E55EC634C4CA1B3A020EF5760089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15377EFF844D92BC14AE72065A7E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21EE83-7ACE-4259-AF33-F55F39D3B4D5}"/>
      </w:docPartPr>
      <w:docPartBody>
        <w:p w:rsidR="009D7B05" w:rsidRDefault="009D7B05" w:rsidP="009D7B05">
          <w:pPr>
            <w:pStyle w:val="9B15377EFF844D92BC14AE72065A7EE3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B47B5ACFC1874470B7995CE0394C49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E7ADC8-BB69-44B8-AD7F-1B97E509FB02}"/>
      </w:docPartPr>
      <w:docPartBody>
        <w:p w:rsidR="009D7B05" w:rsidRDefault="009D7B05" w:rsidP="009D7B05">
          <w:pPr>
            <w:pStyle w:val="B47B5ACFC1874470B7995CE0394C49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4E9C78E3AB442A68332309F9A40B0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37CF4C0-CFF3-4DE1-9542-83CEB5764842}"/>
      </w:docPartPr>
      <w:docPartBody>
        <w:p w:rsidR="009D7B05" w:rsidRDefault="009D7B05" w:rsidP="009D7B05">
          <w:pPr>
            <w:pStyle w:val="54E9C78E3AB442A68332309F9A40B01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34E876AA9FD4511B56C6CB35BC6C4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6179B3-9FCA-4A5D-87DC-20EA28FB56F1}"/>
      </w:docPartPr>
      <w:docPartBody>
        <w:p w:rsidR="009D7B05" w:rsidRDefault="009D7B05" w:rsidP="009D7B05">
          <w:pPr>
            <w:pStyle w:val="834E876AA9FD4511B56C6CB35BC6C4C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3A54A6399A94B22B4EA9BA8A4EA6A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E5A091-245F-46E8-8063-4BDE3EFFAB93}"/>
      </w:docPartPr>
      <w:docPartBody>
        <w:p w:rsidR="009D7B05" w:rsidRDefault="009D7B05" w:rsidP="009D7B05">
          <w:pPr>
            <w:pStyle w:val="73A54A6399A94B22B4EA9BA8A4EA6AA9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CAA107DC2BB248828CD29136FE21B6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025F31-8FEE-476C-A550-3DCE46341F63}"/>
      </w:docPartPr>
      <w:docPartBody>
        <w:p w:rsidR="009D7B05" w:rsidRDefault="009D7B05" w:rsidP="009D7B05">
          <w:pPr>
            <w:pStyle w:val="CAA107DC2BB248828CD29136FE21B61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298E86D53334FFDACDD7413E10835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D992E8-8189-4638-8FCA-CA573D35CD5F}"/>
      </w:docPartPr>
      <w:docPartBody>
        <w:p w:rsidR="009D7B05" w:rsidRDefault="009D7B05" w:rsidP="009D7B05">
          <w:pPr>
            <w:pStyle w:val="7298E86D53334FFDACDD7413E108358E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365DE09AEFC142538664C32CE5D0D2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4149AE-21EA-40F8-8ED9-C6F18FFCC0C3}"/>
      </w:docPartPr>
      <w:docPartBody>
        <w:p w:rsidR="009D7B05" w:rsidRDefault="009D7B05" w:rsidP="009D7B05">
          <w:pPr>
            <w:pStyle w:val="365DE09AEFC142538664C32CE5D0D28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A306723CA6E44E684239D59ACFC2C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F7F08B-40EC-4DE0-9DC9-8DB2B554538F}"/>
      </w:docPartPr>
      <w:docPartBody>
        <w:p w:rsidR="009D7B05" w:rsidRDefault="009D7B05" w:rsidP="009D7B05">
          <w:pPr>
            <w:pStyle w:val="8A306723CA6E44E684239D59ACFC2CD6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F1CC0E9724D34834885EBF506DA461D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EEEE8A-2777-4E00-A062-50E46A0801C6}"/>
      </w:docPartPr>
      <w:docPartBody>
        <w:p w:rsidR="009D7B05" w:rsidRDefault="009D7B05" w:rsidP="009D7B05">
          <w:pPr>
            <w:pStyle w:val="F1CC0E9724D34834885EBF506DA461D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8590A8D9A6455FBD87CD0930FC1A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604C51-2D47-49CB-B1DC-2ADE3CA2010B}"/>
      </w:docPartPr>
      <w:docPartBody>
        <w:p w:rsidR="009D7B05" w:rsidRDefault="009D7B05" w:rsidP="009D7B05">
          <w:pPr>
            <w:pStyle w:val="3E8590A8D9A6455FBD87CD0930FC1A8C"/>
          </w:pPr>
          <w:r w:rsidRPr="008464C1">
            <w:rPr>
              <w:rStyle w:val="PlaceholderText"/>
            </w:rPr>
            <w:t>drugo</w:t>
          </w:r>
        </w:p>
      </w:docPartBody>
    </w:docPart>
    <w:docPart>
      <w:docPartPr>
        <w:name w:val="B4824D918B75454D94E5D03113924C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7BBBEE-F0DD-40AC-87DA-777BF7C0BE58}"/>
      </w:docPartPr>
      <w:docPartBody>
        <w:p w:rsidR="009D7B05" w:rsidRDefault="009D7B05" w:rsidP="009D7B05">
          <w:pPr>
            <w:pStyle w:val="B4824D918B75454D94E5D03113924CB8"/>
          </w:pPr>
          <w:r w:rsidRPr="008464C1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C2BCE1438E064D049C41E1B81A21AE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B7AB4C-8F36-4E4F-8906-04905828985F}"/>
      </w:docPartPr>
      <w:docPartBody>
        <w:p w:rsidR="009D7B05" w:rsidRDefault="009D7B05" w:rsidP="009D7B05">
          <w:pPr>
            <w:pStyle w:val="C2BCE1438E064D049C41E1B81A21AE23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90F2A1EED3214C298D193C28FB7D77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609432-51D3-4A75-A54F-952E3EA661A1}"/>
      </w:docPartPr>
      <w:docPartBody>
        <w:p w:rsidR="009D7B05" w:rsidRDefault="009D7B05" w:rsidP="009D7B05">
          <w:pPr>
            <w:pStyle w:val="90F2A1EED3214C298D193C28FB7D7748"/>
          </w:pPr>
          <w:r w:rsidRPr="008464C1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E7E6B6C0D71486C8261A004184236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56F4CF-365D-49D7-936A-1DA2B1AC7C9C}"/>
      </w:docPartPr>
      <w:docPartBody>
        <w:p w:rsidR="009D7B05" w:rsidRDefault="009D7B05" w:rsidP="009D7B05">
          <w:pPr>
            <w:pStyle w:val="0E7E6B6C0D71486C8261A00418423609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F96D9F69548E47DFBB16C93765BE8C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8B3CCB9-9BD8-43A2-B386-C70B7ED9C20C}"/>
      </w:docPartPr>
      <w:docPartBody>
        <w:p w:rsidR="009D7B05" w:rsidRDefault="009D7B05" w:rsidP="009D7B05">
          <w:pPr>
            <w:pStyle w:val="F96D9F69548E47DFBB16C93765BE8C0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D7834A005684F5986BC5BDE5ABCBA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89A6BD-EB55-4066-BC95-23A80735CCAF}"/>
      </w:docPartPr>
      <w:docPartBody>
        <w:p w:rsidR="009D7B05" w:rsidRDefault="009D7B05" w:rsidP="009D7B05">
          <w:pPr>
            <w:pStyle w:val="8D7834A005684F5986BC5BDE5ABCBA8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B70D504ED3E4F4D8D634D57690DDD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5D3916-307C-4C01-B8F2-FEA046CF4377}"/>
      </w:docPartPr>
      <w:docPartBody>
        <w:p w:rsidR="009D7B05" w:rsidRDefault="009D7B05" w:rsidP="009D7B05">
          <w:pPr>
            <w:pStyle w:val="1B70D504ED3E4F4D8D634D57690DDD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6B1379FDAA340D99E02CE013C47A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4DD22B-B151-4E8A-81A7-84F288D21C15}"/>
      </w:docPartPr>
      <w:docPartBody>
        <w:p w:rsidR="009D7B05" w:rsidRDefault="009D7B05" w:rsidP="009D7B05">
          <w:pPr>
            <w:pStyle w:val="36B1379FDAA340D99E02CE013C47A4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A024D1BAD7D45A68F4051B4EFEFE0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0B70CD-E732-4A19-837A-0852D197B7DA}"/>
      </w:docPartPr>
      <w:docPartBody>
        <w:p w:rsidR="009D7B05" w:rsidRDefault="009D7B05" w:rsidP="009D7B05">
          <w:pPr>
            <w:pStyle w:val="EA024D1BAD7D45A68F4051B4EFEFE01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FE6862CE33B48ABA3B230130D8EED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377A68-10CE-4255-965C-FEA14F3342E1}"/>
      </w:docPartPr>
      <w:docPartBody>
        <w:p w:rsidR="009D7B05" w:rsidRDefault="009D7B05" w:rsidP="009D7B05">
          <w:pPr>
            <w:pStyle w:val="DFE6862CE33B48ABA3B230130D8EED3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E151D2B0945483C96FB5D21A6F9EB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B43E24-92CC-4BC5-A800-6A1E6F1FBE76}"/>
      </w:docPartPr>
      <w:docPartBody>
        <w:p w:rsidR="009D7B05" w:rsidRDefault="009D7B05" w:rsidP="009D7B05">
          <w:pPr>
            <w:pStyle w:val="2E151D2B0945483C96FB5D21A6F9EBE4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24003CE67F5475EABE1B494F652DB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916AF2-FC56-4FE0-9D9D-2DB45B26589A}"/>
      </w:docPartPr>
      <w:docPartBody>
        <w:p w:rsidR="009D7B05" w:rsidRDefault="009D7B05" w:rsidP="009D7B05">
          <w:pPr>
            <w:pStyle w:val="824003CE67F5475EABE1B494F652DBE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A3B21B00F08433F805D3003F6449B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2E445B-E71E-41E8-AC71-7BFBDEC99B1B}"/>
      </w:docPartPr>
      <w:docPartBody>
        <w:p w:rsidR="009D7B05" w:rsidRDefault="009D7B05" w:rsidP="009D7B05">
          <w:pPr>
            <w:pStyle w:val="7A3B21B00F08433F805D3003F6449B0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30109A25F98481090E4F71AF5E84E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3F77A2-EB68-457D-9C58-50B6181FC4DD}"/>
      </w:docPartPr>
      <w:docPartBody>
        <w:p w:rsidR="009D7B05" w:rsidRDefault="009D7B05" w:rsidP="009D7B05">
          <w:pPr>
            <w:pStyle w:val="430109A25F98481090E4F71AF5E84E0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53AFBD2803243999C1E05BCCB1F64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AE9493-1CD2-4C30-81FF-0C3E41190DBC}"/>
      </w:docPartPr>
      <w:docPartBody>
        <w:p w:rsidR="009D7B05" w:rsidRDefault="009D7B05" w:rsidP="009D7B05">
          <w:pPr>
            <w:pStyle w:val="653AFBD2803243999C1E05BCCB1F649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0075C2F2251545C79179BEF89BD74E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B79A69-CD90-482E-8A3B-0BB46AC8D6A4}"/>
      </w:docPartPr>
      <w:docPartBody>
        <w:p w:rsidR="009D7B05" w:rsidRDefault="009D7B05" w:rsidP="009D7B05">
          <w:pPr>
            <w:pStyle w:val="0075C2F2251545C79179BEF89BD74E6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B3CD8411BF48FA92479B108C77AF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EA7F035-1E48-4F6B-87B5-769A2FB1B0A6}"/>
      </w:docPartPr>
      <w:docPartBody>
        <w:p w:rsidR="009D7B05" w:rsidRDefault="009D7B05" w:rsidP="009D7B05">
          <w:pPr>
            <w:pStyle w:val="2CB3CD8411BF48FA92479B108C77AF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4CDF446F38A44D8A9C307FB6FA5C6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29CD28-EB6F-4B89-8D04-581041448390}"/>
      </w:docPartPr>
      <w:docPartBody>
        <w:p w:rsidR="009D7B05" w:rsidRDefault="009D7B05" w:rsidP="009D7B05">
          <w:pPr>
            <w:pStyle w:val="34CDF446F38A44D8A9C307FB6FA5C65F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A815FDEB6C564759902B77516E5B86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B47F79-DB36-4DF9-95AD-7860D84584BE}"/>
      </w:docPartPr>
      <w:docPartBody>
        <w:p w:rsidR="009D7B05" w:rsidRDefault="009D7B05" w:rsidP="009D7B05">
          <w:pPr>
            <w:pStyle w:val="A815FDEB6C564759902B77516E5B868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ACE0FD38FD4F6EA2E77E9BFE4F17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55B029-E986-46D7-88D8-17C4E302EE20}"/>
      </w:docPartPr>
      <w:docPartBody>
        <w:p w:rsidR="009D7B05" w:rsidRDefault="009D7B05" w:rsidP="009D7B05">
          <w:pPr>
            <w:pStyle w:val="18ACE0FD38FD4F6EA2E77E9BFE4F17D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4C2576B2914F428C7A8EBC033A5C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DD6427-4968-4839-B4B6-C9A7C72806F1}"/>
      </w:docPartPr>
      <w:docPartBody>
        <w:p w:rsidR="009D7B05" w:rsidRDefault="009D7B05" w:rsidP="009D7B05">
          <w:pPr>
            <w:pStyle w:val="9B4C2576B2914F428C7A8EBC033A5CC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07870EF213644B99D63D43CF1AC33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AFADD3-FD49-45A0-8430-04F6706706CE}"/>
      </w:docPartPr>
      <w:docPartBody>
        <w:p w:rsidR="009D7B05" w:rsidRDefault="009D7B05" w:rsidP="009D7B05">
          <w:pPr>
            <w:pStyle w:val="707870EF213644B99D63D43CF1AC331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897D578D914633B566A4BB59E7B3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FF512E-7246-4D8A-9F0A-D165433C752E}"/>
      </w:docPartPr>
      <w:docPartBody>
        <w:p w:rsidR="009D7B05" w:rsidRDefault="009D7B05" w:rsidP="009D7B05">
          <w:pPr>
            <w:pStyle w:val="3E897D578D914633B566A4BB59E7B3B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E77D1C895EC4BB59A871CEE45BA0D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8532F2-8474-4521-A95D-097B919D4D38}"/>
      </w:docPartPr>
      <w:docPartBody>
        <w:p w:rsidR="009D7B05" w:rsidRDefault="009D7B05" w:rsidP="009D7B05">
          <w:pPr>
            <w:pStyle w:val="2E77D1C895EC4BB59A871CEE45BA0DF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C3D7DBE061F4A8E8DC64CD7B9C1DE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DA5DA6-B887-489E-8579-EDA98EC69C04}"/>
      </w:docPartPr>
      <w:docPartBody>
        <w:p w:rsidR="009D7B05" w:rsidRDefault="009D7B05" w:rsidP="009D7B05">
          <w:pPr>
            <w:pStyle w:val="EC3D7DBE061F4A8E8DC64CD7B9C1DE5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8BE234149E4E59881FE63FF98AD8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08B10D-C225-4ED1-93FA-80FDFEB0C53B}"/>
      </w:docPartPr>
      <w:docPartBody>
        <w:p w:rsidR="009D7B05" w:rsidRDefault="009D7B05" w:rsidP="009D7B05">
          <w:pPr>
            <w:pStyle w:val="878BE234149E4E59881FE63FF98AD80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176A936F19D46D296317FA7641873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300BD2-BA49-44D7-8091-DBEF871C713F}"/>
      </w:docPartPr>
      <w:docPartBody>
        <w:p w:rsidR="009D7B05" w:rsidRDefault="009D7B05" w:rsidP="009D7B05">
          <w:pPr>
            <w:pStyle w:val="5176A936F19D46D296317FA7641873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8B286B03F5A451DA436EEE8C102F8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7582C4-58AC-447B-B7AE-EC4E665A5D00}"/>
      </w:docPartPr>
      <w:docPartBody>
        <w:p w:rsidR="009D7B05" w:rsidRDefault="009D7B05" w:rsidP="009D7B05">
          <w:pPr>
            <w:pStyle w:val="68B286B03F5A451DA436EEE8C102F83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924F770BC4749609B9212211BB29A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82B97B-31B5-45E8-AAD1-D27070A36D9D}"/>
      </w:docPartPr>
      <w:docPartBody>
        <w:p w:rsidR="009D7B05" w:rsidRDefault="009D7B05" w:rsidP="009D7B05">
          <w:pPr>
            <w:pStyle w:val="C924F770BC4749609B9212211BB29AF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A21217C5084AD0BC1A8B5306BE4E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7C6803-EBF1-4CE8-85C7-05054C369AB8}"/>
      </w:docPartPr>
      <w:docPartBody>
        <w:p w:rsidR="009D7B05" w:rsidRDefault="009D7B05" w:rsidP="009D7B05">
          <w:pPr>
            <w:pStyle w:val="ADA21217C5084AD0BC1A8B5306BE4ED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DD8BEB3069D414CA96F0C915FA996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B48BC5-B5B4-4926-91D2-0E8ADCCD038F}"/>
      </w:docPartPr>
      <w:docPartBody>
        <w:p w:rsidR="009D7B05" w:rsidRDefault="009D7B05" w:rsidP="009D7B05">
          <w:pPr>
            <w:pStyle w:val="EDD8BEB3069D414CA96F0C915FA99605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3FFFF7EE9C27447B8B1F6A97485276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766B98-6232-4506-BA31-2B8BFAE3171C}"/>
      </w:docPartPr>
      <w:docPartBody>
        <w:p w:rsidR="009D7B05" w:rsidRDefault="009D7B05" w:rsidP="009D7B05">
          <w:pPr>
            <w:pStyle w:val="3FFFF7EE9C27447B8B1F6A974852760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8113E13B07A4C9A9111CABB74791D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55486A-7A2A-4105-9C17-F09396BDD4F3}"/>
      </w:docPartPr>
      <w:docPartBody>
        <w:p w:rsidR="009D7B05" w:rsidRDefault="009D7B05" w:rsidP="009D7B05">
          <w:pPr>
            <w:pStyle w:val="A8113E13B07A4C9A9111CABB74791D5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84CA96894041E29F3A9EB9F7A042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A559AE-3EA4-4D2A-BE8F-677AAFCB27FF}"/>
      </w:docPartPr>
      <w:docPartBody>
        <w:p w:rsidR="009D7B05" w:rsidRDefault="009D7B05" w:rsidP="009D7B05">
          <w:pPr>
            <w:pStyle w:val="5B84CA96894041E29F3A9EB9F7A0423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4D4FB06FA2474A89F9EC3CA5360E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25757A-BD68-47F3-B853-B6ACB0F60C0F}"/>
      </w:docPartPr>
      <w:docPartBody>
        <w:p w:rsidR="009D7B05" w:rsidRDefault="009D7B05" w:rsidP="009D7B05">
          <w:pPr>
            <w:pStyle w:val="C44D4FB06FA2474A89F9EC3CA5360E9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0D5786B0F124156853B6F8EDEB087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22E3F3-500A-496D-B27B-D058B1D15E84}"/>
      </w:docPartPr>
      <w:docPartBody>
        <w:p w:rsidR="009D7B05" w:rsidRDefault="009D7B05" w:rsidP="009D7B05">
          <w:pPr>
            <w:pStyle w:val="70D5786B0F124156853B6F8EDEB0871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364CB015D634CC98076560EFB8CEC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475ADF-9863-4C36-A0D9-0A0290B2862D}"/>
      </w:docPartPr>
      <w:docPartBody>
        <w:p w:rsidR="009D7B05" w:rsidRDefault="009D7B05" w:rsidP="009D7B05">
          <w:pPr>
            <w:pStyle w:val="6364CB015D634CC98076560EFB8CEC1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73ECC476B79410FBA034F870B9ECF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4B1605A-1BFA-413A-BB59-048340062DED}"/>
      </w:docPartPr>
      <w:docPartBody>
        <w:p w:rsidR="009D7B05" w:rsidRDefault="009D7B05" w:rsidP="009D7B05">
          <w:pPr>
            <w:pStyle w:val="473ECC476B79410FBA034F870B9ECF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EAD45FA1914ED4AD720A7D44DA1F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EC88E8-6080-40BE-906F-E85A18D51BE1}"/>
      </w:docPartPr>
      <w:docPartBody>
        <w:p w:rsidR="009D7B05" w:rsidRDefault="009D7B05" w:rsidP="009D7B05">
          <w:pPr>
            <w:pStyle w:val="FBEAD45FA1914ED4AD720A7D44DA1F4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7AF9A75ED79404E8B63E59164CD01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D10220-FEE3-40B0-88B1-99B2F70EAB3C}"/>
      </w:docPartPr>
      <w:docPartBody>
        <w:p w:rsidR="009D7B05" w:rsidRDefault="009D7B05" w:rsidP="009D7B05">
          <w:pPr>
            <w:pStyle w:val="B7AF9A75ED79404E8B63E59164CD01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9DB8AD04AA342818DEE5A1DB29689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72CD9B-2CAA-4A1B-AC73-8DCE16B5DB19}"/>
      </w:docPartPr>
      <w:docPartBody>
        <w:p w:rsidR="009D7B05" w:rsidRDefault="009D7B05" w:rsidP="009D7B05">
          <w:pPr>
            <w:pStyle w:val="A9DB8AD04AA342818DEE5A1DB29689D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BC2413343C24292A6AC6BE2969614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102EE0-F493-4E03-BF13-7DDB103B6F85}"/>
      </w:docPartPr>
      <w:docPartBody>
        <w:p w:rsidR="009D7B05" w:rsidRDefault="009D7B05" w:rsidP="009D7B05">
          <w:pPr>
            <w:pStyle w:val="7BC2413343C24292A6AC6BE2969614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6E1EAC24B545738297F614B80400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4D866E-93B8-42B0-B17D-22B02EED5BFA}"/>
      </w:docPartPr>
      <w:docPartBody>
        <w:p w:rsidR="009D7B05" w:rsidRDefault="009D7B05" w:rsidP="009D7B05">
          <w:pPr>
            <w:pStyle w:val="4B6E1EAC24B545738297F614B80400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E005F9DE4C42AA885B2262B518ED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517E5D-CEE9-438C-AA26-84EEA4D0E00D}"/>
      </w:docPartPr>
      <w:docPartBody>
        <w:p w:rsidR="009D7B05" w:rsidRDefault="009D7B05" w:rsidP="009D7B05">
          <w:pPr>
            <w:pStyle w:val="BFE005F9DE4C42AA885B2262B518ED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C559EC6B3F44B0844781424AFD95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D22820-47C9-4B24-9E08-828A24F8BF00}"/>
      </w:docPartPr>
      <w:docPartBody>
        <w:p w:rsidR="009D7B05" w:rsidRDefault="009D7B05" w:rsidP="009D7B05">
          <w:pPr>
            <w:pStyle w:val="FBC559EC6B3F44B0844781424AFD95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E294EECC05416DACD392D32CF34B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352B7A-D877-44FD-B346-1F92762AB545}"/>
      </w:docPartPr>
      <w:docPartBody>
        <w:p w:rsidR="009D7B05" w:rsidRDefault="009D7B05" w:rsidP="009D7B05">
          <w:pPr>
            <w:pStyle w:val="B2E294EECC05416DACD392D32CF34BC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D3893655A0414693CFF2F2ABD3AA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708700-E5E2-45DC-B787-D9BDE2DE8453}"/>
      </w:docPartPr>
      <w:docPartBody>
        <w:p w:rsidR="009D7B05" w:rsidRDefault="009D7B05" w:rsidP="009D7B05">
          <w:pPr>
            <w:pStyle w:val="F0D3893655A0414693CFF2F2ABD3AA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0A4E1FF9874A82AD7E294958FC9A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491B6A-A764-4909-A463-7A2CFACF00D5}"/>
      </w:docPartPr>
      <w:docPartBody>
        <w:p w:rsidR="009D7B05" w:rsidRDefault="009D7B05" w:rsidP="009D7B05">
          <w:pPr>
            <w:pStyle w:val="4D0A4E1FF9874A82AD7E294958FC9A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B5772EDF224005B90F169A673CBA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F13C7D-4D84-4008-B016-673D63EBB0DC}"/>
      </w:docPartPr>
      <w:docPartBody>
        <w:p w:rsidR="009D7B05" w:rsidRDefault="009D7B05" w:rsidP="009D7B05">
          <w:pPr>
            <w:pStyle w:val="5AB5772EDF224005B90F169A673CBA6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44A7405A63242A78DDD791469BF5B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D35F2C-80FA-4CE9-AAC1-969932186078}"/>
      </w:docPartPr>
      <w:docPartBody>
        <w:p w:rsidR="009D7B05" w:rsidRDefault="009D7B05" w:rsidP="009D7B05">
          <w:pPr>
            <w:pStyle w:val="444A7405A63242A78DDD791469BF5B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EBBB4313094F5092E193ACB99D0F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DFF38A-2DF4-4C78-9A25-94384CFC16F7}"/>
      </w:docPartPr>
      <w:docPartBody>
        <w:p w:rsidR="009D7B05" w:rsidRDefault="009D7B05" w:rsidP="009D7B05">
          <w:pPr>
            <w:pStyle w:val="89EBBB4313094F5092E193ACB99D0FE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ED59E81E874931A633D1A32B1A8A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22E080-ACD1-47DB-AE42-8F102E83E9DB}"/>
      </w:docPartPr>
      <w:docPartBody>
        <w:p w:rsidR="009D7B05" w:rsidRDefault="009D7B05" w:rsidP="009D7B05">
          <w:pPr>
            <w:pStyle w:val="4DED59E81E874931A633D1A32B1A8A2F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D926CBBB97B941479EDFFF60F8EB5A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0F09EE-86F1-4412-BF79-47E7E7BFA782}"/>
      </w:docPartPr>
      <w:docPartBody>
        <w:p w:rsidR="009D7B05" w:rsidRDefault="009D7B05" w:rsidP="009D7B05">
          <w:pPr>
            <w:pStyle w:val="D926CBBB97B941479EDFFF60F8EB5A8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CFFC40DD8E4C8084A40FD1C67853B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32B58E-2715-41A6-8423-7BE3DFA8C3E4}"/>
      </w:docPartPr>
      <w:docPartBody>
        <w:p w:rsidR="009D7B05" w:rsidRDefault="009D7B05" w:rsidP="009D7B05">
          <w:pPr>
            <w:pStyle w:val="3ECFFC40DD8E4C8084A40FD1C67853B4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442911BC34F94A86BDC91FEBFE9DD7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22DEE7-3206-4C35-9EFB-B7583C2F15ED}"/>
      </w:docPartPr>
      <w:docPartBody>
        <w:p w:rsidR="009D7B05" w:rsidRDefault="009D7B05" w:rsidP="009D7B05">
          <w:pPr>
            <w:pStyle w:val="442911BC34F94A86BDC91FEBFE9DD76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94B632FFED9484CA32B61FAFE4EEC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0884BD-5288-439E-B107-896FE931FD05}"/>
      </w:docPartPr>
      <w:docPartBody>
        <w:p w:rsidR="009D7B05" w:rsidRDefault="009D7B05" w:rsidP="009D7B05">
          <w:pPr>
            <w:pStyle w:val="694B632FFED9484CA32B61FAFE4EECF3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46638B5BE6454006BDE03BAB505678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3842A7-EA8C-450F-AE1F-283894C07B3B}"/>
      </w:docPartPr>
      <w:docPartBody>
        <w:p w:rsidR="009D7B05" w:rsidRDefault="009D7B05" w:rsidP="009D7B05">
          <w:pPr>
            <w:pStyle w:val="46638B5BE6454006BDE03BAB505678F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D085EF28044D30BC9A086D52A33E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350783-2338-4B49-980A-01F882FCD7C3}"/>
      </w:docPartPr>
      <w:docPartBody>
        <w:p w:rsidR="009D7B05" w:rsidRDefault="009D7B05" w:rsidP="009D7B05">
          <w:pPr>
            <w:pStyle w:val="F0D085EF28044D30BC9A086D52A33E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3FC72A65AB4EA0BCC0A318D84BCD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43FECD-DFE5-42D5-BEAE-A494ECAEBC66}"/>
      </w:docPartPr>
      <w:docPartBody>
        <w:p w:rsidR="009D7B05" w:rsidRDefault="009D7B05" w:rsidP="009D7B05">
          <w:pPr>
            <w:pStyle w:val="183FC72A65AB4EA0BCC0A318D84BCD3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C2B69AD86F4E868258FFCC0C58F7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BF84B1-60F4-49A4-A7A1-3E2F0C4BF8D9}"/>
      </w:docPartPr>
      <w:docPartBody>
        <w:p w:rsidR="009D7B05" w:rsidRDefault="009D7B05" w:rsidP="009D7B05">
          <w:pPr>
            <w:pStyle w:val="9BC2B69AD86F4E868258FFCC0C58F7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61C27229A247A0A8CD7ACE3C36A7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EE7409-05C7-434F-89ED-3CE8A0E045D6}"/>
      </w:docPartPr>
      <w:docPartBody>
        <w:p w:rsidR="009D7B05" w:rsidRDefault="009D7B05" w:rsidP="009D7B05">
          <w:pPr>
            <w:pStyle w:val="8B61C27229A247A0A8CD7ACE3C36A77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C49EFFCCC3F49738BD83569502250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0DF86A-D2D0-4A37-9CC6-234070F32F76}"/>
      </w:docPartPr>
      <w:docPartBody>
        <w:p w:rsidR="009D7B05" w:rsidRDefault="009D7B05" w:rsidP="009D7B05">
          <w:pPr>
            <w:pStyle w:val="7C49EFFCCC3F49738BD83569502250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6FFB9270D484357A0938DDA3E63A5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E43F9D-BE8A-433D-AF63-345B810F4F52}"/>
      </w:docPartPr>
      <w:docPartBody>
        <w:p w:rsidR="009D7B05" w:rsidRDefault="009D7B05" w:rsidP="009D7B05">
          <w:pPr>
            <w:pStyle w:val="16FFB9270D484357A0938DDA3E63A5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0E577D446B46BF81353827E81B77E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3092B8-4285-4DFA-B74E-98A71C67F6CE}"/>
      </w:docPartPr>
      <w:docPartBody>
        <w:p w:rsidR="009D7B05" w:rsidRDefault="009D7B05" w:rsidP="009D7B05">
          <w:pPr>
            <w:pStyle w:val="590E577D446B46BF81353827E81B77E0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83EFDF42DB5D4762A90F15CD6B0FF5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19CB43-948F-4A68-8FE2-B072E3E81D1B}"/>
      </w:docPartPr>
      <w:docPartBody>
        <w:p w:rsidR="009D7B05" w:rsidRDefault="009D7B05" w:rsidP="009D7B05">
          <w:pPr>
            <w:pStyle w:val="83EFDF42DB5D4762A90F15CD6B0FF57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6CC108CC294153883F79D18AEED2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7DCD28-C2A6-4343-989F-28F18DD0F6A8}"/>
      </w:docPartPr>
      <w:docPartBody>
        <w:p w:rsidR="009D7B05" w:rsidRDefault="009D7B05" w:rsidP="009D7B05">
          <w:pPr>
            <w:pStyle w:val="CF6CC108CC294153883F79D18AEED204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67AEC7B690BE4BC2A3ACAE0101AF47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81F03F-C5E0-4DBE-8D52-30F13284A617}"/>
      </w:docPartPr>
      <w:docPartBody>
        <w:p w:rsidR="009D7B05" w:rsidRDefault="009D7B05" w:rsidP="009D7B05">
          <w:pPr>
            <w:pStyle w:val="67AEC7B690BE4BC2A3ACAE0101AF47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D8B04D30BE745749084E8B1F810FA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D154A4-FB79-4E0B-A9A0-4FA30009B98C}"/>
      </w:docPartPr>
      <w:docPartBody>
        <w:p w:rsidR="009D7B05" w:rsidRDefault="009D7B05" w:rsidP="009D7B05">
          <w:pPr>
            <w:pStyle w:val="7D8B04D30BE745749084E8B1F810FA41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855104BF4EAB4C7EAC0678754ED903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4A740A-CEE2-4502-9406-F7869BD02BAE}"/>
      </w:docPartPr>
      <w:docPartBody>
        <w:p w:rsidR="009D7B05" w:rsidRDefault="009D7B05" w:rsidP="009D7B05">
          <w:pPr>
            <w:pStyle w:val="855104BF4EAB4C7EAC0678754ED903D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F5A9A67EB7B45B2A74F583D641A00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CB4738-D4FC-44EC-984B-7E9D26B35F3E}"/>
      </w:docPartPr>
      <w:docPartBody>
        <w:p w:rsidR="009D7B05" w:rsidRDefault="009D7B05" w:rsidP="009D7B05">
          <w:pPr>
            <w:pStyle w:val="9F5A9A67EB7B45B2A74F583D641A007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5DFE89C538645E8BB5CECA94B3930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5BD2B6-2E5B-4351-982D-4DBD213C8F6E}"/>
      </w:docPartPr>
      <w:docPartBody>
        <w:p w:rsidR="009D7B05" w:rsidRDefault="009D7B05" w:rsidP="009D7B05">
          <w:pPr>
            <w:pStyle w:val="55DFE89C538645E8BB5CECA94B3930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6839CCBD374AC69C5BAC851F8812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740BD8-5388-44FB-9260-E9728769CD1A}"/>
      </w:docPartPr>
      <w:docPartBody>
        <w:p w:rsidR="009D7B05" w:rsidRDefault="009D7B05" w:rsidP="009D7B05">
          <w:pPr>
            <w:pStyle w:val="5B6839CCBD374AC69C5BAC851F8812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9A3BBD4AAD49ABB3D97383F43F57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0BAF0A-BD24-4B2D-8CDA-78C43352DA9F}"/>
      </w:docPartPr>
      <w:docPartBody>
        <w:p w:rsidR="009D7B05" w:rsidRDefault="009D7B05" w:rsidP="009D7B05">
          <w:pPr>
            <w:pStyle w:val="E89A3BBD4AAD49ABB3D97383F43F572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3B5D1D692F84539B50A0E219AAF91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9D7240-19DE-4ECC-8D86-9C36C107598A}"/>
      </w:docPartPr>
      <w:docPartBody>
        <w:p w:rsidR="009D7B05" w:rsidRDefault="009D7B05" w:rsidP="009D7B05">
          <w:pPr>
            <w:pStyle w:val="03B5D1D692F84539B50A0E219AAF9176"/>
          </w:pPr>
          <w:r w:rsidRPr="00087881">
            <w:rPr>
              <w:rStyle w:val="PlaceholderText"/>
              <w:i/>
            </w:rPr>
            <w:t>drugo</w:t>
          </w:r>
        </w:p>
      </w:docPartBody>
    </w:docPart>
    <w:docPart>
      <w:docPartPr>
        <w:name w:val="6C0E7FC5D2994B76A502F3DA21231C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F188D-6738-4A08-A0A2-6788D45E0B7A}"/>
      </w:docPartPr>
      <w:docPartBody>
        <w:p w:rsidR="009D7B05" w:rsidRDefault="009D7B05" w:rsidP="009D7B05">
          <w:pPr>
            <w:pStyle w:val="6C0E7FC5D2994B76A502F3DA21231C1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3A3989014864F998B91CF56FAF3F1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5C9026-94A0-4008-B78A-0BACFCA553D2}"/>
      </w:docPartPr>
      <w:docPartBody>
        <w:p w:rsidR="009D7B05" w:rsidRDefault="009D7B05" w:rsidP="009D7B05">
          <w:pPr>
            <w:pStyle w:val="33A3989014864F998B91CF56FAF3F1B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DC6602649FF46D4B8962CD18A523C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A95957-6D4C-40DF-994B-C38214455AF3}"/>
      </w:docPartPr>
      <w:docPartBody>
        <w:p w:rsidR="009D7B05" w:rsidRDefault="009D7B05" w:rsidP="009D7B05">
          <w:pPr>
            <w:pStyle w:val="9DC6602649FF46D4B8962CD18A523C2B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962A28C95A244DD088C9994AA89629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23DD4F-CB22-472B-88ED-144F08F9653C}"/>
      </w:docPartPr>
      <w:docPartBody>
        <w:p w:rsidR="009D7B05" w:rsidRDefault="009D7B05" w:rsidP="009D7B05">
          <w:pPr>
            <w:pStyle w:val="962A28C95A244DD088C9994AA89629D3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D2C758D6FF6346638C82732379E0E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C84C5C-CED7-4196-BA4E-A9AD09B79A87}"/>
      </w:docPartPr>
      <w:docPartBody>
        <w:p w:rsidR="009D7B05" w:rsidRDefault="009D7B05" w:rsidP="009D7B05">
          <w:pPr>
            <w:pStyle w:val="D2C758D6FF6346638C82732379E0EAD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AC975D1912A4A869DB01B2AC00142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535DFE-E69C-4FA8-B0FB-26FABD307FE8}"/>
      </w:docPartPr>
      <w:docPartBody>
        <w:p w:rsidR="009D7B05" w:rsidRDefault="009D7B05" w:rsidP="009D7B05">
          <w:pPr>
            <w:pStyle w:val="0AC975D1912A4A869DB01B2AC001421E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D1AF81E2FD6E4079B0EE3572C2123E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1B54044-65F2-4D25-BB87-A212C5824DBB}"/>
      </w:docPartPr>
      <w:docPartBody>
        <w:p w:rsidR="009D7B05" w:rsidRDefault="009D7B05" w:rsidP="009D7B05">
          <w:pPr>
            <w:pStyle w:val="D1AF81E2FD6E4079B0EE3572C2123E80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AC5BAA4CE6CE4221AB033E328A9146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67D961-7992-4C78-8687-D7CFE943E3F2}"/>
      </w:docPartPr>
      <w:docPartBody>
        <w:p w:rsidR="009D7B05" w:rsidRDefault="009D7B05" w:rsidP="009D7B05">
          <w:pPr>
            <w:pStyle w:val="AC5BAA4CE6CE4221AB033E328A9146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1057111989E4FFAA0AD4207BAE5D63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A75B3-2CD4-4D24-8DD1-5239F5AB338E}"/>
      </w:docPartPr>
      <w:docPartBody>
        <w:p w:rsidR="009D7B05" w:rsidRDefault="009D7B05" w:rsidP="009D7B05">
          <w:pPr>
            <w:pStyle w:val="E1057111989E4FFAA0AD4207BAE5D639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2BF23C62305647B1BE1B783F130A3A7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42291B-CEB7-4AF0-8C18-28F8B620BC75}"/>
      </w:docPartPr>
      <w:docPartBody>
        <w:p w:rsidR="009D7B05" w:rsidRDefault="009D7B05" w:rsidP="009D7B05">
          <w:pPr>
            <w:pStyle w:val="2BF23C62305647B1BE1B783F130A3A7A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19DBA4720274FC1B2903CD48A7C8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829F13-C9B9-45C2-B14C-E9B1761DAAC1}"/>
      </w:docPartPr>
      <w:docPartBody>
        <w:p w:rsidR="009D7B05" w:rsidRDefault="009D7B05" w:rsidP="009D7B05">
          <w:pPr>
            <w:pStyle w:val="F19DBA4720274FC1B2903CD48A7C88A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84F4DBD7AB4F41A56C631F7790F7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26474F-A196-4AA7-94DA-4F23B22114CD}"/>
      </w:docPartPr>
      <w:docPartBody>
        <w:p w:rsidR="009D7B05" w:rsidRDefault="009D7B05" w:rsidP="009D7B05">
          <w:pPr>
            <w:pStyle w:val="5F84F4DBD7AB4F41A56C631F7790F7C1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EE58DBB8095D48148744ED234CC6E5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86254B-7998-4D4F-BB1A-4DAB18B47087}"/>
      </w:docPartPr>
      <w:docPartBody>
        <w:p w:rsidR="009D7B05" w:rsidRDefault="009D7B05" w:rsidP="009D7B05">
          <w:pPr>
            <w:pStyle w:val="EE58DBB8095D48148744ED234CC6E578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E5EE82006EDD4FB1A58C6236B7D523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552E18-3A36-4AF2-B2B3-54C3827B64D8}"/>
      </w:docPartPr>
      <w:docPartBody>
        <w:p w:rsidR="009D7B05" w:rsidRDefault="009D7B05" w:rsidP="009D7B05">
          <w:pPr>
            <w:pStyle w:val="E5EE82006EDD4FB1A58C6236B7D5232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38D1B60503F46E7A890FF1E84B13F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3CE9D8-F795-4E56-973E-04B5D2D71AA4}"/>
      </w:docPartPr>
      <w:docPartBody>
        <w:p w:rsidR="009D7B05" w:rsidRDefault="009D7B05" w:rsidP="009D7B05">
          <w:pPr>
            <w:pStyle w:val="638D1B60503F46E7A890FF1E84B13F0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8F81899CFE44C49B40F62C5C858D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C64622-9A5C-4D74-88BD-4021AFF30930}"/>
      </w:docPartPr>
      <w:docPartBody>
        <w:p w:rsidR="009D7B05" w:rsidRDefault="009D7B05" w:rsidP="009D7B05">
          <w:pPr>
            <w:pStyle w:val="F08F81899CFE44C49B40F62C5C858D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4D34488DC84761B8D384DEFF027D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E7A0D0-9987-4E6B-ADEF-D819C2F12D89}"/>
      </w:docPartPr>
      <w:docPartBody>
        <w:p w:rsidR="009D7B05" w:rsidRDefault="009D7B05" w:rsidP="009D7B05">
          <w:pPr>
            <w:pStyle w:val="524D34488DC84761B8D384DEFF027D8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EA9843EFFC042DFAE7D2BAA8AE45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44C7A4-4578-4119-BC5D-5C58DD9877CC}"/>
      </w:docPartPr>
      <w:docPartBody>
        <w:p w:rsidR="009D7B05" w:rsidRDefault="009D7B05" w:rsidP="009D7B05">
          <w:pPr>
            <w:pStyle w:val="BEA9843EFFC042DFAE7D2BAA8AE458B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B5BB9880A344A88A3B40E383B179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725137-4316-4191-BF53-F5558AEB7870}"/>
      </w:docPartPr>
      <w:docPartBody>
        <w:p w:rsidR="009D7B05" w:rsidRDefault="009D7B05" w:rsidP="009D7B05">
          <w:pPr>
            <w:pStyle w:val="93B5BB9880A344A88A3B40E383B1791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AE5145B66BB482DB93C239D741CDB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BD2EE9-9EEC-4F36-A9A8-C23C080DB86E}"/>
      </w:docPartPr>
      <w:docPartBody>
        <w:p w:rsidR="009D7B05" w:rsidRDefault="009D7B05" w:rsidP="009D7B05">
          <w:pPr>
            <w:pStyle w:val="CAE5145B66BB482DB93C239D741CDB1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EE014F4A2B4371A9BE066CDD3ACB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687720-79A5-4687-9ED0-3419DB744DE5}"/>
      </w:docPartPr>
      <w:docPartBody>
        <w:p w:rsidR="009D7B05" w:rsidRDefault="009D7B05" w:rsidP="009D7B05">
          <w:pPr>
            <w:pStyle w:val="BFEE014F4A2B4371A9BE066CDD3ACB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F1F409F3854622BBABBD36746FDB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714A95-544C-40BC-83D9-911D8F8A4435}"/>
      </w:docPartPr>
      <w:docPartBody>
        <w:p w:rsidR="009D7B05" w:rsidRDefault="009D7B05" w:rsidP="009D7B05">
          <w:pPr>
            <w:pStyle w:val="E7F1F409F3854622BBABBD36746FDBF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77B365C8004B21B3D9A1FDF20032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3BB49D-B521-48EA-BEBB-E097F98605EF}"/>
      </w:docPartPr>
      <w:docPartBody>
        <w:p w:rsidR="009D7B05" w:rsidRDefault="009D7B05" w:rsidP="009D7B05">
          <w:pPr>
            <w:pStyle w:val="BF77B365C8004B21B3D9A1FDF200327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EB780DF4044BC683022E7E0F96FF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5DADA3-E88A-4C00-9079-8009431FAD57}"/>
      </w:docPartPr>
      <w:docPartBody>
        <w:p w:rsidR="009D7B05" w:rsidRDefault="009D7B05" w:rsidP="009D7B05">
          <w:pPr>
            <w:pStyle w:val="B2EB780DF4044BC683022E7E0F96FFB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672E0D5A5E439EB866F18C9667F7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4B9E06-E911-4BFF-82DC-D16CB96119A7}"/>
      </w:docPartPr>
      <w:docPartBody>
        <w:p w:rsidR="009D7B05" w:rsidRDefault="009D7B05" w:rsidP="009D7B05">
          <w:pPr>
            <w:pStyle w:val="87672E0D5A5E439EB866F18C9667F7EE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FAB18DD520184A03BD6FB329F8116A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12248B-99CD-48AF-A20E-667726727581}"/>
      </w:docPartPr>
      <w:docPartBody>
        <w:p w:rsidR="009D7B05" w:rsidRDefault="009D7B05" w:rsidP="009D7B05">
          <w:pPr>
            <w:pStyle w:val="FAB18DD520184A03BD6FB329F8116A49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7C9BA54A955E401886C45CDDB32CF6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380CDE-65BB-4ADE-B448-2A49B0AE4BA9}"/>
      </w:docPartPr>
      <w:docPartBody>
        <w:p w:rsidR="009D7B05" w:rsidRDefault="009D7B05" w:rsidP="009D7B05">
          <w:pPr>
            <w:pStyle w:val="7C9BA54A955E401886C45CDDB32CF600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29B74B152DD64E23AB6016B4B7E1517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876314-1B1B-471C-A65A-3D3F06AB8CE5}"/>
      </w:docPartPr>
      <w:docPartBody>
        <w:p w:rsidR="009D7B05" w:rsidRDefault="009D7B05" w:rsidP="009D7B05">
          <w:pPr>
            <w:pStyle w:val="29B74B152DD64E23AB6016B4B7E1517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447A76573EC4386867258A0253354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53C76E2-E567-4345-8B0F-95C2FF77339A}"/>
      </w:docPartPr>
      <w:docPartBody>
        <w:p w:rsidR="009D7B05" w:rsidRDefault="009D7B05" w:rsidP="009D7B05">
          <w:pPr>
            <w:pStyle w:val="A447A76573EC4386867258A0253354D8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4404B65E2EF9400EBF3EAB3468D763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7D1168-1DF1-49B1-8144-E280C2B30C62}"/>
      </w:docPartPr>
      <w:docPartBody>
        <w:p w:rsidR="009D7B05" w:rsidRDefault="009D7B05" w:rsidP="009D7B05">
          <w:pPr>
            <w:pStyle w:val="4404B65E2EF9400EBF3EAB3468D76394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C40D437FF0145CBAF6BA272978EBE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C4D38F-4587-4F21-BC09-463DDE419471}"/>
      </w:docPartPr>
      <w:docPartBody>
        <w:p w:rsidR="009D7B05" w:rsidRDefault="009D7B05" w:rsidP="009D7B05">
          <w:pPr>
            <w:pStyle w:val="0C40D437FF0145CBAF6BA272978EBEE7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6E23FE0B6D8B4672827DEE3C64C49E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C7222F-924C-4124-B65C-0A8431D11A91}"/>
      </w:docPartPr>
      <w:docPartBody>
        <w:p w:rsidR="009D7B05" w:rsidRDefault="009D7B05" w:rsidP="009D7B05">
          <w:pPr>
            <w:pStyle w:val="6E23FE0B6D8B4672827DEE3C64C49E8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FC7B71ABF5477C900B9657380788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F3819B-4C97-4D9E-9E4B-F1295D6CC5CA}"/>
      </w:docPartPr>
      <w:docPartBody>
        <w:p w:rsidR="009D7B05" w:rsidRDefault="009D7B05" w:rsidP="009D7B05">
          <w:pPr>
            <w:pStyle w:val="15FC7B71ABF5477C900B9657380788FF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F84D27C99D484AA082648114245058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D5DB27-FC3A-4719-89AE-CE2339CEDD61}"/>
      </w:docPartPr>
      <w:docPartBody>
        <w:p w:rsidR="009D7B05" w:rsidRDefault="009D7B05" w:rsidP="009D7B05">
          <w:pPr>
            <w:pStyle w:val="F84D27C99D484AA08264811424505815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5CBBE581D56A40F896D23858713628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9FFFDF-F810-46E2-AEC5-007DDD050EE8}"/>
      </w:docPartPr>
      <w:docPartBody>
        <w:p w:rsidR="009D7B05" w:rsidRDefault="009D7B05" w:rsidP="009D7B05">
          <w:pPr>
            <w:pStyle w:val="5CBBE581D56A40F896D23858713628B2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17B9F58FF27F4F46AB34FABBA38397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13A286-9A5D-410C-990A-91ED1FB127D3}"/>
      </w:docPartPr>
      <w:docPartBody>
        <w:p w:rsidR="009D7B05" w:rsidRDefault="009D7B05" w:rsidP="009D7B05">
          <w:pPr>
            <w:pStyle w:val="17B9F58FF27F4F46AB34FABBA38397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A4BA9C75F874A75B110DA0AE6D8D4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0D3679-D54E-48F3-B06B-6319C15F5620}"/>
      </w:docPartPr>
      <w:docPartBody>
        <w:p w:rsidR="009D7B05" w:rsidRDefault="009D7B05" w:rsidP="009D7B05">
          <w:pPr>
            <w:pStyle w:val="7A4BA9C75F874A75B110DA0AE6D8D451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A3A5DEB409464BD995FB9D8D93327C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6AAD28-6987-471E-A189-F743B67434ED}"/>
      </w:docPartPr>
      <w:docPartBody>
        <w:p w:rsidR="009D7B05" w:rsidRDefault="009D7B05" w:rsidP="009D7B05">
          <w:pPr>
            <w:pStyle w:val="A3A5DEB409464BD995FB9D8D93327C7F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718AE88F105F4544830952A23FE6F0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810B27-DEFE-42D2-B99A-99429A89BD9A}"/>
      </w:docPartPr>
      <w:docPartBody>
        <w:p w:rsidR="009D7B05" w:rsidRDefault="009D7B05" w:rsidP="009D7B05">
          <w:pPr>
            <w:pStyle w:val="718AE88F105F4544830952A23FE6F010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5AC3E4C718634DF58B0E605E0BD68C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87E861-FA61-4528-B42B-2BFBD0D0A669}"/>
      </w:docPartPr>
      <w:docPartBody>
        <w:p w:rsidR="009D7B05" w:rsidRDefault="009D7B05" w:rsidP="009D7B05">
          <w:pPr>
            <w:pStyle w:val="5AC3E4C718634DF58B0E605E0BD68CD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509985E0AEA4B7E9D93A23486C581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A5E883-2130-41AC-BF09-F4B04866539D}"/>
      </w:docPartPr>
      <w:docPartBody>
        <w:p w:rsidR="009D7B05" w:rsidRDefault="009D7B05" w:rsidP="009D7B05">
          <w:pPr>
            <w:pStyle w:val="0509985E0AEA4B7E9D93A23486C581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B3EBEA2AC6F4580AEAB8091041816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2E10A3-3728-424A-9C99-3EAABCD11862}"/>
      </w:docPartPr>
      <w:docPartBody>
        <w:p w:rsidR="009D7B05" w:rsidRDefault="009D7B05" w:rsidP="009D7B05">
          <w:pPr>
            <w:pStyle w:val="7B3EBEA2AC6F4580AEAB8091041816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0B8D8A56F6445CB279B35535421A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C883E8-32E2-4066-BAC7-294744D59994}"/>
      </w:docPartPr>
      <w:docPartBody>
        <w:p w:rsidR="009D7B05" w:rsidRDefault="009D7B05" w:rsidP="009D7B05">
          <w:pPr>
            <w:pStyle w:val="8B0B8D8A56F6445CB279B35535421A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FBED6EA5134B76B0BB492D8B224E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772F45-26E4-4104-9A75-65EF13BF27AF}"/>
      </w:docPartPr>
      <w:docPartBody>
        <w:p w:rsidR="009D7B05" w:rsidRDefault="009D7B05" w:rsidP="009D7B05">
          <w:pPr>
            <w:pStyle w:val="9EFBED6EA5134B76B0BB492D8B224EB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5AE07792CBA4EDE8D8CC416D1CF6E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71D35C-85E7-4A64-AD78-A8CA3B84DA43}"/>
      </w:docPartPr>
      <w:docPartBody>
        <w:p w:rsidR="009D7B05" w:rsidRDefault="009D7B05" w:rsidP="009D7B05">
          <w:pPr>
            <w:pStyle w:val="85AE07792CBA4EDE8D8CC416D1CF6E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D4F528A0A2345808D20E40437B90F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CE946F-E6D5-43A9-A19F-0D6888D1C3C0}"/>
      </w:docPartPr>
      <w:docPartBody>
        <w:p w:rsidR="009D7B05" w:rsidRDefault="009D7B05" w:rsidP="009D7B05">
          <w:pPr>
            <w:pStyle w:val="5D4F528A0A2345808D20E40437B90FE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EDFF79A68E748DB81C649EEAE79BE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52ABBF-0291-4E21-B7BC-0868E5305B4B}"/>
      </w:docPartPr>
      <w:docPartBody>
        <w:p w:rsidR="009D7B05" w:rsidRDefault="009D7B05" w:rsidP="009D7B05">
          <w:pPr>
            <w:pStyle w:val="AEDFF79A68E748DB81C649EEAE79BE4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6A7F29DEDC8400A8D53F675A0EE5E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0658D7-F151-41B1-B9B5-8B6177A1BE80}"/>
      </w:docPartPr>
      <w:docPartBody>
        <w:p w:rsidR="009D7B05" w:rsidRDefault="009D7B05" w:rsidP="009D7B05">
          <w:pPr>
            <w:pStyle w:val="46A7F29DEDC8400A8D53F675A0EE5EC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F143BFB334345E980A6A80FB41C55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04754-57EF-4044-A03F-B3020A03F23D}"/>
      </w:docPartPr>
      <w:docPartBody>
        <w:p w:rsidR="009D7B05" w:rsidRDefault="009D7B05" w:rsidP="009D7B05">
          <w:pPr>
            <w:pStyle w:val="AF143BFB334345E980A6A80FB41C55A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1104873891E430BB56C692E0AB01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AB1AD1-9D9F-4C6F-87C6-C75519300122}"/>
      </w:docPartPr>
      <w:docPartBody>
        <w:p w:rsidR="009D7B05" w:rsidRDefault="009D7B05" w:rsidP="009D7B05">
          <w:pPr>
            <w:pStyle w:val="B1104873891E430BB56C692E0AB016B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63BA6BDEFF348098F53A8CD529C93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FACA05-CD74-43BF-BD5C-A6DCB45407C5}"/>
      </w:docPartPr>
      <w:docPartBody>
        <w:p w:rsidR="009D7B05" w:rsidRDefault="009D7B05" w:rsidP="009D7B05">
          <w:pPr>
            <w:pStyle w:val="A63BA6BDEFF348098F53A8CD529C935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77CE90BCF934A83A0FC2A2C71D035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15B022-007A-4706-8368-AA323B1F8660}"/>
      </w:docPartPr>
      <w:docPartBody>
        <w:p w:rsidR="009D7B05" w:rsidRDefault="009D7B05" w:rsidP="009D7B05">
          <w:pPr>
            <w:pStyle w:val="077CE90BCF934A83A0FC2A2C71D035B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6399B935CD749BC8B44C09C70178D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38107D-EE36-4714-A82C-04F2BE86F540}"/>
      </w:docPartPr>
      <w:docPartBody>
        <w:p w:rsidR="009D7B05" w:rsidRDefault="009D7B05" w:rsidP="009D7B05">
          <w:pPr>
            <w:pStyle w:val="56399B935CD749BC8B44C09C70178D25"/>
          </w:pPr>
          <w:r w:rsidRPr="00D119B5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93F06B9F5BA432AB559531B75C06A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2F5CDF-DE02-4D13-8EB4-B5E02AC9FFC8}"/>
      </w:docPartPr>
      <w:docPartBody>
        <w:p w:rsidR="009D7B05" w:rsidRDefault="009D7B05" w:rsidP="009D7B05">
          <w:pPr>
            <w:pStyle w:val="693F06B9F5BA432AB559531B75C06A9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217F89B78A84D42ABB763B3B05933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DB8902-C825-476C-8054-DE1064B2D116}"/>
      </w:docPartPr>
      <w:docPartBody>
        <w:p w:rsidR="009D7B05" w:rsidRDefault="009D7B05" w:rsidP="009D7B05">
          <w:pPr>
            <w:pStyle w:val="3217F89B78A84D42ABB763B3B05933F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57D5C3FAEEF4557A779317C38FAC7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BEC782-7491-4A66-9092-EA156C7026C1}"/>
      </w:docPartPr>
      <w:docPartBody>
        <w:p w:rsidR="009D7B05" w:rsidRDefault="009D7B05" w:rsidP="009D7B05">
          <w:pPr>
            <w:pStyle w:val="B57D5C3FAEEF4557A779317C38FAC728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96B2EE00D6A140FA8C2C73FE1F1041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EEC238-27B3-4DFF-956A-A530217447DC}"/>
      </w:docPartPr>
      <w:docPartBody>
        <w:p w:rsidR="009D7B05" w:rsidRDefault="009D7B05" w:rsidP="009D7B05">
          <w:pPr>
            <w:pStyle w:val="96B2EE00D6A140FA8C2C73FE1F1041A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C45506DDCC64E309D2193D6B124A3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0F11C1-40B7-4A44-BA5E-D0CB32D5763C}"/>
      </w:docPartPr>
      <w:docPartBody>
        <w:p w:rsidR="009D7B05" w:rsidRDefault="009D7B05" w:rsidP="009D7B05">
          <w:pPr>
            <w:pStyle w:val="5C45506DDCC64E309D2193D6B124A3FB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3749FB6CEA244802B602EC8AE013B6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68FAB0-5E86-41D5-B754-E4D432690CB1}"/>
      </w:docPartPr>
      <w:docPartBody>
        <w:p w:rsidR="009D7B05" w:rsidRDefault="009D7B05" w:rsidP="009D7B05">
          <w:pPr>
            <w:pStyle w:val="3749FB6CEA244802B602EC8AE013B6D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A059C14B4846D88E3C7EE4E05EA6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6D545A-790D-488F-A053-4EB30A286BAD}"/>
      </w:docPartPr>
      <w:docPartBody>
        <w:p w:rsidR="009D7B05" w:rsidRDefault="009D7B05" w:rsidP="009D7B05">
          <w:pPr>
            <w:pStyle w:val="18A059C14B4846D88E3C7EE4E05EA6C0"/>
          </w:pPr>
          <w:r w:rsidRPr="00F7291F">
            <w:rPr>
              <w:rStyle w:val="PlaceholderText"/>
            </w:rPr>
            <w:t>drugo</w:t>
          </w:r>
        </w:p>
      </w:docPartBody>
    </w:docPart>
    <w:docPart>
      <w:docPartPr>
        <w:name w:val="0E49F1BAA36B4DBA8540810C76CE4F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7BBA72-6AE1-4CB0-B534-DD764BC2F3F1}"/>
      </w:docPartPr>
      <w:docPartBody>
        <w:p w:rsidR="009D7B05" w:rsidRDefault="009D7B05" w:rsidP="009D7B05">
          <w:pPr>
            <w:pStyle w:val="0E49F1BAA36B4DBA8540810C76CE4F7D"/>
          </w:pPr>
          <w:r w:rsidRPr="00F7291F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0005EF351B2414B80CF937CD6AF7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F23B65-9F5F-448E-8840-D0F6744B931D}"/>
      </w:docPartPr>
      <w:docPartBody>
        <w:p w:rsidR="009D7B05" w:rsidRDefault="009D7B05" w:rsidP="009D7B05">
          <w:pPr>
            <w:pStyle w:val="00005EF351B2414B80CF937CD6AF7E91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B31A9C21F8844D319683A779E28A3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900B7B-F3D3-4D36-AA5B-8D995949A74C}"/>
      </w:docPartPr>
      <w:docPartBody>
        <w:p w:rsidR="009D7B05" w:rsidRDefault="009D7B05" w:rsidP="009D7B05">
          <w:pPr>
            <w:pStyle w:val="B31A9C21F8844D319683A779E28A3AD8"/>
          </w:pPr>
          <w:r w:rsidRPr="00F7291F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2598CEA59334D13A0FF8AC0A8F599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8BA302-33F8-4FF1-9379-3D609412F8F0}"/>
      </w:docPartPr>
      <w:docPartBody>
        <w:p w:rsidR="009D7B05" w:rsidRDefault="009D7B05" w:rsidP="009D7B05">
          <w:pPr>
            <w:pStyle w:val="02598CEA59334D13A0FF8AC0A8F59981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6E932A64262D40878A03089FE80BF4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E9E3E1-99F9-493A-B0FD-578D827CD902}"/>
      </w:docPartPr>
      <w:docPartBody>
        <w:p w:rsidR="009D7B05" w:rsidRDefault="009D7B05" w:rsidP="009D7B05">
          <w:pPr>
            <w:pStyle w:val="6E932A64262D40878A03089FE80BF4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AF8EAA01977418E8C734BA2F54EAE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4C5075-0424-4A2D-A133-B7CD52317112}"/>
      </w:docPartPr>
      <w:docPartBody>
        <w:p w:rsidR="009D7B05" w:rsidRDefault="009D7B05" w:rsidP="009D7B05">
          <w:pPr>
            <w:pStyle w:val="4AF8EAA01977418E8C734BA2F54EAEAE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24D1DAA3D7940D8BFE95544384BD5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63EA713-9D69-4464-BB93-02545A217D74}"/>
      </w:docPartPr>
      <w:docPartBody>
        <w:p w:rsidR="009D7B05" w:rsidRDefault="009D7B05" w:rsidP="009D7B05">
          <w:pPr>
            <w:pStyle w:val="224D1DAA3D7940D8BFE95544384BD51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94B5301C5584BA094DF778697D3C6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4CEEF5-ED6C-4B58-8FDC-AE9434851BB9}"/>
      </w:docPartPr>
      <w:docPartBody>
        <w:p w:rsidR="009D7B05" w:rsidRDefault="009D7B05" w:rsidP="009D7B05">
          <w:pPr>
            <w:pStyle w:val="F94B5301C5584BA094DF778697D3C6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E4438F71FF94141B36475B50A0E76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3BDEF6-3894-4AAD-8648-1896D03B9285}"/>
      </w:docPartPr>
      <w:docPartBody>
        <w:p w:rsidR="009D7B05" w:rsidRDefault="009D7B05" w:rsidP="009D7B05">
          <w:pPr>
            <w:pStyle w:val="CE4438F71FF94141B36475B50A0E762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EF5B26E0CAC4D06BA1DEB12C6FDE0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85461F-A530-4FA5-B294-B019533F90C0}"/>
      </w:docPartPr>
      <w:docPartBody>
        <w:p w:rsidR="009D7B05" w:rsidRDefault="009D7B05" w:rsidP="009D7B05">
          <w:pPr>
            <w:pStyle w:val="FEF5B26E0CAC4D06BA1DEB12C6FDE09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4054EB364142D2B3D6A09ACF4749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D8B2F1-DAD3-4483-A569-7924C79D7D4F}"/>
      </w:docPartPr>
      <w:docPartBody>
        <w:p w:rsidR="009D7B05" w:rsidRDefault="009D7B05" w:rsidP="009D7B05">
          <w:pPr>
            <w:pStyle w:val="914054EB364142D2B3D6A09ACF4749E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C3BE75B547E409E9B211DC65F4924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E26A8B-22A0-4E9D-974B-FAEC7526C7A1}"/>
      </w:docPartPr>
      <w:docPartBody>
        <w:p w:rsidR="009D7B05" w:rsidRDefault="009D7B05" w:rsidP="009D7B05">
          <w:pPr>
            <w:pStyle w:val="AC3BE75B547E409E9B211DC65F4924B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A33B2BE8FE54E70BA3698D31A8BD1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17939C-FD9B-4B14-AA46-3ABC1FD7F715}"/>
      </w:docPartPr>
      <w:docPartBody>
        <w:p w:rsidR="009D7B05" w:rsidRDefault="009D7B05" w:rsidP="009D7B05">
          <w:pPr>
            <w:pStyle w:val="FA33B2BE8FE54E70BA3698D31A8BD10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E157B8599B24297ACD8A623D93797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4DAD2-601E-481D-AE77-D4471B009E37}"/>
      </w:docPartPr>
      <w:docPartBody>
        <w:p w:rsidR="009D7B05" w:rsidRDefault="009D7B05" w:rsidP="009D7B05">
          <w:pPr>
            <w:pStyle w:val="EE157B8599B24297ACD8A623D93797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5A33E6B9E7E48FDB17A9E3D4D089D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336369-AAF0-4D7F-AC60-EEE7E2CB968F}"/>
      </w:docPartPr>
      <w:docPartBody>
        <w:p w:rsidR="009D7B05" w:rsidRDefault="009D7B05" w:rsidP="009D7B05">
          <w:pPr>
            <w:pStyle w:val="55A33E6B9E7E48FDB17A9E3D4D089DF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2BADC7285404AC7B07CE8EE3C5C3D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456302-EF7A-4FEA-AEAE-C59A848F386F}"/>
      </w:docPartPr>
      <w:docPartBody>
        <w:p w:rsidR="009D7B05" w:rsidRDefault="009D7B05" w:rsidP="009D7B05">
          <w:pPr>
            <w:pStyle w:val="B2BADC7285404AC7B07CE8EE3C5C3DA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0E6959CDB9E4CA78E4729D36720C3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E19E33-6CE5-42C4-AAB4-FAED9D2351F5}"/>
      </w:docPartPr>
      <w:docPartBody>
        <w:p w:rsidR="009D7B05" w:rsidRDefault="009D7B05" w:rsidP="009D7B05">
          <w:pPr>
            <w:pStyle w:val="70E6959CDB9E4CA78E4729D36720C3E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F7AFD48A279427AA55F43145C27C6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85D8B5-BC1E-4CDB-885F-4AF24C8143FA}"/>
      </w:docPartPr>
      <w:docPartBody>
        <w:p w:rsidR="009D7B05" w:rsidRDefault="009D7B05" w:rsidP="009D7B05">
          <w:pPr>
            <w:pStyle w:val="9F7AFD48A279427AA55F43145C27C6C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465EB47FDEB44A387894B1332F629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E9061D-1E00-47FB-A243-C358E2436D96}"/>
      </w:docPartPr>
      <w:docPartBody>
        <w:p w:rsidR="009D7B05" w:rsidRDefault="009D7B05" w:rsidP="009D7B05">
          <w:pPr>
            <w:pStyle w:val="E465EB47FDEB44A387894B1332F6299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3D3A6A1B46E4FF1933E7C50F18E9C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ACEC47-C195-430E-B668-1E288F5CB1B0}"/>
      </w:docPartPr>
      <w:docPartBody>
        <w:p w:rsidR="009D7B05" w:rsidRDefault="009D7B05" w:rsidP="009D7B05">
          <w:pPr>
            <w:pStyle w:val="13D3A6A1B46E4FF1933E7C50F18E9C9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0ECBECF07F84047AED70020E937B1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11C167-7989-4E95-8562-059215932CBE}"/>
      </w:docPartPr>
      <w:docPartBody>
        <w:p w:rsidR="009D7B05" w:rsidRDefault="009D7B05" w:rsidP="009D7B05">
          <w:pPr>
            <w:pStyle w:val="40ECBECF07F84047AED70020E937B10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590F09DF214405DBBB4219139454A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E7BCDC-C2FE-4CD6-91DE-8B4F806B9131}"/>
      </w:docPartPr>
      <w:docPartBody>
        <w:p w:rsidR="009D7B05" w:rsidRDefault="009D7B05" w:rsidP="009D7B05">
          <w:pPr>
            <w:pStyle w:val="9590F09DF214405DBBB4219139454A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4266F63CEB4F19A47B458B17D32F3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6AEDC4-C7CE-4142-B208-1BFC8F7A9234}"/>
      </w:docPartPr>
      <w:docPartBody>
        <w:p w:rsidR="009D7B05" w:rsidRDefault="009D7B05" w:rsidP="009D7B05">
          <w:pPr>
            <w:pStyle w:val="C24266F63CEB4F19A47B458B17D32F3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CDB75D837F462CAB78075FD2439F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7137D-6A2A-4899-9809-E57BAE5C7634}"/>
      </w:docPartPr>
      <w:docPartBody>
        <w:p w:rsidR="009D7B05" w:rsidRDefault="009D7B05" w:rsidP="009D7B05">
          <w:pPr>
            <w:pStyle w:val="86CDB75D837F462CAB78075FD2439FE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39FA9E97AA4B3C890FE2750AE70B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2B042F-6309-4037-A924-B833EA595BE3}"/>
      </w:docPartPr>
      <w:docPartBody>
        <w:p w:rsidR="009D7B05" w:rsidRDefault="009D7B05" w:rsidP="009D7B05">
          <w:pPr>
            <w:pStyle w:val="1539FA9E97AA4B3C890FE2750AE70B3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E3D8E9767A41AE9D65AB4D91497A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258555-1223-4E02-AAE8-DE24C0108AAF}"/>
      </w:docPartPr>
      <w:docPartBody>
        <w:p w:rsidR="009D7B05" w:rsidRDefault="009D7B05" w:rsidP="009D7B05">
          <w:pPr>
            <w:pStyle w:val="C2E3D8E9767A41AE9D65AB4D91497A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C38E52DB85E41F093AE5D2BEBF736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FD69EB-8601-4CCD-9DC1-7AC31847631E}"/>
      </w:docPartPr>
      <w:docPartBody>
        <w:p w:rsidR="009D7B05" w:rsidRDefault="009D7B05" w:rsidP="009D7B05">
          <w:pPr>
            <w:pStyle w:val="AC38E52DB85E41F093AE5D2BEBF736F6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86A1C36536AA4E4EB575FF253F2622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49CFD2-602E-46C0-8188-33EC23AEE507}"/>
      </w:docPartPr>
      <w:docPartBody>
        <w:p w:rsidR="009D7B05" w:rsidRDefault="009D7B05" w:rsidP="009D7B05">
          <w:pPr>
            <w:pStyle w:val="86A1C36536AA4E4EB575FF253F26222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300E41B274043D3ADF8E7ECC5F0AA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986D17-2CC5-4FA4-894D-69CB1418BEB9}"/>
      </w:docPartPr>
      <w:docPartBody>
        <w:p w:rsidR="009D7B05" w:rsidRDefault="009D7B05" w:rsidP="009D7B05">
          <w:pPr>
            <w:pStyle w:val="5300E41B274043D3ADF8E7ECC5F0AA56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6C2FF21947C9400AB11ED086F5E873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C2C186-0816-4CAB-B48D-257DB7F5DC13}"/>
      </w:docPartPr>
      <w:docPartBody>
        <w:p w:rsidR="009D7B05" w:rsidRDefault="009D7B05" w:rsidP="009D7B05">
          <w:pPr>
            <w:pStyle w:val="6C2FF21947C9400AB11ED086F5E873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E0B20F47F64482AC366630CB7720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C5B8E7-27FC-4EBA-90BE-AB8F06884CB2}"/>
      </w:docPartPr>
      <w:docPartBody>
        <w:p w:rsidR="009D7B05" w:rsidRDefault="009D7B05" w:rsidP="009D7B05">
          <w:pPr>
            <w:pStyle w:val="E8E0B20F47F64482AC366630CB772074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3CAFEB069E934A869CA7DCEE354F9C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DB0E9F-75EB-4134-98E4-012A4ADA8CAA}"/>
      </w:docPartPr>
      <w:docPartBody>
        <w:p w:rsidR="009D7B05" w:rsidRDefault="009D7B05" w:rsidP="009D7B05">
          <w:pPr>
            <w:pStyle w:val="3CAFEB069E934A869CA7DCEE354F9C1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A760F4F0AC4EAFB4AEC9EA1F496E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BD89CC-0446-467C-AC44-5CADBC956B5D}"/>
      </w:docPartPr>
      <w:docPartBody>
        <w:p w:rsidR="009D7B05" w:rsidRDefault="009D7B05" w:rsidP="009D7B05">
          <w:pPr>
            <w:pStyle w:val="59A760F4F0AC4EAFB4AEC9EA1F496E9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8FDEBB42DA54C7CB2DE0A062F5F6B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CF081B-BF57-44D5-9102-5FC59127B283}"/>
      </w:docPartPr>
      <w:docPartBody>
        <w:p w:rsidR="009D7B05" w:rsidRDefault="009D7B05" w:rsidP="009D7B05">
          <w:pPr>
            <w:pStyle w:val="48FDEBB42DA54C7CB2DE0A062F5F6BD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688065BB3D428190DF8A7AB4BB08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E34E8E-EF74-49A1-832A-265D16DB47BD}"/>
      </w:docPartPr>
      <w:docPartBody>
        <w:p w:rsidR="009D7B05" w:rsidRDefault="009D7B05" w:rsidP="009D7B05">
          <w:pPr>
            <w:pStyle w:val="D6688065BB3D428190DF8A7AB4BB08E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820C30464A4CBB8E46CE0DFF9809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66F41B-4C79-49A2-8B6F-ABDC2B54598C}"/>
      </w:docPartPr>
      <w:docPartBody>
        <w:p w:rsidR="009D7B05" w:rsidRDefault="009D7B05" w:rsidP="009D7B05">
          <w:pPr>
            <w:pStyle w:val="2C820C30464A4CBB8E46CE0DFF98098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C9D8A0994BD49AB878DBD17E67A51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16EEF8-3E40-4242-9110-5F2A1E323282}"/>
      </w:docPartPr>
      <w:docPartBody>
        <w:p w:rsidR="009D7B05" w:rsidRDefault="009D7B05" w:rsidP="009D7B05">
          <w:pPr>
            <w:pStyle w:val="CC9D8A0994BD49AB878DBD17E67A51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8BAEB6930A4ADDB88BBB717E7D8A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F522F2-6ED1-445F-859F-481707464947}"/>
      </w:docPartPr>
      <w:docPartBody>
        <w:p w:rsidR="009D7B05" w:rsidRDefault="009D7B05" w:rsidP="009D7B05">
          <w:pPr>
            <w:pStyle w:val="528BAEB6930A4ADDB88BBB717E7D8A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60D3C9187954E29BE7C0C4E59FD60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927E847-CF82-419C-BBC0-08C08690B001}"/>
      </w:docPartPr>
      <w:docPartBody>
        <w:p w:rsidR="009D7B05" w:rsidRDefault="009D7B05" w:rsidP="009D7B05">
          <w:pPr>
            <w:pStyle w:val="360D3C9187954E29BE7C0C4E59FD605C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868BB0C4F6C645658C6CBC9B29810B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77FB6F-CC2E-449E-8382-48B519818CE9}"/>
      </w:docPartPr>
      <w:docPartBody>
        <w:p w:rsidR="009D7B05" w:rsidRDefault="009D7B05" w:rsidP="009D7B05">
          <w:pPr>
            <w:pStyle w:val="868BB0C4F6C645658C6CBC9B29810B8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C7B44AFFEC4459EB4695C40296DB6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9D01C8-84BC-4AF7-AC0C-737AF73C6BCF}"/>
      </w:docPartPr>
      <w:docPartBody>
        <w:p w:rsidR="009D7B05" w:rsidRDefault="009D7B05" w:rsidP="009D7B05">
          <w:pPr>
            <w:pStyle w:val="7C7B44AFFEC4459EB4695C40296DB6EE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226D310C0AEF46FFBE03DC7720F6E2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BF90EB-5CA4-4CB9-8C7A-530E6A59F294}"/>
      </w:docPartPr>
      <w:docPartBody>
        <w:p w:rsidR="009D7B05" w:rsidRDefault="009D7B05" w:rsidP="009D7B05">
          <w:pPr>
            <w:pStyle w:val="226D310C0AEF46FFBE03DC7720F6E20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6C3393F400B487C9D845ABACA4D17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424B15-19FE-4225-A32F-08BE23515DF1}"/>
      </w:docPartPr>
      <w:docPartBody>
        <w:p w:rsidR="009D7B05" w:rsidRDefault="009D7B05" w:rsidP="009D7B05">
          <w:pPr>
            <w:pStyle w:val="56C3393F400B487C9D845ABACA4D17E4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9A699513DDD3488B971F6CA59234C1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ED78F1-F58D-431E-A27F-B1BB34AB025B}"/>
      </w:docPartPr>
      <w:docPartBody>
        <w:p w:rsidR="009D7B05" w:rsidRDefault="009D7B05" w:rsidP="009D7B05">
          <w:pPr>
            <w:pStyle w:val="9A699513DDD3488B971F6CA59234C1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834645B9E44AD18847FC6E465EB8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746FDF-73F0-4EF1-A663-EFE552E71C4C}"/>
      </w:docPartPr>
      <w:docPartBody>
        <w:p w:rsidR="009D7B05" w:rsidRDefault="009D7B05" w:rsidP="009D7B05">
          <w:pPr>
            <w:pStyle w:val="2C834645B9E44AD18847FC6E465EB8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2B0B78F706405390D48F2687D056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E0753E-4E51-40C7-B61E-4712B66C4A21}"/>
      </w:docPartPr>
      <w:docPartBody>
        <w:p w:rsidR="009D7B05" w:rsidRDefault="009D7B05" w:rsidP="009D7B05">
          <w:pPr>
            <w:pStyle w:val="D22B0B78F706405390D48F2687D056C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C701F031FF458C83C887DF17A20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6B28BC-0327-4D71-B6EA-66310C5B7F3B}"/>
      </w:docPartPr>
      <w:docPartBody>
        <w:p w:rsidR="009D7B05" w:rsidRDefault="009D7B05" w:rsidP="009D7B05">
          <w:pPr>
            <w:pStyle w:val="4BC701F031FF458C83C887DF17A2071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AE2781FD8FF48258E9120AF08EC66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2EEA73-96C6-4F13-BDB2-0DC637EB9771}"/>
      </w:docPartPr>
      <w:docPartBody>
        <w:p w:rsidR="009D7B05" w:rsidRDefault="009D7B05" w:rsidP="009D7B05">
          <w:pPr>
            <w:pStyle w:val="2AE2781FD8FF48258E9120AF08EC665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C5A50D92214FAAB70A9B117065EEB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F87B4F-FE3E-4D2D-A332-A4B84E6BC616}"/>
      </w:docPartPr>
      <w:docPartBody>
        <w:p w:rsidR="009D7B05" w:rsidRDefault="009D7B05" w:rsidP="009D7B05">
          <w:pPr>
            <w:pStyle w:val="87C5A50D92214FAAB70A9B117065EEB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FD4D737929841BAB25616C7307049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556542-C080-4C55-93CE-B58128D03F56}"/>
      </w:docPartPr>
      <w:docPartBody>
        <w:p w:rsidR="009D7B05" w:rsidRDefault="009D7B05" w:rsidP="009D7B05">
          <w:pPr>
            <w:pStyle w:val="FFD4D737929841BAB25616C7307049B8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B07916458F484C01AF459EF29E42FC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FC23E7-34C4-4236-BD7D-9CA49028D4B2}"/>
      </w:docPartPr>
      <w:docPartBody>
        <w:p w:rsidR="009D7B05" w:rsidRDefault="009D7B05" w:rsidP="009D7B05">
          <w:pPr>
            <w:pStyle w:val="B07916458F484C01AF459EF29E42FC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324E9A33A4140D19907856356AF33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9946C4-8A99-48B7-A792-9AFE92001EDC}"/>
      </w:docPartPr>
      <w:docPartBody>
        <w:p w:rsidR="009D7B05" w:rsidRDefault="009D7B05" w:rsidP="009D7B05">
          <w:pPr>
            <w:pStyle w:val="0324E9A33A4140D19907856356AF339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4C7465965294DBABC043CCD7AD194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1B00A0-D4B7-431E-9E08-D78AA26F19B6}"/>
      </w:docPartPr>
      <w:docPartBody>
        <w:p w:rsidR="009D7B05" w:rsidRDefault="009D7B05" w:rsidP="009D7B05">
          <w:pPr>
            <w:pStyle w:val="94C7465965294DBABC043CCD7AD1944C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C2CBCF8CC5DE4277BC62A5ED97EB49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05BCCA-DFAC-472B-9C48-DF8349DA098F}"/>
      </w:docPartPr>
      <w:docPartBody>
        <w:p w:rsidR="009D7B05" w:rsidRDefault="009D7B05" w:rsidP="009D7B05">
          <w:pPr>
            <w:pStyle w:val="C2CBCF8CC5DE4277BC62A5ED97EB49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26C2C23E064692A9E073E382982E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019687-B8B7-4497-A0E3-672F3C819FED}"/>
      </w:docPartPr>
      <w:docPartBody>
        <w:p w:rsidR="009D7B05" w:rsidRDefault="009D7B05" w:rsidP="009D7B05">
          <w:pPr>
            <w:pStyle w:val="8926C2C23E064692A9E073E382982ED5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F6721E857A52431F95DFD625B521E6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2EEC1C-B0C6-4BE2-80DC-7E7D8D792C4B}"/>
      </w:docPartPr>
      <w:docPartBody>
        <w:p w:rsidR="009D7B05" w:rsidRDefault="009D7B05" w:rsidP="009D7B05">
          <w:pPr>
            <w:pStyle w:val="F6721E857A52431F95DFD625B521E60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1FEFCEE6967491393C74B9AC2B8CB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B896D4-8EEC-458C-B68E-E0DD6A35F9B2}"/>
      </w:docPartPr>
      <w:docPartBody>
        <w:p w:rsidR="009D7B05" w:rsidRDefault="009D7B05" w:rsidP="009D7B05">
          <w:pPr>
            <w:pStyle w:val="21FEFCEE6967491393C74B9AC2B8CB77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2718CD130E224C0B96127F82E2991B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19E434-7355-4BA4-A749-3B46ADDD1C04}"/>
      </w:docPartPr>
      <w:docPartBody>
        <w:p w:rsidR="009D7B05" w:rsidRDefault="009D7B05" w:rsidP="009D7B05">
          <w:pPr>
            <w:pStyle w:val="2718CD130E224C0B96127F82E2991B5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2A7A211EE94AFDB8F66A6FC30936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304041-6515-4055-BF0B-C171FA76F617}"/>
      </w:docPartPr>
      <w:docPartBody>
        <w:p w:rsidR="009D7B05" w:rsidRDefault="009D7B05" w:rsidP="009D7B05">
          <w:pPr>
            <w:pStyle w:val="932A7A211EE94AFDB8F66A6FC30936F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50ACE88A9074A6D88650F8D4514B2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2DB582-5AE9-47D1-B541-44593CD58298}"/>
      </w:docPartPr>
      <w:docPartBody>
        <w:p w:rsidR="009D7B05" w:rsidRDefault="009D7B05" w:rsidP="009D7B05">
          <w:pPr>
            <w:pStyle w:val="F50ACE88A9074A6D88650F8D4514B2F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968E82D9DFB454F8B3CF6470026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AB7AA4-D1F2-40EA-96E0-056EDBBCC071}"/>
      </w:docPartPr>
      <w:docPartBody>
        <w:p w:rsidR="009D7B05" w:rsidRDefault="009D7B05" w:rsidP="009D7B05">
          <w:pPr>
            <w:pStyle w:val="7968E82D9DFB454F8B3CF6470026262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85A791F08474C1C8CEADF7D57F1EA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2DB07C-DAD5-4863-AD99-24C2DAC4991A}"/>
      </w:docPartPr>
      <w:docPartBody>
        <w:p w:rsidR="009D7B05" w:rsidRDefault="009D7B05" w:rsidP="009D7B05">
          <w:pPr>
            <w:pStyle w:val="385A791F08474C1C8CEADF7D57F1EA3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55DD7B98394C9C94B7E3D28FEEFF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8697B3-74DA-4455-8D6E-4C28741D674D}"/>
      </w:docPartPr>
      <w:docPartBody>
        <w:p w:rsidR="009D7B05" w:rsidRDefault="009D7B05" w:rsidP="009D7B05">
          <w:pPr>
            <w:pStyle w:val="5755DD7B98394C9C94B7E3D28FEEFF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BE19C16A9C42D786F434EB06202F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76FCEF-8912-43D7-B265-A835EE732F94}"/>
      </w:docPartPr>
      <w:docPartBody>
        <w:p w:rsidR="009D7B05" w:rsidRDefault="009D7B05" w:rsidP="009D7B05">
          <w:pPr>
            <w:pStyle w:val="ADBE19C16A9C42D786F434EB06202F5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334BC754FDD4DC3BB0AFDDB3377AB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25C5DB-CCDF-411B-9361-2EF923B60B34}"/>
      </w:docPartPr>
      <w:docPartBody>
        <w:p w:rsidR="009D7B05" w:rsidRDefault="009D7B05" w:rsidP="009D7B05">
          <w:pPr>
            <w:pStyle w:val="F334BC754FDD4DC3BB0AFDDB3377AB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0F98EE76CBB4798A61183F923E920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207087-4401-4BCA-B53E-D5EA213871C0}"/>
      </w:docPartPr>
      <w:docPartBody>
        <w:p w:rsidR="009D7B05" w:rsidRDefault="009D7B05" w:rsidP="009D7B05">
          <w:pPr>
            <w:pStyle w:val="10F98EE76CBB4798A61183F923E9205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7702C90F104547BF43F7ED034067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FCE69A-81F9-4B0D-9EF7-4B0F993DD581}"/>
      </w:docPartPr>
      <w:docPartBody>
        <w:p w:rsidR="009D7B05" w:rsidRDefault="009D7B05" w:rsidP="009D7B05">
          <w:pPr>
            <w:pStyle w:val="BF7702C90F104547BF43F7ED034067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DAF4339AE26488DA8E3557E8EFA02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D2D774-8289-4D73-854B-7F8CD7E078E0}"/>
      </w:docPartPr>
      <w:docPartBody>
        <w:p w:rsidR="009D7B05" w:rsidRDefault="009D7B05" w:rsidP="009D7B05">
          <w:pPr>
            <w:pStyle w:val="3DAF4339AE26488DA8E3557E8EFA02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D2424CA34E46EC87FE36D013BACC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523314-D52E-4572-BF50-6FA195582D90}"/>
      </w:docPartPr>
      <w:docPartBody>
        <w:p w:rsidR="009D7B05" w:rsidRDefault="009D7B05" w:rsidP="009D7B05">
          <w:pPr>
            <w:pStyle w:val="9ED2424CA34E46EC87FE36D013BACC8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FD10D2EBAF47BEB3F40D41AEB8A3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F5BD3-2F81-4C3E-B408-F0D241C081C4}"/>
      </w:docPartPr>
      <w:docPartBody>
        <w:p w:rsidR="009D7B05" w:rsidRDefault="009D7B05" w:rsidP="009D7B05">
          <w:pPr>
            <w:pStyle w:val="86FD10D2EBAF47BEB3F40D41AEB8A32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C21FC2694DA4E1A99EC14E13CA556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425E3A-9A45-4320-AAED-3918A9E1EF38}"/>
      </w:docPartPr>
      <w:docPartBody>
        <w:p w:rsidR="009D7B05" w:rsidRDefault="009D7B05" w:rsidP="009D7B05">
          <w:pPr>
            <w:pStyle w:val="4C21FC2694DA4E1A99EC14E13CA5561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B95C359D2574FEF84F543861F4817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FBBCF6-4BE6-48B2-A5D1-9103547144AC}"/>
      </w:docPartPr>
      <w:docPartBody>
        <w:p w:rsidR="009D7B05" w:rsidRDefault="009D7B05" w:rsidP="009D7B05">
          <w:pPr>
            <w:pStyle w:val="DB95C359D2574FEF84F543861F481795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C9585D028F0417EA2B00C0739B992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036C26-0FF8-4F6D-9476-A379E07C0813}"/>
      </w:docPartPr>
      <w:docPartBody>
        <w:p w:rsidR="009D7B05" w:rsidRDefault="009D7B05" w:rsidP="009D7B05">
          <w:pPr>
            <w:pStyle w:val="EC9585D028F0417EA2B00C0739B992F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1A388A46534593B82E62F31FC8BC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F691B9-01EB-49EB-BD3D-6FD3542D9984}"/>
      </w:docPartPr>
      <w:docPartBody>
        <w:p w:rsidR="009D7B05" w:rsidRDefault="009D7B05" w:rsidP="009D7B05">
          <w:pPr>
            <w:pStyle w:val="151A388A46534593B82E62F31FC8BC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764E34472F4992A6680891104AC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76E8F7-7A23-402E-B96E-1CC959FD478D}"/>
      </w:docPartPr>
      <w:docPartBody>
        <w:p w:rsidR="009D7B05" w:rsidRDefault="009D7B05" w:rsidP="009D7B05">
          <w:pPr>
            <w:pStyle w:val="B7764E34472F4992A6680891104AC9C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BD3DF678C8D49EAB1852394020EC6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80D5BC-326F-4B3E-A5E2-94C78750E124}"/>
      </w:docPartPr>
      <w:docPartBody>
        <w:p w:rsidR="009D7B05" w:rsidRDefault="009D7B05" w:rsidP="009D7B05">
          <w:pPr>
            <w:pStyle w:val="6BD3DF678C8D49EAB1852394020EC6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75323CF5864A7E8D1C2FF260DA68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EC69BE-BCE1-48A8-B74B-99012312B53B}"/>
      </w:docPartPr>
      <w:docPartBody>
        <w:p w:rsidR="009D7B05" w:rsidRDefault="009D7B05" w:rsidP="009D7B05">
          <w:pPr>
            <w:pStyle w:val="4E75323CF5864A7E8D1C2FF260DA687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0DA35E24929142E78E8404980712F0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A44D4E-F845-4F1A-B9C7-CFF9870D25A9}"/>
      </w:docPartPr>
      <w:docPartBody>
        <w:p w:rsidR="009D7B05" w:rsidRDefault="009D7B05" w:rsidP="009D7B05">
          <w:pPr>
            <w:pStyle w:val="0DA35E24929142E78E8404980712F0C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D50EF48256541E8BAFA07D37C40BE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F975DA-D26D-4CE9-8446-1363D546D6A3}"/>
      </w:docPartPr>
      <w:docPartBody>
        <w:p w:rsidR="009D7B05" w:rsidRDefault="009D7B05" w:rsidP="009D7B05">
          <w:pPr>
            <w:pStyle w:val="DD50EF48256541E8BAFA07D37C40BE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F16AEC7668A4268AB89D9D5CEB08D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AD937-D983-4EB2-8DD2-D7D69DE3DC9F}"/>
      </w:docPartPr>
      <w:docPartBody>
        <w:p w:rsidR="009D7B05" w:rsidRDefault="009D7B05" w:rsidP="009D7B05">
          <w:pPr>
            <w:pStyle w:val="1F16AEC7668A4268AB89D9D5CEB08D7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0D6394822FF4FEEACF2880C431A55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104545-3F8D-45DF-9D6C-F5A46D50FCF5}"/>
      </w:docPartPr>
      <w:docPartBody>
        <w:p w:rsidR="009D7B05" w:rsidRDefault="009D7B05" w:rsidP="009D7B05">
          <w:pPr>
            <w:pStyle w:val="40D6394822FF4FEEACF2880C431A557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AB8BE049D7F4CDBB33C2FE51608EA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A5833D-C865-4FF3-BB81-34634B7D958C}"/>
      </w:docPartPr>
      <w:docPartBody>
        <w:p w:rsidR="009D7B05" w:rsidRDefault="009D7B05" w:rsidP="009D7B05">
          <w:pPr>
            <w:pStyle w:val="0AB8BE049D7F4CDBB33C2FE51608EA9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5B80C9DEBCA4199B08DF33C6A12E7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1F9EF9-D363-4ED6-ADD4-33F4DFF9E190}"/>
      </w:docPartPr>
      <w:docPartBody>
        <w:p w:rsidR="009D7B05" w:rsidRDefault="009D7B05" w:rsidP="009D7B05">
          <w:pPr>
            <w:pStyle w:val="75B80C9DEBCA4199B08DF33C6A12E7C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29320953DCB41F5A344606BB328BE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78B869-5137-4CAA-A2E1-9250616F5428}"/>
      </w:docPartPr>
      <w:docPartBody>
        <w:p w:rsidR="009D7B05" w:rsidRDefault="009D7B05" w:rsidP="009D7B05">
          <w:pPr>
            <w:pStyle w:val="229320953DCB41F5A344606BB328BE9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B73D5FAEE6E4A629AC140BE10F2AC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9DF4F0-30EA-441B-B298-060538122CE7}"/>
      </w:docPartPr>
      <w:docPartBody>
        <w:p w:rsidR="009D7B05" w:rsidRDefault="009D7B05" w:rsidP="009D7B05">
          <w:pPr>
            <w:pStyle w:val="EB73D5FAEE6E4A629AC140BE10F2AC3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33091BA5CF42B4B140F87ACE1464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A52F26-E301-4AA5-AA8F-1D0600B9C3BA}"/>
      </w:docPartPr>
      <w:docPartBody>
        <w:p w:rsidR="009D7B05" w:rsidRDefault="009D7B05" w:rsidP="009D7B05">
          <w:pPr>
            <w:pStyle w:val="4B33091BA5CF42B4B140F87ACE1464B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0288991482B4E90AA146F79B39EE4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91B82F-CD3B-4417-8800-0C9FB63F2DF2}"/>
      </w:docPartPr>
      <w:docPartBody>
        <w:p w:rsidR="009D7B05" w:rsidRDefault="009D7B05" w:rsidP="009D7B05">
          <w:pPr>
            <w:pStyle w:val="B0288991482B4E90AA146F79B39EE44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4358D2E4027473AB32D0266C2D229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2A9ED6-4E90-48F5-BBFE-D1B71A8260FF}"/>
      </w:docPartPr>
      <w:docPartBody>
        <w:p w:rsidR="009D7B05" w:rsidRDefault="009D7B05" w:rsidP="009D7B05">
          <w:pPr>
            <w:pStyle w:val="B4358D2E4027473AB32D0266C2D229A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91B8122F7E64C8192B2693EE888C8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D98A1E-45D0-44D1-A4E9-200F1AC03F94}"/>
      </w:docPartPr>
      <w:docPartBody>
        <w:p w:rsidR="009D7B05" w:rsidRDefault="009D7B05" w:rsidP="009D7B05">
          <w:pPr>
            <w:pStyle w:val="E91B8122F7E64C8192B2693EE888C8A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3EA66559764C63BCCCA03EACA783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579EE-512D-4437-88F0-89F36AAD387A}"/>
      </w:docPartPr>
      <w:docPartBody>
        <w:p w:rsidR="009D7B05" w:rsidRDefault="009D7B05" w:rsidP="009D7B05">
          <w:pPr>
            <w:pStyle w:val="4B3EA66559764C63BCCCA03EACA7835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35866CE86604F089A7CDF3562B468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1AD9CAB-5AEA-478F-9B04-ADC93A52388E}"/>
      </w:docPartPr>
      <w:docPartBody>
        <w:p w:rsidR="009D7B05" w:rsidRDefault="009D7B05" w:rsidP="009D7B05">
          <w:pPr>
            <w:pStyle w:val="535866CE86604F089A7CDF3562B468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9869B1F1DE46B7B06A1D58B02004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E73A03-093F-4819-BEE5-5D6B0D6A4763}"/>
      </w:docPartPr>
      <w:docPartBody>
        <w:p w:rsidR="009D7B05" w:rsidRDefault="009D7B05" w:rsidP="009D7B05">
          <w:pPr>
            <w:pStyle w:val="D69869B1F1DE46B7B06A1D58B02004E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FE3469176BF452EB28CF9C6694B7F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D65992-846A-4513-BA6C-3F85D864070E}"/>
      </w:docPartPr>
      <w:docPartBody>
        <w:p w:rsidR="009D7B05" w:rsidRDefault="009D7B05" w:rsidP="009D7B05">
          <w:pPr>
            <w:pStyle w:val="CFE3469176BF452EB28CF9C6694B7F1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93FCC396B6A4F5A845A3403172048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CEFF79-70D9-4C66-83C7-46559577DE5F}"/>
      </w:docPartPr>
      <w:docPartBody>
        <w:p w:rsidR="009D7B05" w:rsidRDefault="009D7B05" w:rsidP="009D7B05">
          <w:pPr>
            <w:pStyle w:val="993FCC396B6A4F5A845A3403172048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481BEFB36D4FDD85BDC06E7A015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B115FA-CE3E-4FD6-99AC-7329CFC5F2AA}"/>
      </w:docPartPr>
      <w:docPartBody>
        <w:p w:rsidR="009D7B05" w:rsidRDefault="009D7B05" w:rsidP="009D7B05">
          <w:pPr>
            <w:pStyle w:val="5A481BEFB36D4FDD85BDC06E7A01565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BCDEEF01F5C4989B0E986157ACD97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9D4026-25EA-4F64-A957-D8004AC6BFFD}"/>
      </w:docPartPr>
      <w:docPartBody>
        <w:p w:rsidR="009D7B05" w:rsidRDefault="009D7B05" w:rsidP="009D7B05">
          <w:pPr>
            <w:pStyle w:val="ABCDEEF01F5C4989B0E986157ACD97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8B8FC2B83224985A58E21B662D30D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B915B2-F6DC-4DA0-B149-B9ED06034BD8}"/>
      </w:docPartPr>
      <w:docPartBody>
        <w:p w:rsidR="009D7B05" w:rsidRDefault="009D7B05" w:rsidP="009D7B05">
          <w:pPr>
            <w:pStyle w:val="78B8FC2B83224985A58E21B662D30D9E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3D8F6D9C0A8F421E86C522235245AE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545DAB-B0F4-4330-A683-B603020D7CCF}"/>
      </w:docPartPr>
      <w:docPartBody>
        <w:p w:rsidR="009D7B05" w:rsidRDefault="009D7B05" w:rsidP="009D7B05">
          <w:pPr>
            <w:pStyle w:val="3D8F6D9C0A8F421E86C522235245AE5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0C028D4D10E47D595465089E2D9AE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75EB7F-AA9A-4F46-8CFF-35153497C8C8}"/>
      </w:docPartPr>
      <w:docPartBody>
        <w:p w:rsidR="009D7B05" w:rsidRDefault="009D7B05" w:rsidP="009D7B05">
          <w:pPr>
            <w:pStyle w:val="50C028D4D10E47D595465089E2D9AEF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5F7D3B762414F378AEC2A440375AD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72B003-11C7-4D87-B5D6-69B09BA548E7}"/>
      </w:docPartPr>
      <w:docPartBody>
        <w:p w:rsidR="009D7B05" w:rsidRDefault="009D7B05" w:rsidP="009D7B05">
          <w:pPr>
            <w:pStyle w:val="75F7D3B762414F378AEC2A440375AD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877317E72E4B65AF2941232C72F6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A65354-5373-4739-B90A-EBE8A6538DD0}"/>
      </w:docPartPr>
      <w:docPartBody>
        <w:p w:rsidR="009D7B05" w:rsidRDefault="009D7B05" w:rsidP="009D7B05">
          <w:pPr>
            <w:pStyle w:val="01877317E72E4B65AF2941232C72F62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83F97596D124D0B94280FEC7CEB6B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D2135E-154C-40B6-B906-F396A6E7BBBE}"/>
      </w:docPartPr>
      <w:docPartBody>
        <w:p w:rsidR="009D7B05" w:rsidRDefault="009D7B05" w:rsidP="009D7B05">
          <w:pPr>
            <w:pStyle w:val="983F97596D124D0B94280FEC7CEB6B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3250C11EAB40F08D411089DC5585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62B2F0-C5E8-46A5-BD6C-416A9891654A}"/>
      </w:docPartPr>
      <w:docPartBody>
        <w:p w:rsidR="009D7B05" w:rsidRDefault="009D7B05" w:rsidP="009D7B05">
          <w:pPr>
            <w:pStyle w:val="FD3250C11EAB40F08D411089DC55857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2E0425423994B7393E721A162E83F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A0C66D-A83B-42A4-990F-E0372AE24B02}"/>
      </w:docPartPr>
      <w:docPartBody>
        <w:p w:rsidR="009D7B05" w:rsidRDefault="009D7B05" w:rsidP="009D7B05">
          <w:pPr>
            <w:pStyle w:val="A2E0425423994B7393E721A162E83F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9761B5F0E2A4B6F87CAD7E87FB833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6F42E-1FBB-4D2B-9A12-263BE19275AE}"/>
      </w:docPartPr>
      <w:docPartBody>
        <w:p w:rsidR="009D7B05" w:rsidRDefault="009D7B05" w:rsidP="009D7B05">
          <w:pPr>
            <w:pStyle w:val="C9761B5F0E2A4B6F87CAD7E87FB8335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F8C2431CAF44D3881862882ACD3FC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67C6B5-0927-45D2-A56B-FC05945052B9}"/>
      </w:docPartPr>
      <w:docPartBody>
        <w:p w:rsidR="009D7B05" w:rsidRDefault="009D7B05" w:rsidP="009D7B05">
          <w:pPr>
            <w:pStyle w:val="DF8C2431CAF44D3881862882ACD3FCF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7FC1F71C65A49CE8C2271714EC6D2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72A13B-BD8D-47C0-B389-4DB72786EE9B}"/>
      </w:docPartPr>
      <w:docPartBody>
        <w:p w:rsidR="009D7B05" w:rsidRDefault="009D7B05" w:rsidP="009D7B05">
          <w:pPr>
            <w:pStyle w:val="37FC1F71C65A49CE8C2271714EC6D2C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BA61DECF6804DBCBF53F32B80ADD0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DFF08C-BD67-4592-A804-2FCF38F5EE92}"/>
      </w:docPartPr>
      <w:docPartBody>
        <w:p w:rsidR="009D7B05" w:rsidRDefault="009D7B05" w:rsidP="009D7B05">
          <w:pPr>
            <w:pStyle w:val="BBA61DECF6804DBCBF53F32B80ADD01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AC87407E0D84F329D289D1D2C2FC3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987E83-3E80-469E-9FEE-36845D2A4341}"/>
      </w:docPartPr>
      <w:docPartBody>
        <w:p w:rsidR="009D7B05" w:rsidRDefault="009D7B05" w:rsidP="009D7B05">
          <w:pPr>
            <w:pStyle w:val="BAC87407E0D84F329D289D1D2C2FC3D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4557C905DDD453DA9F75C3649882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B1BED6-0A5D-4C89-9E54-E1104A7A7265}"/>
      </w:docPartPr>
      <w:docPartBody>
        <w:p w:rsidR="009D7B05" w:rsidRDefault="009D7B05" w:rsidP="009D7B05">
          <w:pPr>
            <w:pStyle w:val="64557C905DDD453DA9F75C364988278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3660AD04E954E0FB8B925CA5B049A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B16407-E8BE-4E37-A09E-424CE438ACB3}"/>
      </w:docPartPr>
      <w:docPartBody>
        <w:p w:rsidR="009D7B05" w:rsidRDefault="009D7B05" w:rsidP="009D7B05">
          <w:pPr>
            <w:pStyle w:val="F3660AD04E954E0FB8B925CA5B049A4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D41D89BCD7340179F65B98E78EED2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64D931-DA2C-4DC5-A478-2E9C262C7E78}"/>
      </w:docPartPr>
      <w:docPartBody>
        <w:p w:rsidR="009D7B05" w:rsidRDefault="009D7B05" w:rsidP="009D7B05">
          <w:pPr>
            <w:pStyle w:val="BD41D89BCD7340179F65B98E78EED27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A8013A1C9B34C8F9FFF0B809390A8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A976C0-E914-4C87-9D04-E8B200782F82}"/>
      </w:docPartPr>
      <w:docPartBody>
        <w:p w:rsidR="009D7B05" w:rsidRDefault="009D7B05" w:rsidP="009D7B05">
          <w:pPr>
            <w:pStyle w:val="3A8013A1C9B34C8F9FFF0B809390A8B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10A4A3B726149D5BA0C26A24A2582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92399F-529A-4123-B33D-1D94CDEBABAF}"/>
      </w:docPartPr>
      <w:docPartBody>
        <w:p w:rsidR="009D7B05" w:rsidRDefault="009D7B05" w:rsidP="009D7B05">
          <w:pPr>
            <w:pStyle w:val="D10A4A3B726149D5BA0C26A24A2582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73434C047E544A6823E75E9C28F865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0CC11C-C27E-4DDD-A168-09B1DD22E1AB}"/>
      </w:docPartPr>
      <w:docPartBody>
        <w:p w:rsidR="009D7B05" w:rsidRDefault="009D7B05" w:rsidP="009D7B05">
          <w:pPr>
            <w:pStyle w:val="273434C047E544A6823E75E9C28F865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5E42C75A41445679C6383A6E099BCA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D60A90-F4A3-439A-AB76-C0CA67722950}"/>
      </w:docPartPr>
      <w:docPartBody>
        <w:p w:rsidR="009D7B05" w:rsidRDefault="009D7B05" w:rsidP="009D7B05">
          <w:pPr>
            <w:pStyle w:val="75E42C75A41445679C6383A6E099BCA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A9EEE44AE704318B245649D30C67C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8BA995-3E99-498C-A831-995B8424FF0F}"/>
      </w:docPartPr>
      <w:docPartBody>
        <w:p w:rsidR="009D7B05" w:rsidRDefault="009D7B05" w:rsidP="009D7B05">
          <w:pPr>
            <w:pStyle w:val="2A9EEE44AE704318B245649D30C67CF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B83ED8BF274C628752F11E78B44D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E329EE-8613-46A8-8B36-4EEA9437E5BF}"/>
      </w:docPartPr>
      <w:docPartBody>
        <w:p w:rsidR="009D7B05" w:rsidRDefault="009D7B05" w:rsidP="009D7B05">
          <w:pPr>
            <w:pStyle w:val="FBB83ED8BF274C628752F11E78B44D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9DFD7678BD4D2B9D221B4D0A26AE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5542CB-6922-4C37-8F12-5721828EDB66}"/>
      </w:docPartPr>
      <w:docPartBody>
        <w:p w:rsidR="009D7B05" w:rsidRDefault="009D7B05" w:rsidP="009D7B05">
          <w:pPr>
            <w:pStyle w:val="CF9DFD7678BD4D2B9D221B4D0A26AEA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3D029992FC4DC9897B0CCE0C2B68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502327-E53E-4D29-96AC-92357E25265A}"/>
      </w:docPartPr>
      <w:docPartBody>
        <w:p w:rsidR="009D7B05" w:rsidRDefault="009D7B05" w:rsidP="009D7B05">
          <w:pPr>
            <w:pStyle w:val="BF3D029992FC4DC9897B0CCE0C2B68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EF68D87B254A0FA6C3299CDD1A64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44DE69-FD0B-47EC-9F37-3D22DE1E5EE5}"/>
      </w:docPartPr>
      <w:docPartBody>
        <w:p w:rsidR="009D7B05" w:rsidRDefault="009D7B05" w:rsidP="009D7B05">
          <w:pPr>
            <w:pStyle w:val="5BEF68D87B254A0FA6C3299CDD1A649B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B29ED714F2C84C6C9E28193F49246D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7F3929-8826-48A0-8026-7FBE02B30CCA}"/>
      </w:docPartPr>
      <w:docPartBody>
        <w:p w:rsidR="009D7B05" w:rsidRDefault="009D7B05" w:rsidP="009D7B05">
          <w:pPr>
            <w:pStyle w:val="B29ED714F2C84C6C9E28193F49246D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49D416A98047C3807DCA638DAE5A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F9936F-AF28-43F7-8F3E-1FE90A919DAD}"/>
      </w:docPartPr>
      <w:docPartBody>
        <w:p w:rsidR="009D7B05" w:rsidRDefault="009D7B05" w:rsidP="009D7B05">
          <w:pPr>
            <w:pStyle w:val="D249D416A98047C3807DCA638DAE5A13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B0CA4015C88542C781197F3EFC7CEF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41B00B-FE9D-4575-823D-26F9351F3AF4}"/>
      </w:docPartPr>
      <w:docPartBody>
        <w:p w:rsidR="009D7B05" w:rsidRDefault="009D7B05" w:rsidP="009D7B05">
          <w:pPr>
            <w:pStyle w:val="B0CA4015C88542C781197F3EFC7CEF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573E710FAE4F22AFB4A9BE876732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C28ACB-7ED1-4470-AC6D-FDCA0A20ED41}"/>
      </w:docPartPr>
      <w:docPartBody>
        <w:p w:rsidR="009D7B05" w:rsidRDefault="009D7B05" w:rsidP="009D7B05">
          <w:pPr>
            <w:pStyle w:val="86573E710FAE4F22AFB4A9BE8767326F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9C79DAD469254ED7A87710F3E63D03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AD9939-81AF-4531-9597-8331EDC507DD}"/>
      </w:docPartPr>
      <w:docPartBody>
        <w:p w:rsidR="009D7B05" w:rsidRDefault="009D7B05" w:rsidP="009D7B05">
          <w:pPr>
            <w:pStyle w:val="9C79DAD469254ED7A87710F3E63D037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9BA36450E304FB0890289984AAAE45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8E419E-2B74-4CC9-BDE7-E5BFB3CA58CF}"/>
      </w:docPartPr>
      <w:docPartBody>
        <w:p w:rsidR="009D7B05" w:rsidRDefault="009D7B05" w:rsidP="009D7B05">
          <w:pPr>
            <w:pStyle w:val="39BA36450E304FB0890289984AAAE45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3E4733AF9C42AA9D68223DEAA6F8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932F6E-D79B-4AA4-93CE-BE4D7CF129DB}"/>
      </w:docPartPr>
      <w:docPartBody>
        <w:p w:rsidR="009D7B05" w:rsidRDefault="009D7B05" w:rsidP="009D7B05">
          <w:pPr>
            <w:pStyle w:val="E73E4733AF9C42AA9D68223DEAA6F8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202DBECF434A47A88002B741DC5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E3F60E-E7C2-4ABF-AD67-C946723C843A}"/>
      </w:docPartPr>
      <w:docPartBody>
        <w:p w:rsidR="009D7B05" w:rsidRDefault="009D7B05" w:rsidP="009D7B05">
          <w:pPr>
            <w:pStyle w:val="D6202DBECF434A47A88002B741DC53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76C8033A3B4A53940A7ED889798D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CC478E-5FF4-4C02-9DB3-0711796C6786}"/>
      </w:docPartPr>
      <w:docPartBody>
        <w:p w:rsidR="009D7B05" w:rsidRDefault="009D7B05" w:rsidP="009D7B05">
          <w:pPr>
            <w:pStyle w:val="C276C8033A3B4A53940A7ED889798D1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26E62484DE44FB79545BB6E5FB904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08D3CCB-A41F-4011-956F-EF60B5E4B518}"/>
      </w:docPartPr>
      <w:docPartBody>
        <w:p w:rsidR="009D7B05" w:rsidRDefault="009D7B05" w:rsidP="009D7B05">
          <w:pPr>
            <w:pStyle w:val="126E62484DE44FB79545BB6E5FB904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BF498556FBE4A5BA2278B7F25D8616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61742B-E220-4144-895A-50ACD8DD0FB5}"/>
      </w:docPartPr>
      <w:docPartBody>
        <w:p w:rsidR="009D7B05" w:rsidRDefault="009D7B05" w:rsidP="009D7B05">
          <w:pPr>
            <w:pStyle w:val="7BF498556FBE4A5BA2278B7F25D8616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C6D7FA635CA42839BA1A2C20F2AD0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DD7C0B-FAFC-4417-8282-D5E28D224534}"/>
      </w:docPartPr>
      <w:docPartBody>
        <w:p w:rsidR="009D7B05" w:rsidRDefault="009D7B05" w:rsidP="009D7B05">
          <w:pPr>
            <w:pStyle w:val="5C6D7FA635CA42839BA1A2C20F2AD078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5D79E1F627B04CE3845C7C9D4432B6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B297B4-4797-4CBF-B658-7853D14F6095}"/>
      </w:docPartPr>
      <w:docPartBody>
        <w:p w:rsidR="009D7B05" w:rsidRDefault="009D7B05" w:rsidP="009D7B05">
          <w:pPr>
            <w:pStyle w:val="5D79E1F627B04CE3845C7C9D4432B6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44C6DC07294126B4B35B20928C90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1AED9B-23F4-4826-94CD-7C937CD67521}"/>
      </w:docPartPr>
      <w:docPartBody>
        <w:p w:rsidR="009D7B05" w:rsidRDefault="009D7B05" w:rsidP="009D7B05">
          <w:pPr>
            <w:pStyle w:val="5F44C6DC07294126B4B35B20928C9087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2593F7FD64D24423B6032D2A36005D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94B005-0B70-418D-8487-F0D89AF27C11}"/>
      </w:docPartPr>
      <w:docPartBody>
        <w:p w:rsidR="009D7B05" w:rsidRDefault="009D7B05" w:rsidP="009D7B05">
          <w:pPr>
            <w:pStyle w:val="2593F7FD64D24423B6032D2A36005D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1312F3E16E45D1904332E6788B49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605191-0579-4254-BB17-162532B4F4B4}"/>
      </w:docPartPr>
      <w:docPartBody>
        <w:p w:rsidR="009D7B05" w:rsidRDefault="009D7B05" w:rsidP="009D7B05">
          <w:pPr>
            <w:pStyle w:val="FD1312F3E16E45D1904332E6788B498D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9580957ED7C340AFBB80A71D3FFCBA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AEF85F-4B8D-446A-9CF6-FB1B715163EC}"/>
      </w:docPartPr>
      <w:docPartBody>
        <w:p w:rsidR="009D7B05" w:rsidRDefault="009D7B05" w:rsidP="009D7B05">
          <w:pPr>
            <w:pStyle w:val="9580957ED7C340AFBB80A71D3FFCBAF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1E0AA1E44734A6C85D1F0D65E521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E40293-F84C-4A96-8581-D0020FDC2FD1}"/>
      </w:docPartPr>
      <w:docPartBody>
        <w:p w:rsidR="009D7B05" w:rsidRDefault="009D7B05" w:rsidP="009D7B05">
          <w:pPr>
            <w:pStyle w:val="F1E0AA1E44734A6C85D1F0D65E52119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9D4438F33943E2A34D3525A7A5E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119A31-5650-47A6-BF86-F4B16610946B}"/>
      </w:docPartPr>
      <w:docPartBody>
        <w:p w:rsidR="009D7B05" w:rsidRDefault="009D7B05" w:rsidP="009D7B05">
          <w:pPr>
            <w:pStyle w:val="2B9D4438F33943E2A34D3525A7A5EE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C631106B9F849B7B962E9255D8072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AE3F038-656E-4DA5-BCD9-5F7213819815}"/>
      </w:docPartPr>
      <w:docPartBody>
        <w:p w:rsidR="009D7B05" w:rsidRDefault="009D7B05" w:rsidP="009D7B05">
          <w:pPr>
            <w:pStyle w:val="4C631106B9F849B7B962E9255D8072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3F7B6E374B14A37B2D01FD8C2EC47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8F4D17-3FFE-4311-AFFB-3FE37811C475}"/>
      </w:docPartPr>
      <w:docPartBody>
        <w:p w:rsidR="009D7B05" w:rsidRDefault="009D7B05" w:rsidP="009D7B05">
          <w:pPr>
            <w:pStyle w:val="23F7B6E374B14A37B2D01FD8C2EC478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D275D17D344D17B88A9A65909676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8E98AE-8FA3-4270-8CD7-E5A9250FBF95}"/>
      </w:docPartPr>
      <w:docPartBody>
        <w:p w:rsidR="009D7B05" w:rsidRDefault="009D7B05" w:rsidP="009D7B05">
          <w:pPr>
            <w:pStyle w:val="D6D275D17D344D17B88A9A65909676F6"/>
          </w:pPr>
          <w:r w:rsidRPr="00812322">
            <w:rPr>
              <w:rStyle w:val="PlaceholderText"/>
              <w:i/>
            </w:rPr>
            <w:t>drugo</w:t>
          </w:r>
        </w:p>
      </w:docPartBody>
    </w:docPart>
    <w:docPart>
      <w:docPartPr>
        <w:name w:val="926E09C43E6A471C9B3DD1325C3F8C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F6E068-4EF4-47C4-B90A-04B56288992C}"/>
      </w:docPartPr>
      <w:docPartBody>
        <w:p w:rsidR="009D7B05" w:rsidRDefault="009D7B05" w:rsidP="009D7B05">
          <w:pPr>
            <w:pStyle w:val="926E09C43E6A471C9B3DD1325C3F8CA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E77B971976444F2AE917DDA157D5A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5330A9-6035-4BF7-A785-9018F3DDF367}"/>
      </w:docPartPr>
      <w:docPartBody>
        <w:p w:rsidR="009D7B05" w:rsidRDefault="009D7B05" w:rsidP="009D7B05">
          <w:pPr>
            <w:pStyle w:val="CE77B971976444F2AE917DDA157D5AC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943D3B6569641FE9F1EBB75FE2B77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0532DC-B269-4EEC-915B-E36746B973EA}"/>
      </w:docPartPr>
      <w:docPartBody>
        <w:p w:rsidR="009D7B05" w:rsidRDefault="009D7B05" w:rsidP="009D7B05">
          <w:pPr>
            <w:pStyle w:val="3943D3B6569641FE9F1EBB75FE2B77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8647C10DF9454D92B14083532485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DE5EEA-A65B-433B-AA8D-716798C62412}"/>
      </w:docPartPr>
      <w:docPartBody>
        <w:p w:rsidR="009D7B05" w:rsidRDefault="009D7B05" w:rsidP="009D7B05">
          <w:pPr>
            <w:pStyle w:val="5A8647C10DF9454D92B14083532485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B91BFC50BAA43E284B298F0DDA1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258F18-1DAA-46F3-8DEF-D08BADD8252E}"/>
      </w:docPartPr>
      <w:docPartBody>
        <w:p w:rsidR="009D7B05" w:rsidRDefault="009D7B05" w:rsidP="009D7B05">
          <w:pPr>
            <w:pStyle w:val="EB91BFC50BAA43E284B298F0DDA1E1BE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25F8F08748EB4864A8D0E5688771A3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68E2F5-9601-4AF6-AF6A-1E2E92E8FA15}"/>
      </w:docPartPr>
      <w:docPartBody>
        <w:p w:rsidR="009D7B05" w:rsidRDefault="009D7B05" w:rsidP="009D7B05">
          <w:pPr>
            <w:pStyle w:val="25F8F08748EB4864A8D0E5688771A35D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E270B8C8EA2C4394B372D90DBE372F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0F5938-3185-4901-8BF8-39F9DF84391A}"/>
      </w:docPartPr>
      <w:docPartBody>
        <w:p w:rsidR="009D7B05" w:rsidRDefault="009D7B05" w:rsidP="009D7B05">
          <w:pPr>
            <w:pStyle w:val="E270B8C8EA2C4394B372D90DBE372F6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E73DA053F5C47A68986BE0613B3B3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42542F-5375-4E05-8A2C-D0D117BAAEFC}"/>
      </w:docPartPr>
      <w:docPartBody>
        <w:p w:rsidR="009D7B05" w:rsidRDefault="009D7B05" w:rsidP="009D7B05">
          <w:pPr>
            <w:pStyle w:val="6E73DA053F5C47A68986BE0613B3B3A4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2B1FE5AF99A742A6B3779E76FF1117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0FCD99-4E73-4AD8-BBE7-DDA04134DF22}"/>
      </w:docPartPr>
      <w:docPartBody>
        <w:p w:rsidR="009D7B05" w:rsidRDefault="009D7B05" w:rsidP="009D7B05">
          <w:pPr>
            <w:pStyle w:val="2B1FE5AF99A742A6B3779E76FF11170D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4F5E7C275074DDCA22DFEA0A5F54A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50E60B-ED09-441C-A0B7-7299070703D4}"/>
      </w:docPartPr>
      <w:docPartBody>
        <w:p w:rsidR="009D7B05" w:rsidRDefault="009D7B05" w:rsidP="009D7B05">
          <w:pPr>
            <w:pStyle w:val="F4F5E7C275074DDCA22DFEA0A5F54A3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19DAECED5646C0B4A428D62271AF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3B99DE-B5E9-4965-9C42-0477895D4224}"/>
      </w:docPartPr>
      <w:docPartBody>
        <w:p w:rsidR="009D7B05" w:rsidRDefault="009D7B05" w:rsidP="009D7B05">
          <w:pPr>
            <w:pStyle w:val="2B19DAECED5646C0B4A428D62271AF59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0A58F80ABB02427EAFF5334A7D0F3F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88273B-E017-4AC3-84C6-9CF25A924E58}"/>
      </w:docPartPr>
      <w:docPartBody>
        <w:p w:rsidR="009D7B05" w:rsidRDefault="009D7B05" w:rsidP="009D7B05">
          <w:pPr>
            <w:pStyle w:val="0A58F80ABB02427EAFF5334A7D0F3F15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5BEFC200CB484413A9135703CDF06A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C763CA-9274-4879-B6CF-78CE218A9053}"/>
      </w:docPartPr>
      <w:docPartBody>
        <w:p w:rsidR="009D7B05" w:rsidRDefault="009D7B05" w:rsidP="009D7B05">
          <w:pPr>
            <w:pStyle w:val="5BEFC200CB484413A9135703CDF06AE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9581616B4D4045A00EEA597AAA3E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18E6D7-1C23-4D9C-B932-1BD12E768A7E}"/>
      </w:docPartPr>
      <w:docPartBody>
        <w:p w:rsidR="009D7B05" w:rsidRDefault="009D7B05" w:rsidP="009D7B05">
          <w:pPr>
            <w:pStyle w:val="529581616B4D4045A00EEA597AAA3E0D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180D69F263924BA785FBE393FF2356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155B59-E95C-4571-8B9E-44E32E322549}"/>
      </w:docPartPr>
      <w:docPartBody>
        <w:p w:rsidR="009D7B05" w:rsidRDefault="009D7B05" w:rsidP="009D7B05">
          <w:pPr>
            <w:pStyle w:val="180D69F263924BA785FBE393FF2356D6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043193F9364477D928F456F0A1251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7AB5B7-A4C4-4E0C-8449-A16CC06FFF4D}"/>
      </w:docPartPr>
      <w:docPartBody>
        <w:p w:rsidR="009D7B05" w:rsidRDefault="009D7B05" w:rsidP="009D7B05">
          <w:pPr>
            <w:pStyle w:val="F043193F9364477D928F456F0A1251E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4CE760B4E0B461896A72996FF0015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CDB84C-1273-4BAA-9AD1-15A18003A7C3}"/>
      </w:docPartPr>
      <w:docPartBody>
        <w:p w:rsidR="009D7B05" w:rsidRDefault="009D7B05" w:rsidP="009D7B05">
          <w:pPr>
            <w:pStyle w:val="14CE760B4E0B461896A72996FF0015A0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8BFB0E2EAEDA433A9024805EACFE08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435156-BD73-4C9E-B03C-57FD9BA4832A}"/>
      </w:docPartPr>
      <w:docPartBody>
        <w:p w:rsidR="009D7B05" w:rsidRDefault="009D7B05" w:rsidP="009D7B05">
          <w:pPr>
            <w:pStyle w:val="8BFB0E2EAEDA433A9024805EACFE080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616A493B674D6199E45C3162255CD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ED4930-41AD-433C-8F77-C347FAFF1767}"/>
      </w:docPartPr>
      <w:docPartBody>
        <w:p w:rsidR="009D7B05" w:rsidRDefault="009D7B05" w:rsidP="009D7B05">
          <w:pPr>
            <w:pStyle w:val="89616A493B674D6199E45C3162255CD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3E45F3DD80B454682D45C1A09A599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21A0C-0DFD-4B70-9C00-B88DE7C51DE9}"/>
      </w:docPartPr>
      <w:docPartBody>
        <w:p w:rsidR="009D7B05" w:rsidRDefault="009D7B05" w:rsidP="009D7B05">
          <w:pPr>
            <w:pStyle w:val="43E45F3DD80B454682D45C1A09A5992F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D60C30886B084BCA9C33DA01418EEE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51DB79-CA94-429D-BA2B-DA02D63AEFFC}"/>
      </w:docPartPr>
      <w:docPartBody>
        <w:p w:rsidR="009D7B05" w:rsidRDefault="009D7B05" w:rsidP="009D7B05">
          <w:pPr>
            <w:pStyle w:val="D60C30886B084BCA9C33DA01418EEE7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40F3EEEF3D147498DB945E3B6F275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A82FF9-D7D3-4802-9506-3F99D53E6D8B}"/>
      </w:docPartPr>
      <w:docPartBody>
        <w:p w:rsidR="009D7B05" w:rsidRDefault="009D7B05" w:rsidP="009D7B05">
          <w:pPr>
            <w:pStyle w:val="E40F3EEEF3D147498DB945E3B6F2758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9B0DB9347A47AC815E984756952E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388D34-AD82-47B9-A961-F61F4574BD55}"/>
      </w:docPartPr>
      <w:docPartBody>
        <w:p w:rsidR="009D7B05" w:rsidRDefault="009D7B05" w:rsidP="009D7B05">
          <w:pPr>
            <w:pStyle w:val="8B9B0DB9347A47AC815E984756952EFD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4A74781C5C14452580779AF8900FBD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16027E-32AA-4922-A08B-838F5906F259}"/>
      </w:docPartPr>
      <w:docPartBody>
        <w:p w:rsidR="009D7B05" w:rsidRDefault="009D7B05" w:rsidP="009D7B05">
          <w:pPr>
            <w:pStyle w:val="4A74781C5C14452580779AF8900FBD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AAC22B4EB147749F772EBA94367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60C677-B767-4D2A-A946-3A14745740F4}"/>
      </w:docPartPr>
      <w:docPartBody>
        <w:p w:rsidR="009D7B05" w:rsidRDefault="009D7B05" w:rsidP="009D7B05">
          <w:pPr>
            <w:pStyle w:val="E8AAC22B4EB147749F772EBA943673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FA67902CBFF4B759B36870B1FACD1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2BB6A2-BFCF-419E-AE2D-3E8D4E715B2C}"/>
      </w:docPartPr>
      <w:docPartBody>
        <w:p w:rsidR="009D7B05" w:rsidRDefault="009D7B05" w:rsidP="009D7B05">
          <w:pPr>
            <w:pStyle w:val="EFA67902CBFF4B759B36870B1FACD185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38DD107A839A4C70B13237856F76F8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2D283A-F809-4C4A-99C2-C756ED967ABE}"/>
      </w:docPartPr>
      <w:docPartBody>
        <w:p w:rsidR="009D7B05" w:rsidRDefault="009D7B05" w:rsidP="009D7B05">
          <w:pPr>
            <w:pStyle w:val="38DD107A839A4C70B13237856F76F8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419D59776AB4A1EAF20ED48CCEDBD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36D5EA-28C2-4634-A4E7-2122355AE88E}"/>
      </w:docPartPr>
      <w:docPartBody>
        <w:p w:rsidR="009D7B05" w:rsidRDefault="009D7B05" w:rsidP="009D7B05">
          <w:pPr>
            <w:pStyle w:val="C419D59776AB4A1EAF20ED48CCEDBD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BEE2D1640A546BBB5B7877801E0AB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500DA9-0426-45EC-A271-1D4635197CA1}"/>
      </w:docPartPr>
      <w:docPartBody>
        <w:p w:rsidR="009D7B05" w:rsidRDefault="009D7B05" w:rsidP="009D7B05">
          <w:pPr>
            <w:pStyle w:val="BBEE2D1640A546BBB5B7877801E0AB81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A3F0FF4D80394AE5BA2E104B0FA7F3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66E3F6-A2F0-472C-8BFA-69E87BA03A79}"/>
      </w:docPartPr>
      <w:docPartBody>
        <w:p w:rsidR="009D7B05" w:rsidRDefault="009D7B05" w:rsidP="009D7B05">
          <w:pPr>
            <w:pStyle w:val="A3F0FF4D80394AE5BA2E104B0FA7F39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595701336D46FC8F47C79B5E2F76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BC4B60-1AFF-47F5-82BE-3BEFBAEFB33E}"/>
      </w:docPartPr>
      <w:docPartBody>
        <w:p w:rsidR="009D7B05" w:rsidRDefault="009D7B05" w:rsidP="009D7B05">
          <w:pPr>
            <w:pStyle w:val="91595701336D46FC8F47C79B5E2F76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D64CC2F4DF8466FABF2EF36390FFE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52084C-77B0-43F5-A834-8A87100B4927}"/>
      </w:docPartPr>
      <w:docPartBody>
        <w:p w:rsidR="009D7B05" w:rsidRDefault="009D7B05" w:rsidP="009D7B05">
          <w:pPr>
            <w:pStyle w:val="CD64CC2F4DF8466FABF2EF36390FFE1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D4614067AFA4165A3B9B7EDEF033F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22FF1F-7AA0-45A1-9477-BCCACB90EE38}"/>
      </w:docPartPr>
      <w:docPartBody>
        <w:p w:rsidR="009D7B05" w:rsidRDefault="009D7B05" w:rsidP="009D7B05">
          <w:pPr>
            <w:pStyle w:val="2D4614067AFA4165A3B9B7EDEF033F5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F6504D0C0344610BE67680A7E6129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71AFE9-2A14-405D-BC7A-12E422996CA2}"/>
      </w:docPartPr>
      <w:docPartBody>
        <w:p w:rsidR="009D7B05" w:rsidRDefault="009D7B05" w:rsidP="009D7B05">
          <w:pPr>
            <w:pStyle w:val="8F6504D0C0344610BE67680A7E61292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94A6286D1F946D3B574E471C4EEDD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BE69C-C520-4557-9D66-5FA616BA7E4F}"/>
      </w:docPartPr>
      <w:docPartBody>
        <w:p w:rsidR="009D7B05" w:rsidRDefault="009D7B05" w:rsidP="009D7B05">
          <w:pPr>
            <w:pStyle w:val="494A6286D1F946D3B574E471C4EEDD5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88026ACF78A4C039123A5436891BF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990CA-294E-480F-8390-37615E4495BF}"/>
      </w:docPartPr>
      <w:docPartBody>
        <w:p w:rsidR="009D7B05" w:rsidRDefault="009D7B05" w:rsidP="009D7B05">
          <w:pPr>
            <w:pStyle w:val="888026ACF78A4C039123A5436891BF4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04ABF829058402FA7EEE87400A09C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A92C3E-F16D-4D25-B24D-9757E8C39288}"/>
      </w:docPartPr>
      <w:docPartBody>
        <w:p w:rsidR="009D7B05" w:rsidRDefault="009D7B05" w:rsidP="009D7B05">
          <w:pPr>
            <w:pStyle w:val="504ABF829058402FA7EEE87400A09C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D8FD13F7F1417DABD65564FCD636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E1C804-80EE-4E67-82BB-4430751ED1BF}"/>
      </w:docPartPr>
      <w:docPartBody>
        <w:p w:rsidR="009D7B05" w:rsidRDefault="009D7B05" w:rsidP="009D7B05">
          <w:pPr>
            <w:pStyle w:val="C2D8FD13F7F1417DABD65564FCD6366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F3083B57E174882BA1EC19B5A125F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08998F-6929-4CFF-9211-6BC71150BCBC}"/>
      </w:docPartPr>
      <w:docPartBody>
        <w:p w:rsidR="009D7B05" w:rsidRDefault="009D7B05" w:rsidP="009D7B05">
          <w:pPr>
            <w:pStyle w:val="AF3083B57E174882BA1EC19B5A125F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D6B21B07844BFA81C893D7A71EBD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31DD9A-17E0-4BBE-84D6-82E99CB6FCC5}"/>
      </w:docPartPr>
      <w:docPartBody>
        <w:p w:rsidR="009D7B05" w:rsidRDefault="009D7B05" w:rsidP="009D7B05">
          <w:pPr>
            <w:pStyle w:val="57D6B21B07844BFA81C893D7A71EBD0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75A965422B477E9DB2CE1F65726B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C27D5D-347C-423C-B331-C76F20A683BC}"/>
      </w:docPartPr>
      <w:docPartBody>
        <w:p w:rsidR="009D7B05" w:rsidRDefault="009D7B05" w:rsidP="009D7B05">
          <w:pPr>
            <w:pStyle w:val="D275A965422B477E9DB2CE1F65726B0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FBB5E39BA34F42AF7FC534E5B6C5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47D5E5-72E3-432F-B5E2-7A82EC6D871C}"/>
      </w:docPartPr>
      <w:docPartBody>
        <w:p w:rsidR="009D7B05" w:rsidRDefault="009D7B05" w:rsidP="009D7B05">
          <w:pPr>
            <w:pStyle w:val="5FFBB5E39BA34F42AF7FC534E5B6C5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A01C99F9BBD47469F10B341CF195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89C9D8-6273-4D7C-BBF7-9C15C8A84B6D}"/>
      </w:docPartPr>
      <w:docPartBody>
        <w:p w:rsidR="009D7B05" w:rsidRDefault="009D7B05" w:rsidP="009D7B05">
          <w:pPr>
            <w:pStyle w:val="9A01C99F9BBD47469F10B341CF19578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288C3B4599140FB944FF1A307F9FD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55393D-C090-4CA4-B67F-4D0E8ADD39A3}"/>
      </w:docPartPr>
      <w:docPartBody>
        <w:p w:rsidR="009D7B05" w:rsidRDefault="009D7B05" w:rsidP="009D7B05">
          <w:pPr>
            <w:pStyle w:val="9288C3B4599140FB944FF1A307F9FD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ADB7F257534D858C4BD5EBD35B9C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704DCF-6109-4EEC-ACAB-630C59637413}"/>
      </w:docPartPr>
      <w:docPartBody>
        <w:p w:rsidR="009D7B05" w:rsidRDefault="009D7B05" w:rsidP="009D7B05">
          <w:pPr>
            <w:pStyle w:val="01ADB7F257534D858C4BD5EBD35B9C7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3921881A691470C9C084D0261E6D1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0E2FBC-12D4-42DB-A03A-6F130587DFC7}"/>
      </w:docPartPr>
      <w:docPartBody>
        <w:p w:rsidR="009D7B05" w:rsidRDefault="009D7B05" w:rsidP="009D7B05">
          <w:pPr>
            <w:pStyle w:val="B3921881A691470C9C084D0261E6D19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F5FAD567A404ABB9AE9D4AD0004AD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9501D0-E4C8-4F52-A26E-D6EC4D9571F1}"/>
      </w:docPartPr>
      <w:docPartBody>
        <w:p w:rsidR="009D7B05" w:rsidRDefault="009D7B05" w:rsidP="009D7B05">
          <w:pPr>
            <w:pStyle w:val="4F5FAD567A404ABB9AE9D4AD0004AD0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C67EDF0E314C35B0CB3C33233EF9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9C6D08-D2CC-4DB1-8DC0-9108A9B6EA52}"/>
      </w:docPartPr>
      <w:docPartBody>
        <w:p w:rsidR="009D7B05" w:rsidRDefault="009D7B05" w:rsidP="009D7B05">
          <w:pPr>
            <w:pStyle w:val="4EC67EDF0E314C35B0CB3C33233EF90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B0F09CBED7740FFB4B617E7394DBC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52BA7B-46F1-4A04-8D2F-A043FBC92E17}"/>
      </w:docPartPr>
      <w:docPartBody>
        <w:p w:rsidR="009D7B05" w:rsidRDefault="009D7B05" w:rsidP="009D7B05">
          <w:pPr>
            <w:pStyle w:val="8B0F09CBED7740FFB4B617E7394DBCF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E336DB29104E839BCE43E32C52AB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0E3E3B-C022-4F78-9B2C-A1D25CC97DAB}"/>
      </w:docPartPr>
      <w:docPartBody>
        <w:p w:rsidR="009D7B05" w:rsidRDefault="009D7B05" w:rsidP="009D7B05">
          <w:pPr>
            <w:pStyle w:val="9EE336DB29104E839BCE43E32C52AB2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ED7581FA4B044FC8D21B52BD6D716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543E1-6A91-4EBD-9E18-E8B26E0DFDAB}"/>
      </w:docPartPr>
      <w:docPartBody>
        <w:p w:rsidR="009D7B05" w:rsidRDefault="009D7B05" w:rsidP="009D7B05">
          <w:pPr>
            <w:pStyle w:val="AED7581FA4B044FC8D21B52BD6D716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8849555734B4647AD2FDFADDAF7AE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2EE8C2-EC25-488C-97C3-2629170D7613}"/>
      </w:docPartPr>
      <w:docPartBody>
        <w:p w:rsidR="009D7B05" w:rsidRDefault="009D7B05" w:rsidP="009D7B05">
          <w:pPr>
            <w:pStyle w:val="38849555734B4647AD2FDFADDAF7AEA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12F00D0EF4C4F47BA46F599E10E98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E78A95-A91C-44EC-BEC6-FA879B23FD56}"/>
      </w:docPartPr>
      <w:docPartBody>
        <w:p w:rsidR="009D7B05" w:rsidRDefault="009D7B05" w:rsidP="009D7B05">
          <w:pPr>
            <w:pStyle w:val="A12F00D0EF4C4F47BA46F599E10E98D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C5324182DE4D59A4359ECF1DC2CC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0B3D38-38A5-47F5-9F03-2CDDE6EE5F50}"/>
      </w:docPartPr>
      <w:docPartBody>
        <w:p w:rsidR="009D7B05" w:rsidRDefault="009D7B05" w:rsidP="009D7B05">
          <w:pPr>
            <w:pStyle w:val="9BC5324182DE4D59A4359ECF1DC2CC24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17D6E40621E4E53B7F19315E8EA6F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DC0DC3-333F-413A-B267-50BDA4E204E9}"/>
      </w:docPartPr>
      <w:docPartBody>
        <w:p w:rsidR="009D7B05" w:rsidRDefault="009D7B05" w:rsidP="009D7B05">
          <w:pPr>
            <w:pStyle w:val="817D6E40621E4E53B7F19315E8EA6F7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8F4C231170F499889B3053A91475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81195B-CEF7-46A3-AA1A-E3B7B9D54D1E}"/>
      </w:docPartPr>
      <w:docPartBody>
        <w:p w:rsidR="009D7B05" w:rsidRDefault="009D7B05" w:rsidP="009D7B05">
          <w:pPr>
            <w:pStyle w:val="28F4C231170F499889B3053A9147557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8D9527584FB4BE0827F7D54F7A5C1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4AB78-DBEE-4A02-B408-1895C4364963}"/>
      </w:docPartPr>
      <w:docPartBody>
        <w:p w:rsidR="009D7B05" w:rsidRDefault="009D7B05" w:rsidP="009D7B05">
          <w:pPr>
            <w:pStyle w:val="68D9527584FB4BE0827F7D54F7A5C1EF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485A319AC0D4C37B05C15AF4F5D53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C575A0-0B97-4F9E-B36A-F96BD88C3FA2}"/>
      </w:docPartPr>
      <w:docPartBody>
        <w:p w:rsidR="009D7B05" w:rsidRDefault="009D7B05" w:rsidP="009D7B05">
          <w:pPr>
            <w:pStyle w:val="7485A319AC0D4C37B05C15AF4F5D532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C146DA1C5FC4C5F986A9FA0F9B0FD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74A604-589F-49A6-98D5-2F794DEEF316}"/>
      </w:docPartPr>
      <w:docPartBody>
        <w:p w:rsidR="009D7B05" w:rsidRDefault="009D7B05" w:rsidP="009D7B05">
          <w:pPr>
            <w:pStyle w:val="8C146DA1C5FC4C5F986A9FA0F9B0FD48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FDBCEA2040D49E5B7D7E73BC08E18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DD6BDE-E48C-4BFE-8A33-216FC77A25D1}"/>
      </w:docPartPr>
      <w:docPartBody>
        <w:p w:rsidR="009D7B05" w:rsidRDefault="009D7B05" w:rsidP="009D7B05">
          <w:pPr>
            <w:pStyle w:val="7FDBCEA2040D49E5B7D7E73BC08E181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9BC68AC4FC348FE80DA49368EBCDC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A48081-E5F1-47E5-BEB0-ED53847C4390}"/>
      </w:docPartPr>
      <w:docPartBody>
        <w:p w:rsidR="009D7B05" w:rsidRDefault="009D7B05" w:rsidP="009D7B05">
          <w:pPr>
            <w:pStyle w:val="49BC68AC4FC348FE80DA49368EBCDCCA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F7BE6D5B6B864B76B9ABC44922755E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8604D2-AF87-4DAE-B220-3EE5E10D3EA6}"/>
      </w:docPartPr>
      <w:docPartBody>
        <w:p w:rsidR="009D7B05" w:rsidRDefault="009D7B05" w:rsidP="009D7B05">
          <w:pPr>
            <w:pStyle w:val="F7BE6D5B6B864B76B9ABC44922755E1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242369AB014263A7C11893F47297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DAFF5A-972E-4801-8D3A-9D14CD95F04F}"/>
      </w:docPartPr>
      <w:docPartBody>
        <w:p w:rsidR="009D7B05" w:rsidRDefault="009D7B05" w:rsidP="009D7B05">
          <w:pPr>
            <w:pStyle w:val="2C242369AB014263A7C11893F47297A4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B9195C7DF9474E8590482D7BD69BFE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F44371-CEBE-4A14-816A-513F53A60777}"/>
      </w:docPartPr>
      <w:docPartBody>
        <w:p w:rsidR="009D7B05" w:rsidRDefault="009D7B05" w:rsidP="009D7B05">
          <w:pPr>
            <w:pStyle w:val="B9195C7DF9474E8590482D7BD69BFE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4D9F97DE07A4AD28659A11FDDC0DF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F43FC5-4AD1-4508-9F06-978F97F28C5C}"/>
      </w:docPartPr>
      <w:docPartBody>
        <w:p w:rsidR="009D7B05" w:rsidRDefault="009D7B05" w:rsidP="009D7B05">
          <w:pPr>
            <w:pStyle w:val="24D9F97DE07A4AD28659A11FDDC0DFCD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618474F0FBCC4B07A38611DF1CC448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815AAC-45B3-4B70-9272-C2DF6A4218E4}"/>
      </w:docPartPr>
      <w:docPartBody>
        <w:p w:rsidR="009D7B05" w:rsidRDefault="009D7B05" w:rsidP="009D7B05">
          <w:pPr>
            <w:pStyle w:val="618474F0FBCC4B07A38611DF1CC4486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4A3C108B3643F98F26751AA1E979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44AA48-857C-4BE2-8A3D-134B4E2B3831}"/>
      </w:docPartPr>
      <w:docPartBody>
        <w:p w:rsidR="009D7B05" w:rsidRDefault="009D7B05" w:rsidP="009D7B05">
          <w:pPr>
            <w:pStyle w:val="2B4A3C108B3643F98F26751AA1E97901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9D38B6584E3144D79E7C23B13513C1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3A353A-EEC1-48EB-97AD-946611C4C452}"/>
      </w:docPartPr>
      <w:docPartBody>
        <w:p w:rsidR="009D7B05" w:rsidRDefault="009D7B05" w:rsidP="009D7B05">
          <w:pPr>
            <w:pStyle w:val="9D38B6584E3144D79E7C23B13513C1F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E477C8916014D3EBFF32E47CC7403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D86786-A639-4673-944A-41D106163C05}"/>
      </w:docPartPr>
      <w:docPartBody>
        <w:p w:rsidR="009D7B05" w:rsidRDefault="009D7B05" w:rsidP="009D7B05">
          <w:pPr>
            <w:pStyle w:val="EE477C8916014D3EBFF32E47CC740373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E0817FF1ABF746B88CCA1EF78E7945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8EFAB7-E158-4EED-8028-41739AEDE4E0}"/>
      </w:docPartPr>
      <w:docPartBody>
        <w:p w:rsidR="009D7B05" w:rsidRDefault="009D7B05" w:rsidP="009D7B05">
          <w:pPr>
            <w:pStyle w:val="E0817FF1ABF746B88CCA1EF78E7945B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731F067FBA4A079EAC98CF060BC44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515BD4-2B94-4A40-B393-D1B4A6FF040B}"/>
      </w:docPartPr>
      <w:docPartBody>
        <w:p w:rsidR="009D7B05" w:rsidRDefault="009D7B05" w:rsidP="009D7B05">
          <w:pPr>
            <w:pStyle w:val="E8731F067FBA4A079EAC98CF060BC44A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6A03A6BEA684179B3ED9AC3CEDBDE4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1446F4-5D32-4C4B-92BF-3C765AC54C78}"/>
      </w:docPartPr>
      <w:docPartBody>
        <w:p w:rsidR="009D7B05" w:rsidRDefault="009D7B05" w:rsidP="009D7B05">
          <w:pPr>
            <w:pStyle w:val="76A03A6BEA684179B3ED9AC3CEDBDE4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6677BF269BE499A8E12B8E49DC899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F0EC48-8D34-4637-9F38-C5859F20DCD5}"/>
      </w:docPartPr>
      <w:docPartBody>
        <w:p w:rsidR="009D7B05" w:rsidRDefault="009D7B05" w:rsidP="009D7B05">
          <w:pPr>
            <w:pStyle w:val="16677BF269BE499A8E12B8E49DC8991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867A945568B4818BB6808AB4F11E0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A71A58-6B6A-4F3A-BF58-731EF82D0AF2}"/>
      </w:docPartPr>
      <w:docPartBody>
        <w:p w:rsidR="009D7B05" w:rsidRDefault="009D7B05" w:rsidP="009D7B05">
          <w:pPr>
            <w:pStyle w:val="4867A945568B4818BB6808AB4F11E00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82470A100943149ABFECC9141EF8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1968AD-69E2-4EA3-B8CD-2F21DA1DBA40}"/>
      </w:docPartPr>
      <w:docPartBody>
        <w:p w:rsidR="009D7B05" w:rsidRDefault="009D7B05" w:rsidP="009D7B05">
          <w:pPr>
            <w:pStyle w:val="4E82470A100943149ABFECC9141EF81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CC9D89D65CC4D678C6496CA71DE88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3590C9-F8CA-4175-81D2-217B13ACDBC3}"/>
      </w:docPartPr>
      <w:docPartBody>
        <w:p w:rsidR="009D7B05" w:rsidRDefault="009D7B05" w:rsidP="009D7B05">
          <w:pPr>
            <w:pStyle w:val="ECC9D89D65CC4D678C6496CA71DE88C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94D4A775ED3408380B1F5294A8278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9FE703-A6DD-4924-8849-CBE5AD877E8D}"/>
      </w:docPartPr>
      <w:docPartBody>
        <w:p w:rsidR="009D7B05" w:rsidRDefault="009D7B05" w:rsidP="009D7B05">
          <w:pPr>
            <w:pStyle w:val="B94D4A775ED3408380B1F5294A8278A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E8D41A69FE40E48BB3EEB86DB14B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27798F-68A1-4813-A174-A8FD2CD38808}"/>
      </w:docPartPr>
      <w:docPartBody>
        <w:p w:rsidR="009D7B05" w:rsidRDefault="009D7B05" w:rsidP="009D7B05">
          <w:pPr>
            <w:pStyle w:val="B7E8D41A69FE40E48BB3EEB86DB14B0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FE41B4EBE514E8EA196057A734E8A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35F9EE-FE14-4FF9-964F-AEC7D69AAB80}"/>
      </w:docPartPr>
      <w:docPartBody>
        <w:p w:rsidR="009D7B05" w:rsidRDefault="009D7B05" w:rsidP="009D7B05">
          <w:pPr>
            <w:pStyle w:val="3FE41B4EBE514E8EA196057A734E8A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0EAEDA10A3141A48F78C04AB754A8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95B360-C8D0-4BFB-84DC-5A4373E52F3D}"/>
      </w:docPartPr>
      <w:docPartBody>
        <w:p w:rsidR="009D7B05" w:rsidRDefault="009D7B05" w:rsidP="009D7B05">
          <w:pPr>
            <w:pStyle w:val="00EAEDA10A3141A48F78C04AB754A89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55668B8F3F4A26AFCF0BDE05E996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25A86E-1EC4-4848-BA87-F0F1B144A800}"/>
      </w:docPartPr>
      <w:docPartBody>
        <w:p w:rsidR="009D7B05" w:rsidRDefault="009D7B05" w:rsidP="009D7B05">
          <w:pPr>
            <w:pStyle w:val="5955668B8F3F4A26AFCF0BDE05E996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6F74EE9DDD4F4484B7427F2E8366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510B84-D690-46FB-9C6F-0371F3AEEDD2}"/>
      </w:docPartPr>
      <w:docPartBody>
        <w:p w:rsidR="009D7B05" w:rsidRDefault="009D7B05" w:rsidP="009D7B05">
          <w:pPr>
            <w:pStyle w:val="BF6F74EE9DDD4F4484B7427F2E8366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7097D1E5F4D4AD8973CA983E59310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5A6FCE-C915-4049-A51C-A8DA2C73F58A}"/>
      </w:docPartPr>
      <w:docPartBody>
        <w:p w:rsidR="009D7B05" w:rsidRDefault="009D7B05" w:rsidP="009D7B05">
          <w:pPr>
            <w:pStyle w:val="77097D1E5F4D4AD8973CA983E593107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AEA5C66DF8E4D0E87D6A472209E01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501B49-A6D7-4DFB-BA1F-EADEAA1C1E7E}"/>
      </w:docPartPr>
      <w:docPartBody>
        <w:p w:rsidR="009D7B05" w:rsidRDefault="009D7B05" w:rsidP="009D7B05">
          <w:pPr>
            <w:pStyle w:val="EAEA5C66DF8E4D0E87D6A472209E01D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1D282027406470A9FBD58C4308E10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B232EB-C0CC-49DE-AD5F-AD29B81A3E6D}"/>
      </w:docPartPr>
      <w:docPartBody>
        <w:p w:rsidR="009D7B05" w:rsidRDefault="009D7B05" w:rsidP="009D7B05">
          <w:pPr>
            <w:pStyle w:val="E1D282027406470A9FBD58C4308E108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368E94831D1442C97F65598001B6D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9EC3EE-C067-430D-B195-5E9E21CDFC14}"/>
      </w:docPartPr>
      <w:docPartBody>
        <w:p w:rsidR="009D7B05" w:rsidRDefault="009D7B05" w:rsidP="009D7B05">
          <w:pPr>
            <w:pStyle w:val="1368E94831D1442C97F65598001B6D21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F534C0B1BD814BE1BF0846FBBEE12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C05EB5-2A38-4AD7-96B3-310A5097D712}"/>
      </w:docPartPr>
      <w:docPartBody>
        <w:p w:rsidR="009D7B05" w:rsidRDefault="009D7B05" w:rsidP="009D7B05">
          <w:pPr>
            <w:pStyle w:val="F534C0B1BD814BE1BF0846FBBEE127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3D549208D74938864E783E11D337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77D00D-5878-4505-B6F9-73C72A2C55B4}"/>
      </w:docPartPr>
      <w:docPartBody>
        <w:p w:rsidR="009D7B05" w:rsidRDefault="009D7B05" w:rsidP="009D7B05">
          <w:pPr>
            <w:pStyle w:val="913D549208D74938864E783E11D3370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65027A044364FF6B04B2396AEC2FA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486994-6DB2-4E8B-8F8C-748CD4B513E4}"/>
      </w:docPartPr>
      <w:docPartBody>
        <w:p w:rsidR="009D7B05" w:rsidRDefault="009D7B05" w:rsidP="009D7B05">
          <w:pPr>
            <w:pStyle w:val="465027A044364FF6B04B2396AEC2FA0A"/>
          </w:pPr>
          <w:r w:rsidRPr="006875B2">
            <w:rPr>
              <w:rStyle w:val="PlaceholderText"/>
            </w:rPr>
            <w:t>drugo</w:t>
          </w:r>
        </w:p>
      </w:docPartBody>
    </w:docPart>
    <w:docPart>
      <w:docPartPr>
        <w:name w:val="BF3C41D7E9D54831B6E7726602BE32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8239C6-2232-4092-8FCC-7189474B643F}"/>
      </w:docPartPr>
      <w:docPartBody>
        <w:p w:rsidR="009D7B05" w:rsidRDefault="009D7B05" w:rsidP="009D7B05">
          <w:pPr>
            <w:pStyle w:val="BF3C41D7E9D54831B6E7726602BE32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BA57B3A18143BDBC1877FEC71189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D4A7C6-1B28-47F2-8070-D1CF2683CADC}"/>
      </w:docPartPr>
      <w:docPartBody>
        <w:p w:rsidR="009D7B05" w:rsidRDefault="009D7B05" w:rsidP="009D7B05">
          <w:pPr>
            <w:pStyle w:val="CFBA57B3A18143BDBC1877FEC71189AB"/>
          </w:pPr>
          <w:r w:rsidRPr="006875B2">
            <w:rPr>
              <w:rStyle w:val="PlaceholderText"/>
            </w:rPr>
            <w:t>drugo</w:t>
          </w:r>
        </w:p>
      </w:docPartBody>
    </w:docPart>
    <w:docPart>
      <w:docPartPr>
        <w:name w:val="0A755A38F27F424FAC8262B74567B46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E82ED58-531B-4E98-ABFC-46CBCA2714B0}"/>
      </w:docPartPr>
      <w:docPartBody>
        <w:p w:rsidR="009D7B05" w:rsidRDefault="009D7B05" w:rsidP="009D7B05">
          <w:pPr>
            <w:pStyle w:val="0A755A38F27F424FAC8262B74567B46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F36C91D270A487DB9C058A5911353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142A42-0130-4A8D-A9DC-F7CFF8DBCF00}"/>
      </w:docPartPr>
      <w:docPartBody>
        <w:p w:rsidR="009D7B05" w:rsidRDefault="009D7B05" w:rsidP="009D7B05">
          <w:pPr>
            <w:pStyle w:val="6F36C91D270A487DB9C058A5911353A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3DB293A5E4D4734917AE4623B70EA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71FA33-F90C-4F5B-93BE-CE4901B251D1}"/>
      </w:docPartPr>
      <w:docPartBody>
        <w:p w:rsidR="009D7B05" w:rsidRDefault="009D7B05" w:rsidP="009D7B05">
          <w:pPr>
            <w:pStyle w:val="23DB293A5E4D4734917AE4623B70EA7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8DA97835E0F45BBA222DBA3782B5B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17B934-4084-4CDE-99CB-1127BAE8A8E9}"/>
      </w:docPartPr>
      <w:docPartBody>
        <w:p w:rsidR="009D7B05" w:rsidRDefault="009D7B05" w:rsidP="009D7B05">
          <w:pPr>
            <w:pStyle w:val="B8DA97835E0F45BBA222DBA3782B5B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1CF820EA83A4F878AEF0EF5A70C4D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053F9A-07F3-4B17-97C4-8162AFA74D6C}"/>
      </w:docPartPr>
      <w:docPartBody>
        <w:p w:rsidR="009D7B05" w:rsidRDefault="009D7B05" w:rsidP="009D7B05">
          <w:pPr>
            <w:pStyle w:val="61CF820EA83A4F878AEF0EF5A70C4DD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D32E95AD96427DA7F74B19048599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002B52-8C8C-4D85-AB03-0419620174DC}"/>
      </w:docPartPr>
      <w:docPartBody>
        <w:p w:rsidR="009D7B05" w:rsidRDefault="009D7B05" w:rsidP="009D7B05">
          <w:pPr>
            <w:pStyle w:val="8BD32E95AD96427DA7F74B19048599B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DB2BC63F8864AFC954F4CFEEEF3D9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0276C-BE40-476A-BF82-890D0D897826}"/>
      </w:docPartPr>
      <w:docPartBody>
        <w:p w:rsidR="009D7B05" w:rsidRDefault="009D7B05" w:rsidP="009D7B05">
          <w:pPr>
            <w:pStyle w:val="7DB2BC63F8864AFC954F4CFEEEF3D92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461B8D63EBB48AC9EF51AC01DF51C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0BA0EC-B047-49D0-A4C0-947E9F71862D}"/>
      </w:docPartPr>
      <w:docPartBody>
        <w:p w:rsidR="009D7B05" w:rsidRDefault="009D7B05" w:rsidP="009D7B05">
          <w:pPr>
            <w:pStyle w:val="4461B8D63EBB48AC9EF51AC01DF51C1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5EDD848765343519452032830CCF7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9FF32C-35C3-43DE-B625-17B3FF0A6BFF}"/>
      </w:docPartPr>
      <w:docPartBody>
        <w:p w:rsidR="009D7B05" w:rsidRDefault="009D7B05" w:rsidP="009D7B05">
          <w:pPr>
            <w:pStyle w:val="95EDD848765343519452032830CCF7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56748678574CAC916B644E14F300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D1BC15-867C-45E8-A729-3B16ED247ADB}"/>
      </w:docPartPr>
      <w:docPartBody>
        <w:p w:rsidR="009D7B05" w:rsidRDefault="009D7B05" w:rsidP="009D7B05">
          <w:pPr>
            <w:pStyle w:val="E856748678574CAC916B644E14F300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8C115DF708246D89E36EE8EF45F6C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2D7899-414B-4F5C-BC9A-5ED84F705B20}"/>
      </w:docPartPr>
      <w:docPartBody>
        <w:p w:rsidR="009D7B05" w:rsidRDefault="009D7B05" w:rsidP="009D7B05">
          <w:pPr>
            <w:pStyle w:val="78C115DF708246D89E36EE8EF45F6C5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3FC512992FB84C798F5182DAF650BA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142138-5A5A-4493-8958-BF90EC817DC2}"/>
      </w:docPartPr>
      <w:docPartBody>
        <w:p w:rsidR="009D7B05" w:rsidRDefault="009D7B05" w:rsidP="009D7B05">
          <w:pPr>
            <w:pStyle w:val="3FC512992FB84C798F5182DAF650BA1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D778262259F487EAB02A759853B85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5DE6A1-927E-4CFE-86A9-6281C9EC2760}"/>
      </w:docPartPr>
      <w:docPartBody>
        <w:p w:rsidR="009D7B05" w:rsidRDefault="009D7B05" w:rsidP="009D7B05">
          <w:pPr>
            <w:pStyle w:val="CD778262259F487EAB02A759853B85F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D2FB984D45F4243BDD96B5835922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84A81F-2658-4450-8D71-504975F12F49}"/>
      </w:docPartPr>
      <w:docPartBody>
        <w:p w:rsidR="009D7B05" w:rsidRDefault="009D7B05" w:rsidP="009D7B05">
          <w:pPr>
            <w:pStyle w:val="8D2FB984D45F4243BDD96B5835922E52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B3E9603EB12421587F55A036F31525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8F517B-0CAD-4B7A-BE05-39CDAE89C4E9}"/>
      </w:docPartPr>
      <w:docPartBody>
        <w:p w:rsidR="009D7B05" w:rsidRDefault="009D7B05" w:rsidP="009D7B05">
          <w:pPr>
            <w:pStyle w:val="1B3E9603EB12421587F55A036F31525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793F43DFD154FC19C6E7FA4E89BA6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B946B6-5802-47AC-9CB3-F84A04F68F27}"/>
      </w:docPartPr>
      <w:docPartBody>
        <w:p w:rsidR="009D7B05" w:rsidRDefault="009D7B05" w:rsidP="009D7B05">
          <w:pPr>
            <w:pStyle w:val="1793F43DFD154FC19C6E7FA4E89BA6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E2AA420BCBB42D4BB6F1AE69BE754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5E1738-8B0A-4719-9A8A-E579BEC912B1}"/>
      </w:docPartPr>
      <w:docPartBody>
        <w:p w:rsidR="009D7B05" w:rsidRDefault="009D7B05" w:rsidP="009D7B05">
          <w:pPr>
            <w:pStyle w:val="BE2AA420BCBB42D4BB6F1AE69BE754BA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93D4B8E00174C178D1A1BDF6CE494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C211B4-2EEF-4239-8F34-E5657FFC0CCE}"/>
      </w:docPartPr>
      <w:docPartBody>
        <w:p w:rsidR="009D7B05" w:rsidRDefault="009D7B05" w:rsidP="009D7B05">
          <w:pPr>
            <w:pStyle w:val="293D4B8E00174C178D1A1BDF6CE4949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48BA79563224D35AC87A7BEFA67D9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0863B2-A60E-4222-9A67-EF95B3100C73}"/>
      </w:docPartPr>
      <w:docPartBody>
        <w:p w:rsidR="009D7B05" w:rsidRDefault="009D7B05" w:rsidP="009D7B05">
          <w:pPr>
            <w:pStyle w:val="848BA79563224D35AC87A7BEFA67D9A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227146A71524D85A73492DCE2A8C2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2C373-EA51-4B84-99D8-37FDD99D372C}"/>
      </w:docPartPr>
      <w:docPartBody>
        <w:p w:rsidR="009D7B05" w:rsidRDefault="009D7B05" w:rsidP="009D7B05">
          <w:pPr>
            <w:pStyle w:val="4227146A71524D85A73492DCE2A8C2B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169DA103F614EA2BEFF7E81B8765F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18E81F-1216-4704-84F2-A26E07B2D910}"/>
      </w:docPartPr>
      <w:docPartBody>
        <w:p w:rsidR="009D7B05" w:rsidRDefault="009D7B05" w:rsidP="009D7B05">
          <w:pPr>
            <w:pStyle w:val="8169DA103F614EA2BEFF7E81B8765F7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6B0A0D7D2024ACE8C509564E01D76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71F9A8-CB46-44A5-BA8E-3A976596A6C0}"/>
      </w:docPartPr>
      <w:docPartBody>
        <w:p w:rsidR="009D7B05" w:rsidRDefault="009D7B05" w:rsidP="009D7B05">
          <w:pPr>
            <w:pStyle w:val="66B0A0D7D2024ACE8C509564E01D766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21337F68C304EF0972727CDA1D087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013BC1-AF77-4714-A671-B2B2B9F0CB8A}"/>
      </w:docPartPr>
      <w:docPartBody>
        <w:p w:rsidR="009D7B05" w:rsidRDefault="009D7B05" w:rsidP="009D7B05">
          <w:pPr>
            <w:pStyle w:val="321337F68C304EF0972727CDA1D087EA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226E8E05A444E7B9AF199E1E84202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B3A0C3-B636-4BAA-BB16-11DC1A1E3F5C}"/>
      </w:docPartPr>
      <w:docPartBody>
        <w:p w:rsidR="009D7B05" w:rsidRDefault="009D7B05" w:rsidP="009D7B05">
          <w:pPr>
            <w:pStyle w:val="8226E8E05A444E7B9AF199E1E842027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7A9F8A0AE6406485FDE71509E52C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FF3DFD-5C8F-4CDC-B194-7ED655798DC9}"/>
      </w:docPartPr>
      <w:docPartBody>
        <w:p w:rsidR="009D7B05" w:rsidRDefault="009D7B05" w:rsidP="009D7B05">
          <w:pPr>
            <w:pStyle w:val="B27A9F8A0AE6406485FDE71509E52CB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08CC259CB5419DBDB5578B558BEED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8ADB0A-C41E-4D92-B2E0-5B4F7D0A0EBA}"/>
      </w:docPartPr>
      <w:docPartBody>
        <w:p w:rsidR="009D7B05" w:rsidRDefault="009D7B05" w:rsidP="009D7B05">
          <w:pPr>
            <w:pStyle w:val="FD08CC259CB5419DBDB5578B558BEED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BB8C5430DE94FB8871A67633EB242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9003E1-A446-4237-8FF3-7C754AD67410}"/>
      </w:docPartPr>
      <w:docPartBody>
        <w:p w:rsidR="009D7B05" w:rsidRDefault="009D7B05" w:rsidP="009D7B05">
          <w:pPr>
            <w:pStyle w:val="DBB8C5430DE94FB8871A67633EB242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F21041A7C6D42C79AC251305353EB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8B138F-7AB2-4F44-B49C-81992C0B4208}"/>
      </w:docPartPr>
      <w:docPartBody>
        <w:p w:rsidR="009D7B05" w:rsidRDefault="009D7B05" w:rsidP="009D7B05">
          <w:pPr>
            <w:pStyle w:val="8F21041A7C6D42C79AC251305353EB62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1BB226E24A0417C9F3ECFD16BFCB6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979BF6-7BAB-4FA5-A694-BDE896334A8D}"/>
      </w:docPartPr>
      <w:docPartBody>
        <w:p w:rsidR="009D7B05" w:rsidRDefault="009D7B05" w:rsidP="009D7B05">
          <w:pPr>
            <w:pStyle w:val="11BB226E24A0417C9F3ECFD16BFCB6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A718191DF9482D801BEA6668B953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D35BCD-9D7E-42B8-B82C-6180F80C68F0}"/>
      </w:docPartPr>
      <w:docPartBody>
        <w:p w:rsidR="009D7B05" w:rsidRDefault="009D7B05" w:rsidP="009D7B05">
          <w:pPr>
            <w:pStyle w:val="ADA718191DF9482D801BEA6668B9539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1AFEB422D04792951620B197C810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21674-2A80-4B49-A616-578A9EFDAC54}"/>
      </w:docPartPr>
      <w:docPartBody>
        <w:p w:rsidR="009D7B05" w:rsidRDefault="009D7B05" w:rsidP="009D7B05">
          <w:pPr>
            <w:pStyle w:val="C41AFEB422D04792951620B197C810A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0BA5B3C2544215929D9E4E0F618D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70B74F-1577-465E-ABB4-964A2A89F428}"/>
      </w:docPartPr>
      <w:docPartBody>
        <w:p w:rsidR="009D7B05" w:rsidRDefault="009D7B05" w:rsidP="009D7B05">
          <w:pPr>
            <w:pStyle w:val="E70BA5B3C2544215929D9E4E0F618D1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C3636A8643F4D2190E40A54F1D62A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0322F7-48AA-4FC1-8F16-6CBFB92B1290}"/>
      </w:docPartPr>
      <w:docPartBody>
        <w:p w:rsidR="009D7B05" w:rsidRDefault="009D7B05" w:rsidP="009D7B05">
          <w:pPr>
            <w:pStyle w:val="BC3636A8643F4D2190E40A54F1D62A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E9F2135A9CA43328D85D8B80C1D0A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1B1871-194A-4096-8C24-6E3FE2015F5C}"/>
      </w:docPartPr>
      <w:docPartBody>
        <w:p w:rsidR="009D7B05" w:rsidRDefault="009D7B05" w:rsidP="009D7B05">
          <w:pPr>
            <w:pStyle w:val="8E9F2135A9CA43328D85D8B80C1D0A4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A49C7C872A42458BAEF3FFDEAABA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BC02E2-CA61-4435-B87C-0C36806F56DF}"/>
      </w:docPartPr>
      <w:docPartBody>
        <w:p w:rsidR="009D7B05" w:rsidRDefault="009D7B05" w:rsidP="009D7B05">
          <w:pPr>
            <w:pStyle w:val="57A49C7C872A42458BAEF3FFDEAABAE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3B47B9D0FAE48C4AFF12BFFEC513B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8CDEF7-CB6C-4562-AF03-6BA567985E33}"/>
      </w:docPartPr>
      <w:docPartBody>
        <w:p w:rsidR="009D7B05" w:rsidRDefault="009D7B05" w:rsidP="009D7B05">
          <w:pPr>
            <w:pStyle w:val="73B47B9D0FAE48C4AFF12BFFEC513B9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46BCE55B5A84B18BD2CA265EC86AE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7AF66-DB2F-4E77-8006-DB9F7BC4A9C1}"/>
      </w:docPartPr>
      <w:docPartBody>
        <w:p w:rsidR="009D7B05" w:rsidRDefault="009D7B05" w:rsidP="009D7B05">
          <w:pPr>
            <w:pStyle w:val="B46BCE55B5A84B18BD2CA265EC86AE3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CFEA0FAE2DE44CA98915A1BB8328D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31F9DC-27A0-45C2-B64B-1A320ACAE907}"/>
      </w:docPartPr>
      <w:docPartBody>
        <w:p w:rsidR="009D7B05" w:rsidRDefault="009D7B05" w:rsidP="009D7B05">
          <w:pPr>
            <w:pStyle w:val="3CFEA0FAE2DE44CA98915A1BB8328DB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5BD238689844B4AAA371EC6B443B2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299F56-CF7C-4DF2-BFA8-EFF1DCC1A9D7}"/>
      </w:docPartPr>
      <w:docPartBody>
        <w:p w:rsidR="009D7B05" w:rsidRDefault="009D7B05" w:rsidP="009D7B05">
          <w:pPr>
            <w:pStyle w:val="65BD238689844B4AAA371EC6B443B22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6870ACEFD1049E39F2A78DB78FC8A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902335-D84D-45CA-ACC3-964FC3E3B415}"/>
      </w:docPartPr>
      <w:docPartBody>
        <w:p w:rsidR="009D7B05" w:rsidRDefault="009D7B05" w:rsidP="009D7B05">
          <w:pPr>
            <w:pStyle w:val="56870ACEFD1049E39F2A78DB78FC8AE5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D130BDCF3AD43639B95C7BF8D09D0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C3B1ED-B7C9-4893-910C-C14C4B16445F}"/>
      </w:docPartPr>
      <w:docPartBody>
        <w:p w:rsidR="009D7B05" w:rsidRDefault="009D7B05" w:rsidP="009D7B05">
          <w:pPr>
            <w:pStyle w:val="FD130BDCF3AD43639B95C7BF8D09D03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tropolis">
    <w:altName w:val="Calibri"/>
    <w:panose1 w:val="00000000000000000000"/>
    <w:charset w:val="00"/>
    <w:family w:val="modern"/>
    <w:notTrueType/>
    <w:pitch w:val="variable"/>
    <w:sig w:usb0="00000007" w:usb1="00000000" w:usb2="00000000" w:usb3="00000000" w:csb0="000000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haroni">
    <w:charset w:val="00"/>
    <w:family w:val="auto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772758"/>
    <w:multiLevelType w:val="multilevel"/>
    <w:tmpl w:val="3B2EA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3566340A7DD4479F98B229B6CD97DB7B1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inkAnnotations="0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598"/>
    <w:rsid w:val="004665EB"/>
    <w:rsid w:val="007D5598"/>
    <w:rsid w:val="00885FB4"/>
    <w:rsid w:val="00912C9D"/>
    <w:rsid w:val="00955E71"/>
    <w:rsid w:val="009D7B05"/>
    <w:rsid w:val="00B07FD7"/>
    <w:rsid w:val="00B62DB7"/>
    <w:rsid w:val="00D7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D7B05"/>
    <w:rPr>
      <w:color w:val="808080"/>
    </w:rPr>
  </w:style>
  <w:style w:type="paragraph" w:customStyle="1" w:styleId="E8C77B8B767C4225B3EF182792FA495D">
    <w:name w:val="E8C77B8B767C4225B3EF182792FA495D"/>
    <w:rsid w:val="007D5598"/>
  </w:style>
  <w:style w:type="paragraph" w:customStyle="1" w:styleId="99B68798E7AF478B8C14E2BE4967EFE9">
    <w:name w:val="99B68798E7AF478B8C14E2BE4967EFE9"/>
    <w:rsid w:val="007D5598"/>
  </w:style>
  <w:style w:type="paragraph" w:customStyle="1" w:styleId="9C4C0B87560441FABDF83DE98AFC98B6">
    <w:name w:val="9C4C0B87560441FABDF83DE98AFC98B6"/>
    <w:rsid w:val="007D5598"/>
  </w:style>
  <w:style w:type="paragraph" w:customStyle="1" w:styleId="F20288D611DF4C3D9EC1501D47390058">
    <w:name w:val="F20288D611DF4C3D9EC1501D47390058"/>
    <w:rsid w:val="007D5598"/>
  </w:style>
  <w:style w:type="paragraph" w:customStyle="1" w:styleId="02F9C46705CD40F59D15E909196D8513">
    <w:name w:val="02F9C46705CD40F59D15E909196D8513"/>
    <w:rsid w:val="007D5598"/>
  </w:style>
  <w:style w:type="paragraph" w:customStyle="1" w:styleId="6FCCADD3086748FCBE69C63AD4B62A58">
    <w:name w:val="6FCCADD3086748FCBE69C63AD4B62A58"/>
    <w:rsid w:val="007D5598"/>
  </w:style>
  <w:style w:type="paragraph" w:customStyle="1" w:styleId="1895753F5DB6481B8E234EC63342E84E">
    <w:name w:val="1895753F5DB6481B8E234EC63342E84E"/>
    <w:rsid w:val="007D5598"/>
  </w:style>
  <w:style w:type="paragraph" w:customStyle="1" w:styleId="2A68ECF71AF14245A1C481FC370ACD21">
    <w:name w:val="2A68ECF71AF14245A1C481FC370ACD21"/>
    <w:rsid w:val="007D5598"/>
  </w:style>
  <w:style w:type="paragraph" w:customStyle="1" w:styleId="8B4B8A39E78B441AB94C6031369F2833">
    <w:name w:val="8B4B8A39E78B441AB94C6031369F2833"/>
    <w:rsid w:val="007D5598"/>
  </w:style>
  <w:style w:type="paragraph" w:customStyle="1" w:styleId="2C8991B1C6B24EC18DABA5E99D3BB3AB">
    <w:name w:val="2C8991B1C6B24EC18DABA5E99D3BB3AB"/>
    <w:rsid w:val="007D5598"/>
  </w:style>
  <w:style w:type="paragraph" w:customStyle="1" w:styleId="C9C0C4D769744D6886C7E4F7462BDA52">
    <w:name w:val="C9C0C4D769744D6886C7E4F7462BDA52"/>
    <w:rsid w:val="007D5598"/>
  </w:style>
  <w:style w:type="paragraph" w:customStyle="1" w:styleId="4062249BB32844C0BFC1C7D19DB2863A">
    <w:name w:val="4062249BB32844C0BFC1C7D19DB2863A"/>
    <w:rsid w:val="007D5598"/>
  </w:style>
  <w:style w:type="paragraph" w:customStyle="1" w:styleId="BE26BB91103D474BB3090599384C5306">
    <w:name w:val="BE26BB91103D474BB3090599384C5306"/>
    <w:rsid w:val="007D5598"/>
  </w:style>
  <w:style w:type="paragraph" w:customStyle="1" w:styleId="986D10AE5E894A1688107A427233A56F">
    <w:name w:val="986D10AE5E894A1688107A427233A56F"/>
    <w:rsid w:val="007D5598"/>
  </w:style>
  <w:style w:type="paragraph" w:customStyle="1" w:styleId="2A4BF7A85F7A428BBDE54468618EADF5">
    <w:name w:val="2A4BF7A85F7A428BBDE54468618EADF5"/>
    <w:rsid w:val="007D5598"/>
  </w:style>
  <w:style w:type="paragraph" w:customStyle="1" w:styleId="F20288D611DF4C3D9EC1501D473900581">
    <w:name w:val="F20288D611DF4C3D9EC1501D4739005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1">
    <w:name w:val="2A68ECF71AF14245A1C481FC370ACD2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1">
    <w:name w:val="BE26BB91103D474BB3090599384C530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1">
    <w:name w:val="986D10AE5E894A1688107A427233A56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1">
    <w:name w:val="2A4BF7A85F7A428BBDE54468618EADF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564A87DCF4F48BEB5356FE851392C02">
    <w:name w:val="8564A87DCF4F48BEB5356FE851392C02"/>
    <w:rsid w:val="007D5598"/>
  </w:style>
  <w:style w:type="paragraph" w:customStyle="1" w:styleId="2F942BF731C3450584F3ED91B2C1851E">
    <w:name w:val="2F942BF731C3450584F3ED91B2C1851E"/>
    <w:rsid w:val="007D5598"/>
  </w:style>
  <w:style w:type="paragraph" w:customStyle="1" w:styleId="C3D3592A6CE94BF3A39F83E0E997E70F">
    <w:name w:val="C3D3592A6CE94BF3A39F83E0E997E70F"/>
    <w:rsid w:val="007D5598"/>
  </w:style>
  <w:style w:type="paragraph" w:customStyle="1" w:styleId="C331DC72B5FD48DC923EBD48F269C6A9">
    <w:name w:val="C331DC72B5FD48DC923EBD48F269C6A9"/>
    <w:rsid w:val="007D5598"/>
  </w:style>
  <w:style w:type="paragraph" w:customStyle="1" w:styleId="820678B506D44729BC76533A9EC2AC40">
    <w:name w:val="820678B506D44729BC76533A9EC2AC40"/>
    <w:rsid w:val="007D5598"/>
  </w:style>
  <w:style w:type="paragraph" w:customStyle="1" w:styleId="AF6ABD01887F4BF6B8E52E3B15257389">
    <w:name w:val="AF6ABD01887F4BF6B8E52E3B15257389"/>
    <w:rsid w:val="007D5598"/>
  </w:style>
  <w:style w:type="paragraph" w:customStyle="1" w:styleId="2BFE3A064827472F8877BF2C90121A9C">
    <w:name w:val="2BFE3A064827472F8877BF2C90121A9C"/>
    <w:rsid w:val="007D5598"/>
  </w:style>
  <w:style w:type="paragraph" w:customStyle="1" w:styleId="44387B019A6D4F89A044AC10842E28B4">
    <w:name w:val="44387B019A6D4F89A044AC10842E28B4"/>
    <w:rsid w:val="007D5598"/>
  </w:style>
  <w:style w:type="paragraph" w:customStyle="1" w:styleId="9C451D3B7CF44EC5912E009A863DC88B">
    <w:name w:val="9C451D3B7CF44EC5912E009A863DC88B"/>
    <w:rsid w:val="007D5598"/>
  </w:style>
  <w:style w:type="paragraph" w:customStyle="1" w:styleId="823BAF728BAE4675A6343CEDA3B5E559">
    <w:name w:val="823BAF728BAE4675A6343CEDA3B5E559"/>
    <w:rsid w:val="007D5598"/>
  </w:style>
  <w:style w:type="paragraph" w:customStyle="1" w:styleId="12435A0B86AA479CB298A3E6D104EB30">
    <w:name w:val="12435A0B86AA479CB298A3E6D104EB30"/>
    <w:rsid w:val="007D5598"/>
  </w:style>
  <w:style w:type="paragraph" w:customStyle="1" w:styleId="C629691D6C8847AD8C4C9A7D402674D3">
    <w:name w:val="C629691D6C8847AD8C4C9A7D402674D3"/>
    <w:rsid w:val="007D5598"/>
  </w:style>
  <w:style w:type="paragraph" w:customStyle="1" w:styleId="C1DBABEF40804A569122B1EF4183F61D">
    <w:name w:val="C1DBABEF40804A569122B1EF4183F61D"/>
    <w:rsid w:val="007D5598"/>
  </w:style>
  <w:style w:type="paragraph" w:customStyle="1" w:styleId="6A44BDE65A56484083404FAB303A8076">
    <w:name w:val="6A44BDE65A56484083404FAB303A8076"/>
    <w:rsid w:val="007D5598"/>
  </w:style>
  <w:style w:type="paragraph" w:customStyle="1" w:styleId="F262BF0F9CA243339C378A6850AB9AC6">
    <w:name w:val="F262BF0F9CA243339C378A6850AB9AC6"/>
    <w:rsid w:val="007D5598"/>
  </w:style>
  <w:style w:type="paragraph" w:customStyle="1" w:styleId="7FD4F296F4454AB290A2A1FCE7F4C248">
    <w:name w:val="7FD4F296F4454AB290A2A1FCE7F4C248"/>
    <w:rsid w:val="007D5598"/>
  </w:style>
  <w:style w:type="paragraph" w:customStyle="1" w:styleId="7C330F7310684C2A809D2FFF66E9C11B">
    <w:name w:val="7C330F7310684C2A809D2FFF66E9C11B"/>
    <w:rsid w:val="007D5598"/>
  </w:style>
  <w:style w:type="paragraph" w:customStyle="1" w:styleId="C0D263B1B1F24F27A46356D58ACAAF88">
    <w:name w:val="C0D263B1B1F24F27A46356D58ACAAF88"/>
    <w:rsid w:val="007D5598"/>
  </w:style>
  <w:style w:type="paragraph" w:customStyle="1" w:styleId="2050C1246EB24EE1AD5552671867C574">
    <w:name w:val="2050C1246EB24EE1AD5552671867C574"/>
    <w:rsid w:val="007D5598"/>
  </w:style>
  <w:style w:type="paragraph" w:customStyle="1" w:styleId="15FF1994726D4A2FA9BEC10F9D087D37">
    <w:name w:val="15FF1994726D4A2FA9BEC10F9D087D37"/>
    <w:rsid w:val="007D5598"/>
  </w:style>
  <w:style w:type="paragraph" w:customStyle="1" w:styleId="FA1770D7EC4142DA8185654F8EB38EC2">
    <w:name w:val="FA1770D7EC4142DA8185654F8EB38EC2"/>
    <w:rsid w:val="007D5598"/>
  </w:style>
  <w:style w:type="paragraph" w:customStyle="1" w:styleId="5C8417FA1E544580AC3D04D53A1293A5">
    <w:name w:val="5C8417FA1E544580AC3D04D53A1293A5"/>
    <w:rsid w:val="007D5598"/>
  </w:style>
  <w:style w:type="paragraph" w:customStyle="1" w:styleId="930F676DD4934B14AAA63C111A91603F">
    <w:name w:val="930F676DD4934B14AAA63C111A91603F"/>
    <w:rsid w:val="007D5598"/>
  </w:style>
  <w:style w:type="paragraph" w:customStyle="1" w:styleId="2E9E2DA8CBF042B3A62AD5703E653F4D">
    <w:name w:val="2E9E2DA8CBF042B3A62AD5703E653F4D"/>
    <w:rsid w:val="007D5598"/>
  </w:style>
  <w:style w:type="paragraph" w:customStyle="1" w:styleId="BDFF98DB57714AE2B6B2CA75333187AE">
    <w:name w:val="BDFF98DB57714AE2B6B2CA75333187AE"/>
    <w:rsid w:val="007D5598"/>
  </w:style>
  <w:style w:type="paragraph" w:customStyle="1" w:styleId="EC22F52E8292483D80A3D043D7C4C477">
    <w:name w:val="EC22F52E8292483D80A3D043D7C4C477"/>
    <w:rsid w:val="007D5598"/>
  </w:style>
  <w:style w:type="paragraph" w:customStyle="1" w:styleId="7A107A78167148F68FC88465E395109C">
    <w:name w:val="7A107A78167148F68FC88465E395109C"/>
    <w:rsid w:val="007D5598"/>
  </w:style>
  <w:style w:type="paragraph" w:customStyle="1" w:styleId="D457F2336CF44B98BFA6A1B1966C693A">
    <w:name w:val="D457F2336CF44B98BFA6A1B1966C693A"/>
    <w:rsid w:val="007D5598"/>
  </w:style>
  <w:style w:type="paragraph" w:customStyle="1" w:styleId="286496921A8B40A7804CA3BDAA9A8827">
    <w:name w:val="286496921A8B40A7804CA3BDAA9A8827"/>
    <w:rsid w:val="007D5598"/>
  </w:style>
  <w:style w:type="paragraph" w:customStyle="1" w:styleId="EF31A4134B9042FCB687FBE3BC69AC7D">
    <w:name w:val="EF31A4134B9042FCB687FBE3BC69AC7D"/>
    <w:rsid w:val="007D5598"/>
  </w:style>
  <w:style w:type="paragraph" w:customStyle="1" w:styleId="4D16FC9359A84512AE24D11AD20DB6F1">
    <w:name w:val="4D16FC9359A84512AE24D11AD20DB6F1"/>
    <w:rsid w:val="007D5598"/>
  </w:style>
  <w:style w:type="paragraph" w:customStyle="1" w:styleId="8025E92013254FC0AD5867F07D5B41BB">
    <w:name w:val="8025E92013254FC0AD5867F07D5B41BB"/>
    <w:rsid w:val="007D5598"/>
  </w:style>
  <w:style w:type="paragraph" w:customStyle="1" w:styleId="18CDE645B7EF4BE69F95115670D11826">
    <w:name w:val="18CDE645B7EF4BE69F95115670D11826"/>
    <w:rsid w:val="007D5598"/>
  </w:style>
  <w:style w:type="paragraph" w:customStyle="1" w:styleId="B4D2B19381F04BCBBEF094CBBE8D18FC">
    <w:name w:val="B4D2B19381F04BCBBEF094CBBE8D18FC"/>
    <w:rsid w:val="007D5598"/>
  </w:style>
  <w:style w:type="paragraph" w:customStyle="1" w:styleId="77FED0C27AA641238320E6CDE7185DBD">
    <w:name w:val="77FED0C27AA641238320E6CDE7185DBD"/>
    <w:rsid w:val="007D5598"/>
  </w:style>
  <w:style w:type="paragraph" w:customStyle="1" w:styleId="57D892345EF947CD9991599407517C52">
    <w:name w:val="57D892345EF947CD9991599407517C52"/>
    <w:rsid w:val="007D5598"/>
  </w:style>
  <w:style w:type="paragraph" w:customStyle="1" w:styleId="C1AB2F37B08740C9BE8C0C4BAC52D735">
    <w:name w:val="C1AB2F37B08740C9BE8C0C4BAC52D735"/>
    <w:rsid w:val="007D5598"/>
  </w:style>
  <w:style w:type="paragraph" w:customStyle="1" w:styleId="F53EF96D00BD4B7BA2871211E4F4E5E8">
    <w:name w:val="F53EF96D00BD4B7BA2871211E4F4E5E8"/>
    <w:rsid w:val="007D5598"/>
  </w:style>
  <w:style w:type="paragraph" w:customStyle="1" w:styleId="0F9A22610CB34573BA82F16DA6290049">
    <w:name w:val="0F9A22610CB34573BA82F16DA6290049"/>
    <w:rsid w:val="007D5598"/>
  </w:style>
  <w:style w:type="paragraph" w:customStyle="1" w:styleId="686E8134BD0B40BFA1241DC047FEB815">
    <w:name w:val="686E8134BD0B40BFA1241DC047FEB815"/>
    <w:rsid w:val="007D5598"/>
  </w:style>
  <w:style w:type="paragraph" w:customStyle="1" w:styleId="E66B686E6DC94182AE57680A82568B33">
    <w:name w:val="E66B686E6DC94182AE57680A82568B33"/>
    <w:rsid w:val="007D5598"/>
  </w:style>
  <w:style w:type="paragraph" w:customStyle="1" w:styleId="D34F8EB96CF5443ABC7F1B4BDB36E4E0">
    <w:name w:val="D34F8EB96CF5443ABC7F1B4BDB36E4E0"/>
    <w:rsid w:val="007D5598"/>
  </w:style>
  <w:style w:type="paragraph" w:customStyle="1" w:styleId="46EA6DFBBDD74A82A1BDF072A26615E1">
    <w:name w:val="46EA6DFBBDD74A82A1BDF072A26615E1"/>
    <w:rsid w:val="007D5598"/>
  </w:style>
  <w:style w:type="paragraph" w:customStyle="1" w:styleId="0DC38A3DA5A3462CAB59F87E7ED53FE5">
    <w:name w:val="0DC38A3DA5A3462CAB59F87E7ED53FE5"/>
    <w:rsid w:val="007D5598"/>
  </w:style>
  <w:style w:type="paragraph" w:customStyle="1" w:styleId="E56ABEC295C74F5AA75572934C52BC2C">
    <w:name w:val="E56ABEC295C74F5AA75572934C52BC2C"/>
    <w:rsid w:val="007D5598"/>
  </w:style>
  <w:style w:type="paragraph" w:customStyle="1" w:styleId="0970294FDC8847F1BA5D85693C8CC298">
    <w:name w:val="0970294FDC8847F1BA5D85693C8CC298"/>
    <w:rsid w:val="007D5598"/>
  </w:style>
  <w:style w:type="paragraph" w:customStyle="1" w:styleId="00C4347037CA4D1BA928FB5D2256074F">
    <w:name w:val="00C4347037CA4D1BA928FB5D2256074F"/>
    <w:rsid w:val="007D5598"/>
  </w:style>
  <w:style w:type="paragraph" w:customStyle="1" w:styleId="8F0662B499964FFDB72376CD040CD7C5">
    <w:name w:val="8F0662B499964FFDB72376CD040CD7C5"/>
    <w:rsid w:val="007D5598"/>
  </w:style>
  <w:style w:type="paragraph" w:customStyle="1" w:styleId="A3A998751C3147CF85F25EDE53209ECD">
    <w:name w:val="A3A998751C3147CF85F25EDE53209ECD"/>
    <w:rsid w:val="007D5598"/>
  </w:style>
  <w:style w:type="paragraph" w:customStyle="1" w:styleId="F8F2692C7CF2498B9946CE2081FAB04B">
    <w:name w:val="F8F2692C7CF2498B9946CE2081FAB04B"/>
    <w:rsid w:val="007D5598"/>
  </w:style>
  <w:style w:type="paragraph" w:customStyle="1" w:styleId="CAE67CC875514E6397874E0DFF4A1081">
    <w:name w:val="CAE67CC875514E6397874E0DFF4A1081"/>
    <w:rsid w:val="007D5598"/>
  </w:style>
  <w:style w:type="paragraph" w:customStyle="1" w:styleId="5EB9D8C00D774206B8DAC558A375C405">
    <w:name w:val="5EB9D8C00D774206B8DAC558A375C405"/>
    <w:rsid w:val="007D5598"/>
  </w:style>
  <w:style w:type="paragraph" w:customStyle="1" w:styleId="DF5151FC2FD948C5AEB3A538A107DC81">
    <w:name w:val="DF5151FC2FD948C5AEB3A538A107DC81"/>
    <w:rsid w:val="007D5598"/>
  </w:style>
  <w:style w:type="paragraph" w:customStyle="1" w:styleId="E6FB827EB22C40A7B6569D1F3614BABB">
    <w:name w:val="E6FB827EB22C40A7B6569D1F3614BABB"/>
    <w:rsid w:val="007D5598"/>
  </w:style>
  <w:style w:type="paragraph" w:customStyle="1" w:styleId="432DA5D1DC964D29896E472F49A7043B">
    <w:name w:val="432DA5D1DC964D29896E472F49A7043B"/>
    <w:rsid w:val="007D5598"/>
  </w:style>
  <w:style w:type="paragraph" w:customStyle="1" w:styleId="C02BE3A95F1E4C11B31976C1807361A4">
    <w:name w:val="C02BE3A95F1E4C11B31976C1807361A4"/>
    <w:rsid w:val="007D5598"/>
  </w:style>
  <w:style w:type="paragraph" w:customStyle="1" w:styleId="6D22157EE48F46178A5F776840D479AF">
    <w:name w:val="6D22157EE48F46178A5F776840D479AF"/>
    <w:rsid w:val="007D5598"/>
  </w:style>
  <w:style w:type="paragraph" w:customStyle="1" w:styleId="CB9F375EBD844A649F5C387099F60E16">
    <w:name w:val="CB9F375EBD844A649F5C387099F60E16"/>
    <w:rsid w:val="007D5598"/>
  </w:style>
  <w:style w:type="paragraph" w:customStyle="1" w:styleId="530CF9540FAA4C4081C2094C411DE09D">
    <w:name w:val="530CF9540FAA4C4081C2094C411DE09D"/>
    <w:rsid w:val="007D5598"/>
  </w:style>
  <w:style w:type="paragraph" w:customStyle="1" w:styleId="6926509EA9304BF6AD4409F9AAD786F9">
    <w:name w:val="6926509EA9304BF6AD4409F9AAD786F9"/>
    <w:rsid w:val="007D5598"/>
  </w:style>
  <w:style w:type="paragraph" w:customStyle="1" w:styleId="86833B8499AF474889E9EE8B2AC76EE3">
    <w:name w:val="86833B8499AF474889E9EE8B2AC76EE3"/>
    <w:rsid w:val="007D5598"/>
  </w:style>
  <w:style w:type="paragraph" w:customStyle="1" w:styleId="FFF3B96D954D44A689BEFAAB1AE64518">
    <w:name w:val="FFF3B96D954D44A689BEFAAB1AE64518"/>
    <w:rsid w:val="007D5598"/>
  </w:style>
  <w:style w:type="paragraph" w:customStyle="1" w:styleId="FF2A607533FC4FBA8D46CA1EC1C513E5">
    <w:name w:val="FF2A607533FC4FBA8D46CA1EC1C513E5"/>
    <w:rsid w:val="007D5598"/>
  </w:style>
  <w:style w:type="paragraph" w:customStyle="1" w:styleId="8E38A6512C92422FB485674E2E4FD8BF">
    <w:name w:val="8E38A6512C92422FB485674E2E4FD8BF"/>
    <w:rsid w:val="007D5598"/>
  </w:style>
  <w:style w:type="paragraph" w:customStyle="1" w:styleId="A1B92E6E2A094E2E8CD6529BB1A7E077">
    <w:name w:val="A1B92E6E2A094E2E8CD6529BB1A7E077"/>
    <w:rsid w:val="007D5598"/>
  </w:style>
  <w:style w:type="paragraph" w:customStyle="1" w:styleId="AC743CD1568C41A89AC39A201DCEC9D1">
    <w:name w:val="AC743CD1568C41A89AC39A201DCEC9D1"/>
    <w:rsid w:val="007D5598"/>
  </w:style>
  <w:style w:type="paragraph" w:customStyle="1" w:styleId="6B2C8082D14E45DEA44CF6AB9D61067F">
    <w:name w:val="6B2C8082D14E45DEA44CF6AB9D61067F"/>
    <w:rsid w:val="007D5598"/>
  </w:style>
  <w:style w:type="paragraph" w:customStyle="1" w:styleId="CDD4583B0C054D2CA00A6F39A5E64F88">
    <w:name w:val="CDD4583B0C054D2CA00A6F39A5E64F88"/>
    <w:rsid w:val="007D5598"/>
  </w:style>
  <w:style w:type="paragraph" w:customStyle="1" w:styleId="B64D4B9E01CF4C7291791D20E3273356">
    <w:name w:val="B64D4B9E01CF4C7291791D20E3273356"/>
    <w:rsid w:val="007D5598"/>
  </w:style>
  <w:style w:type="paragraph" w:customStyle="1" w:styleId="557B240640CD42649D7A7B53353A8846">
    <w:name w:val="557B240640CD42649D7A7B53353A8846"/>
    <w:rsid w:val="007D5598"/>
  </w:style>
  <w:style w:type="paragraph" w:customStyle="1" w:styleId="EE755CE291244C218869F66507F47CF3">
    <w:name w:val="EE755CE291244C218869F66507F47CF3"/>
    <w:rsid w:val="007D5598"/>
  </w:style>
  <w:style w:type="paragraph" w:customStyle="1" w:styleId="64AB75BFA0D14BAFB41127F3B86F0587">
    <w:name w:val="64AB75BFA0D14BAFB41127F3B86F0587"/>
    <w:rsid w:val="007D5598"/>
  </w:style>
  <w:style w:type="paragraph" w:customStyle="1" w:styleId="D21F546123BF49A786A95D46A531CFB4">
    <w:name w:val="D21F546123BF49A786A95D46A531CFB4"/>
    <w:rsid w:val="007D5598"/>
  </w:style>
  <w:style w:type="paragraph" w:customStyle="1" w:styleId="92A27CC4FAB04216BB19EA4E8C18C397">
    <w:name w:val="92A27CC4FAB04216BB19EA4E8C18C397"/>
    <w:rsid w:val="007D5598"/>
  </w:style>
  <w:style w:type="paragraph" w:customStyle="1" w:styleId="7D26306022AB4A579D56FBFF32BBAFF4">
    <w:name w:val="7D26306022AB4A579D56FBFF32BBAFF4"/>
    <w:rsid w:val="007D5598"/>
  </w:style>
  <w:style w:type="paragraph" w:customStyle="1" w:styleId="D5AEC6EDC34E48A1A19B6C195C84F409">
    <w:name w:val="D5AEC6EDC34E48A1A19B6C195C84F409"/>
    <w:rsid w:val="007D5598"/>
  </w:style>
  <w:style w:type="paragraph" w:customStyle="1" w:styleId="F4CE108997B942B2B08DE2EFFE089404">
    <w:name w:val="F4CE108997B942B2B08DE2EFFE089404"/>
    <w:rsid w:val="007D5598"/>
  </w:style>
  <w:style w:type="paragraph" w:customStyle="1" w:styleId="C895FFE4A65149D3AB438BA26F6AA097">
    <w:name w:val="C895FFE4A65149D3AB438BA26F6AA097"/>
    <w:rsid w:val="007D5598"/>
  </w:style>
  <w:style w:type="paragraph" w:customStyle="1" w:styleId="431F969CCD9D4F3582C33D58120B5698">
    <w:name w:val="431F969CCD9D4F3582C33D58120B5698"/>
    <w:rsid w:val="007D5598"/>
  </w:style>
  <w:style w:type="paragraph" w:customStyle="1" w:styleId="8D538B5E786642A286B063FC763715E3">
    <w:name w:val="8D538B5E786642A286B063FC763715E3"/>
    <w:rsid w:val="007D5598"/>
  </w:style>
  <w:style w:type="paragraph" w:customStyle="1" w:styleId="FF95007D9EF64658AEA13E0903306783">
    <w:name w:val="FF95007D9EF64658AEA13E0903306783"/>
    <w:rsid w:val="007D5598"/>
  </w:style>
  <w:style w:type="paragraph" w:customStyle="1" w:styleId="10D1B4E1C63A41B1BB8173420448EA5D">
    <w:name w:val="10D1B4E1C63A41B1BB8173420448EA5D"/>
    <w:rsid w:val="007D5598"/>
  </w:style>
  <w:style w:type="paragraph" w:customStyle="1" w:styleId="F5EF05D37EF14846AF0746368F12F92B">
    <w:name w:val="F5EF05D37EF14846AF0746368F12F92B"/>
    <w:rsid w:val="007D5598"/>
  </w:style>
  <w:style w:type="paragraph" w:customStyle="1" w:styleId="E7E114724B414A0B9EFAD965CE4AE90C">
    <w:name w:val="E7E114724B414A0B9EFAD965CE4AE90C"/>
    <w:rsid w:val="007D5598"/>
  </w:style>
  <w:style w:type="paragraph" w:customStyle="1" w:styleId="B64C1376F87E45F786F71AD330B197D6">
    <w:name w:val="B64C1376F87E45F786F71AD330B197D6"/>
    <w:rsid w:val="007D5598"/>
  </w:style>
  <w:style w:type="paragraph" w:customStyle="1" w:styleId="C183B9015CB64E08A09361435A1DBF9A">
    <w:name w:val="C183B9015CB64E08A09361435A1DBF9A"/>
    <w:rsid w:val="007D5598"/>
  </w:style>
  <w:style w:type="paragraph" w:customStyle="1" w:styleId="16F557B3352641ADB500C1B9307A3032">
    <w:name w:val="16F557B3352641ADB500C1B9307A3032"/>
    <w:rsid w:val="007D5598"/>
  </w:style>
  <w:style w:type="paragraph" w:customStyle="1" w:styleId="F20288D611DF4C3D9EC1501D473900582">
    <w:name w:val="F20288D611DF4C3D9EC1501D47390058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2">
    <w:name w:val="2A68ECF71AF14245A1C481FC370ACD21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2">
    <w:name w:val="BE26BB91103D474BB3090599384C5306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2">
    <w:name w:val="986D10AE5E894A1688107A427233A56F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2">
    <w:name w:val="2A4BF7A85F7A428BBDE54468618EADF5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1">
    <w:name w:val="820678B506D44729BC76533A9EC2AC4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1">
    <w:name w:val="AF6ABD01887F4BF6B8E52E3B1525738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1">
    <w:name w:val="2BFE3A064827472F8877BF2C90121A9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1">
    <w:name w:val="44387B019A6D4F89A044AC10842E28B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1">
    <w:name w:val="9C451D3B7CF44EC5912E009A863DC88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1">
    <w:name w:val="823BAF728BAE4675A6343CEDA3B5E55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1">
    <w:name w:val="12435A0B86AA479CB298A3E6D104EB3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1">
    <w:name w:val="C629691D6C8847AD8C4C9A7D402674D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1">
    <w:name w:val="C1DBABEF40804A569122B1EF4183F61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1">
    <w:name w:val="EF31A4134B9042FCB687FBE3BC69AC7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1">
    <w:name w:val="4D16FC9359A84512AE24D11AD20DB6F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1">
    <w:name w:val="8025E92013254FC0AD5867F07D5B41B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1">
    <w:name w:val="18CDE645B7EF4BE69F95115670D1182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1">
    <w:name w:val="B4D2B19381F04BCBBEF094CBBE8D18F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1">
    <w:name w:val="77FED0C27AA641238320E6CDE7185DB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1">
    <w:name w:val="57D892345EF947CD9991599407517C52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1">
    <w:name w:val="C1AB2F37B08740C9BE8C0C4BAC52D73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1">
    <w:name w:val="F53EF96D00BD4B7BA2871211E4F4E5E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1">
    <w:name w:val="0F9A22610CB34573BA82F16DA629004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1">
    <w:name w:val="686E8134BD0B40BFA1241DC047FEB81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1">
    <w:name w:val="E66B686E6DC94182AE57680A82568B3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1">
    <w:name w:val="D34F8EB96CF5443ABC7F1B4BDB36E4E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1">
    <w:name w:val="46EA6DFBBDD74A82A1BDF072A26615E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1">
    <w:name w:val="0DC38A3DA5A3462CAB59F87E7ED53FE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1">
    <w:name w:val="E56ABEC295C74F5AA75572934C52BC2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1">
    <w:name w:val="0970294FDC8847F1BA5D85693C8CC29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1">
    <w:name w:val="00C4347037CA4D1BA928FB5D2256074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1">
    <w:name w:val="8F0662B499964FFDB72376CD040CD7C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1">
    <w:name w:val="A3A998751C3147CF85F25EDE53209EC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1">
    <w:name w:val="F8F2692C7CF2498B9946CE2081FAB04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1">
    <w:name w:val="CAE67CC875514E6397874E0DFF4A108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1">
    <w:name w:val="5EB9D8C00D774206B8DAC558A375C40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1">
    <w:name w:val="DF5151FC2FD948C5AEB3A538A107DC8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1">
    <w:name w:val="E6FB827EB22C40A7B6569D1F3614BAB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1">
    <w:name w:val="432DA5D1DC964D29896E472F49A7043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1">
    <w:name w:val="C02BE3A95F1E4C11B31976C1807361A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1">
    <w:name w:val="6D22157EE48F46178A5F776840D479A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1">
    <w:name w:val="CB9F375EBD844A649F5C387099F60E1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1">
    <w:name w:val="530CF9540FAA4C4081C2094C411DE09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1">
    <w:name w:val="6926509EA9304BF6AD4409F9AAD786F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1">
    <w:name w:val="86833B8499AF474889E9EE8B2AC76EE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1">
    <w:name w:val="FFF3B96D954D44A689BEFAAB1AE6451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1">
    <w:name w:val="FF2A607533FC4FBA8D46CA1EC1C513E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1">
    <w:name w:val="8E38A6512C92422FB485674E2E4FD8B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1">
    <w:name w:val="A1B92E6E2A094E2E8CD6529BB1A7E07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1">
    <w:name w:val="AC743CD1568C41A89AC39A201DCEC9D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1">
    <w:name w:val="6B2C8082D14E45DEA44CF6AB9D61067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1">
    <w:name w:val="CDD4583B0C054D2CA00A6F39A5E64F8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1">
    <w:name w:val="B64D4B9E01CF4C7291791D20E327335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1">
    <w:name w:val="557B240640CD42649D7A7B53353A884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1">
    <w:name w:val="EE755CE291244C218869F66507F47CF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1">
    <w:name w:val="64AB75BFA0D14BAFB41127F3B86F058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1">
    <w:name w:val="D21F546123BF49A786A95D46A531CFB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1">
    <w:name w:val="92A27CC4FAB04216BB19EA4E8C18C39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1">
    <w:name w:val="7D26306022AB4A579D56FBFF32BBAFF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1">
    <w:name w:val="D5AEC6EDC34E48A1A19B6C195C84F40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1">
    <w:name w:val="F4CE108997B942B2B08DE2EFFE08940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1">
    <w:name w:val="C895FFE4A65149D3AB438BA26F6AA09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1">
    <w:name w:val="431F969CCD9D4F3582C33D58120B569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1">
    <w:name w:val="8D538B5E786642A286B063FC763715E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95007D9EF64658AEA13E09033067831">
    <w:name w:val="FF95007D9EF64658AEA13E090330678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1">
    <w:name w:val="10D1B4E1C63A41B1BB8173420448EA5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1">
    <w:name w:val="F5EF05D37EF14846AF0746368F12F92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1">
    <w:name w:val="E7E114724B414A0B9EFAD965CE4AE90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1">
    <w:name w:val="B64C1376F87E45F786F71AD330B197D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1">
    <w:name w:val="C183B9015CB64E08A09361435A1DBF9A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1">
    <w:name w:val="16F557B3352641ADB500C1B9307A3032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C9F7ECBA59B485792DC280DA32E251C">
    <w:name w:val="0C9F7ECBA59B485792DC280DA32E251C"/>
    <w:rsid w:val="00D72702"/>
  </w:style>
  <w:style w:type="paragraph" w:customStyle="1" w:styleId="E572CF8F11924F24B6591323FCF8B42C">
    <w:name w:val="E572CF8F11924F24B6591323FCF8B42C"/>
    <w:rsid w:val="00D72702"/>
  </w:style>
  <w:style w:type="paragraph" w:customStyle="1" w:styleId="D7FCB0EF0AA54C0CA6D695E48225E436">
    <w:name w:val="D7FCB0EF0AA54C0CA6D695E48225E436"/>
    <w:rsid w:val="00D72702"/>
  </w:style>
  <w:style w:type="paragraph" w:customStyle="1" w:styleId="F4E933F452AB4F0BB51C71CA5C5FB844">
    <w:name w:val="F4E933F452AB4F0BB51C71CA5C5FB844"/>
    <w:rsid w:val="00D72702"/>
  </w:style>
  <w:style w:type="paragraph" w:customStyle="1" w:styleId="FFD033F60FE2414DA6A804A6B6617F40">
    <w:name w:val="FFD033F60FE2414DA6A804A6B6617F40"/>
    <w:rsid w:val="00D72702"/>
  </w:style>
  <w:style w:type="paragraph" w:customStyle="1" w:styleId="1486CB6913D24299BDA59DB7DA1D3048">
    <w:name w:val="1486CB6913D24299BDA59DB7DA1D3048"/>
    <w:rsid w:val="00D72702"/>
  </w:style>
  <w:style w:type="paragraph" w:customStyle="1" w:styleId="EB7087DC04E548458AA5FAB6F12C05B0">
    <w:name w:val="EB7087DC04E548458AA5FAB6F12C05B0"/>
    <w:rsid w:val="00D72702"/>
  </w:style>
  <w:style w:type="paragraph" w:customStyle="1" w:styleId="4011B8865DAE405CB1AFA24137601753">
    <w:name w:val="4011B8865DAE405CB1AFA24137601753"/>
    <w:rsid w:val="00D72702"/>
  </w:style>
  <w:style w:type="paragraph" w:customStyle="1" w:styleId="A5968DC101584CC79EBF8762A442DD29">
    <w:name w:val="A5968DC101584CC79EBF8762A442DD29"/>
    <w:rsid w:val="00D72702"/>
  </w:style>
  <w:style w:type="paragraph" w:customStyle="1" w:styleId="6CF180C2E63D44D1A8D3F7E57F6E83AA">
    <w:name w:val="6CF180C2E63D44D1A8D3F7E57F6E83AA"/>
    <w:rsid w:val="00D72702"/>
  </w:style>
  <w:style w:type="paragraph" w:customStyle="1" w:styleId="A0C6DD40F5BE4028AD20416FF517DCCC">
    <w:name w:val="A0C6DD40F5BE4028AD20416FF517DCCC"/>
    <w:rsid w:val="00D72702"/>
  </w:style>
  <w:style w:type="paragraph" w:customStyle="1" w:styleId="FBAC2609E5CF4EA8A0D77E0C68B3742E">
    <w:name w:val="FBAC2609E5CF4EA8A0D77E0C68B3742E"/>
    <w:rsid w:val="00D72702"/>
  </w:style>
  <w:style w:type="paragraph" w:customStyle="1" w:styleId="88E33AB2926249D18FD9D7B737F26F96">
    <w:name w:val="88E33AB2926249D18FD9D7B737F26F96"/>
    <w:rsid w:val="00D72702"/>
  </w:style>
  <w:style w:type="paragraph" w:customStyle="1" w:styleId="29CE63A83D124BC9AF99E1476F077643">
    <w:name w:val="29CE63A83D124BC9AF99E1476F077643"/>
    <w:rsid w:val="00D72702"/>
  </w:style>
  <w:style w:type="paragraph" w:customStyle="1" w:styleId="483130415EB34BD4AEC57B1BA9DF25D9">
    <w:name w:val="483130415EB34BD4AEC57B1BA9DF25D9"/>
    <w:rsid w:val="00D72702"/>
  </w:style>
  <w:style w:type="paragraph" w:customStyle="1" w:styleId="56EC3871DD5C4F50B1D5D87BBEA43472">
    <w:name w:val="56EC3871DD5C4F50B1D5D87BBEA43472"/>
    <w:rsid w:val="00D72702"/>
  </w:style>
  <w:style w:type="paragraph" w:customStyle="1" w:styleId="DA42D3F8FDCA4690B1F054882558D562">
    <w:name w:val="DA42D3F8FDCA4690B1F054882558D562"/>
    <w:rsid w:val="00D72702"/>
  </w:style>
  <w:style w:type="paragraph" w:customStyle="1" w:styleId="7EC7945983174F1A8B09182FE2F4B154">
    <w:name w:val="7EC7945983174F1A8B09182FE2F4B154"/>
    <w:rsid w:val="00D72702"/>
  </w:style>
  <w:style w:type="paragraph" w:customStyle="1" w:styleId="DB5472ACCCC0422FBBC1F5B24403D0F2">
    <w:name w:val="DB5472ACCCC0422FBBC1F5B24403D0F2"/>
    <w:rsid w:val="00D72702"/>
  </w:style>
  <w:style w:type="paragraph" w:customStyle="1" w:styleId="F517E97239F24834BE638A56879B89C8">
    <w:name w:val="F517E97239F24834BE638A56879B89C8"/>
    <w:rsid w:val="00D72702"/>
  </w:style>
  <w:style w:type="paragraph" w:customStyle="1" w:styleId="14DF8C134E0942D9999CF3479FA89413">
    <w:name w:val="14DF8C134E0942D9999CF3479FA89413"/>
    <w:rsid w:val="00D72702"/>
  </w:style>
  <w:style w:type="paragraph" w:customStyle="1" w:styleId="4D4746C324544E5BA10F3240A5CACF8D">
    <w:name w:val="4D4746C324544E5BA10F3240A5CACF8D"/>
    <w:rsid w:val="00D72702"/>
  </w:style>
  <w:style w:type="paragraph" w:customStyle="1" w:styleId="3B92ABE6E3AC443EB6F9A65296599912">
    <w:name w:val="3B92ABE6E3AC443EB6F9A65296599912"/>
    <w:rsid w:val="00D72702"/>
  </w:style>
  <w:style w:type="paragraph" w:customStyle="1" w:styleId="9CF3DB946D3042DCB89ABA06F39166CF">
    <w:name w:val="9CF3DB946D3042DCB89ABA06F39166CF"/>
    <w:rsid w:val="00D72702"/>
  </w:style>
  <w:style w:type="paragraph" w:customStyle="1" w:styleId="1AAD30B49B3A46329351AD1D4EC6C1CB">
    <w:name w:val="1AAD30B49B3A46329351AD1D4EC6C1CB"/>
    <w:rsid w:val="00D72702"/>
  </w:style>
  <w:style w:type="paragraph" w:customStyle="1" w:styleId="E98DE3B707E74CCAB9065C3DEAA8F199">
    <w:name w:val="E98DE3B707E74CCAB9065C3DEAA8F199"/>
    <w:rsid w:val="00D72702"/>
  </w:style>
  <w:style w:type="paragraph" w:customStyle="1" w:styleId="D3A67C41003F42CC94BF3138583AC324">
    <w:name w:val="D3A67C41003F42CC94BF3138583AC324"/>
    <w:rsid w:val="00D72702"/>
  </w:style>
  <w:style w:type="paragraph" w:customStyle="1" w:styleId="52F97440D751452FA5BF584FE87F08FE">
    <w:name w:val="52F97440D751452FA5BF584FE87F08FE"/>
    <w:rsid w:val="00D72702"/>
  </w:style>
  <w:style w:type="paragraph" w:customStyle="1" w:styleId="88EC90899ABD479DA695D6784CDB9433">
    <w:name w:val="88EC90899ABD479DA695D6784CDB9433"/>
    <w:rsid w:val="00D72702"/>
  </w:style>
  <w:style w:type="paragraph" w:customStyle="1" w:styleId="8B5B7AB438994E0E8A188D3C6769C703">
    <w:name w:val="8B5B7AB438994E0E8A188D3C6769C703"/>
    <w:rsid w:val="00D72702"/>
  </w:style>
  <w:style w:type="paragraph" w:customStyle="1" w:styleId="E1809A2557704BAAAB30CF093862AC7D">
    <w:name w:val="E1809A2557704BAAAB30CF093862AC7D"/>
    <w:rsid w:val="00D72702"/>
  </w:style>
  <w:style w:type="paragraph" w:customStyle="1" w:styleId="3A31A5F3F5314F5E96E92704987DCC26">
    <w:name w:val="3A31A5F3F5314F5E96E92704987DCC26"/>
    <w:rsid w:val="00D72702"/>
  </w:style>
  <w:style w:type="paragraph" w:customStyle="1" w:styleId="AEBF0A828C0F48C081AFC697CEB99B31">
    <w:name w:val="AEBF0A828C0F48C081AFC697CEB99B31"/>
    <w:rsid w:val="00D72702"/>
  </w:style>
  <w:style w:type="paragraph" w:customStyle="1" w:styleId="28B45DFC7BA94A89A2C0893FAC2E5D31">
    <w:name w:val="28B45DFC7BA94A89A2C0893FAC2E5D31"/>
    <w:rsid w:val="00D72702"/>
  </w:style>
  <w:style w:type="paragraph" w:customStyle="1" w:styleId="B177974BA5544882A315B482591C9B0E">
    <w:name w:val="B177974BA5544882A315B482591C9B0E"/>
    <w:rsid w:val="00D72702"/>
  </w:style>
  <w:style w:type="paragraph" w:customStyle="1" w:styleId="EC2BFDAF223F4D64AADB903B39689133">
    <w:name w:val="EC2BFDAF223F4D64AADB903B39689133"/>
    <w:rsid w:val="00D72702"/>
  </w:style>
  <w:style w:type="paragraph" w:customStyle="1" w:styleId="F633E67FCE8642EABFD528B18F4BCD68">
    <w:name w:val="F633E67FCE8642EABFD528B18F4BCD68"/>
    <w:rsid w:val="00D72702"/>
  </w:style>
  <w:style w:type="paragraph" w:customStyle="1" w:styleId="68CD3BD217984B3390BD05968ACCE616">
    <w:name w:val="68CD3BD217984B3390BD05968ACCE616"/>
    <w:rsid w:val="00D72702"/>
  </w:style>
  <w:style w:type="paragraph" w:customStyle="1" w:styleId="1DCF3DE23C904CC68A2A95986FFA4830">
    <w:name w:val="1DCF3DE23C904CC68A2A95986FFA4830"/>
    <w:rsid w:val="00D72702"/>
  </w:style>
  <w:style w:type="paragraph" w:customStyle="1" w:styleId="5AEFBB2581C5452F973B6636E8B131C0">
    <w:name w:val="5AEFBB2581C5452F973B6636E8B131C0"/>
    <w:rsid w:val="00D72702"/>
  </w:style>
  <w:style w:type="paragraph" w:customStyle="1" w:styleId="7916910234274EC1A33FCA438DD8DCB1">
    <w:name w:val="7916910234274EC1A33FCA438DD8DCB1"/>
    <w:rsid w:val="00D72702"/>
  </w:style>
  <w:style w:type="paragraph" w:customStyle="1" w:styleId="B5B49CF0C744490B8CF8EAF5F96E8F1E">
    <w:name w:val="B5B49CF0C744490B8CF8EAF5F96E8F1E"/>
    <w:rsid w:val="00D72702"/>
  </w:style>
  <w:style w:type="paragraph" w:customStyle="1" w:styleId="8E27DB5E1BDD45189F006C764E557274">
    <w:name w:val="8E27DB5E1BDD45189F006C764E557274"/>
    <w:rsid w:val="00D72702"/>
  </w:style>
  <w:style w:type="paragraph" w:customStyle="1" w:styleId="9D9400B629D4461F86B1BFCEFE55C740">
    <w:name w:val="9D9400B629D4461F86B1BFCEFE55C740"/>
    <w:rsid w:val="00D72702"/>
  </w:style>
  <w:style w:type="paragraph" w:customStyle="1" w:styleId="5EF1E5C50A194968BD637C6482138D6E">
    <w:name w:val="5EF1E5C50A194968BD637C6482138D6E"/>
    <w:rsid w:val="00D72702"/>
  </w:style>
  <w:style w:type="paragraph" w:customStyle="1" w:styleId="FDE9C2A27B764E659D05B22CD9CA4584">
    <w:name w:val="FDE9C2A27B764E659D05B22CD9CA4584"/>
    <w:rsid w:val="00D72702"/>
  </w:style>
  <w:style w:type="paragraph" w:customStyle="1" w:styleId="0110E0F41D864A7B88A28604709BA3AE">
    <w:name w:val="0110E0F41D864A7B88A28604709BA3AE"/>
    <w:rsid w:val="00D72702"/>
  </w:style>
  <w:style w:type="paragraph" w:customStyle="1" w:styleId="4D81B2CF62894F6980ACFA018753BE01">
    <w:name w:val="4D81B2CF62894F6980ACFA018753BE01"/>
    <w:rsid w:val="00D72702"/>
  </w:style>
  <w:style w:type="paragraph" w:customStyle="1" w:styleId="1F95768B0E58409BAB09D6F82177075D">
    <w:name w:val="1F95768B0E58409BAB09D6F82177075D"/>
    <w:rsid w:val="00D72702"/>
  </w:style>
  <w:style w:type="paragraph" w:customStyle="1" w:styleId="B669D3C15F98425BAF1AF341B35128EE">
    <w:name w:val="B669D3C15F98425BAF1AF341B35128EE"/>
    <w:rsid w:val="00D72702"/>
  </w:style>
  <w:style w:type="paragraph" w:customStyle="1" w:styleId="BCFDB046F61B4C6FB65721B7F9EA8754">
    <w:name w:val="BCFDB046F61B4C6FB65721B7F9EA8754"/>
    <w:rsid w:val="00D72702"/>
  </w:style>
  <w:style w:type="paragraph" w:customStyle="1" w:styleId="D32D777CDC034F558402FE627267282D">
    <w:name w:val="D32D777CDC034F558402FE627267282D"/>
    <w:rsid w:val="00D72702"/>
  </w:style>
  <w:style w:type="paragraph" w:customStyle="1" w:styleId="BA32877B70AF498484625810CC90F219">
    <w:name w:val="BA32877B70AF498484625810CC90F219"/>
    <w:rsid w:val="00D72702"/>
  </w:style>
  <w:style w:type="paragraph" w:customStyle="1" w:styleId="491A3191A2844F61ACCADD5E1F123E42">
    <w:name w:val="491A3191A2844F61ACCADD5E1F123E42"/>
    <w:rsid w:val="00D72702"/>
  </w:style>
  <w:style w:type="paragraph" w:customStyle="1" w:styleId="9F24283374894CD2B0A1FED6CE78BB80">
    <w:name w:val="9F24283374894CD2B0A1FED6CE78BB80"/>
    <w:rsid w:val="00D72702"/>
  </w:style>
  <w:style w:type="paragraph" w:customStyle="1" w:styleId="64CDE558B20A4BC7879B796F08C33F44">
    <w:name w:val="64CDE558B20A4BC7879B796F08C33F44"/>
    <w:rsid w:val="00D72702"/>
  </w:style>
  <w:style w:type="paragraph" w:customStyle="1" w:styleId="20BDC9FE2BD3466BB2F8FC0C599FB190">
    <w:name w:val="20BDC9FE2BD3466BB2F8FC0C599FB190"/>
    <w:rsid w:val="00D72702"/>
  </w:style>
  <w:style w:type="paragraph" w:customStyle="1" w:styleId="B19B01BD886C485291A20C29ACB17319">
    <w:name w:val="B19B01BD886C485291A20C29ACB17319"/>
    <w:rsid w:val="00D72702"/>
  </w:style>
  <w:style w:type="paragraph" w:customStyle="1" w:styleId="19D90F998CFF4B57B36558381C2A65C7">
    <w:name w:val="19D90F998CFF4B57B36558381C2A65C7"/>
    <w:rsid w:val="00D72702"/>
  </w:style>
  <w:style w:type="paragraph" w:customStyle="1" w:styleId="CF3968FBA0404AD9B5285A107DAEA705">
    <w:name w:val="CF3968FBA0404AD9B5285A107DAEA705"/>
    <w:rsid w:val="00D72702"/>
  </w:style>
  <w:style w:type="paragraph" w:customStyle="1" w:styleId="4CF5ACBE08C64A12BEFD10F4C635E467">
    <w:name w:val="4CF5ACBE08C64A12BEFD10F4C635E467"/>
    <w:rsid w:val="00D72702"/>
  </w:style>
  <w:style w:type="paragraph" w:customStyle="1" w:styleId="61BE7DAA3AF34016B749F496D1DB5B0A">
    <w:name w:val="61BE7DAA3AF34016B749F496D1DB5B0A"/>
    <w:rsid w:val="00D72702"/>
  </w:style>
  <w:style w:type="paragraph" w:customStyle="1" w:styleId="04B0DD800EF040848347EA341CD296CE">
    <w:name w:val="04B0DD800EF040848347EA341CD296CE"/>
    <w:rsid w:val="00D72702"/>
  </w:style>
  <w:style w:type="paragraph" w:customStyle="1" w:styleId="7FF01A092E0E45279D2C2161DB779CF1">
    <w:name w:val="7FF01A092E0E45279D2C2161DB779CF1"/>
    <w:rsid w:val="00D72702"/>
  </w:style>
  <w:style w:type="paragraph" w:customStyle="1" w:styleId="1E07FCD4497F4C84A242F00C06B8AA7D">
    <w:name w:val="1E07FCD4497F4C84A242F00C06B8AA7D"/>
    <w:rsid w:val="00D72702"/>
  </w:style>
  <w:style w:type="paragraph" w:customStyle="1" w:styleId="42C231FA44D24E2BACC764DA685E6446">
    <w:name w:val="42C231FA44D24E2BACC764DA685E6446"/>
    <w:rsid w:val="00D72702"/>
  </w:style>
  <w:style w:type="paragraph" w:customStyle="1" w:styleId="8B2046B788C84602BEED80C1CD36539B">
    <w:name w:val="8B2046B788C84602BEED80C1CD36539B"/>
    <w:rsid w:val="00D72702"/>
  </w:style>
  <w:style w:type="paragraph" w:customStyle="1" w:styleId="E6AC17503AD64C35A6781B7E2C397AC1">
    <w:name w:val="E6AC17503AD64C35A6781B7E2C397AC1"/>
    <w:rsid w:val="00D72702"/>
  </w:style>
  <w:style w:type="paragraph" w:customStyle="1" w:styleId="49D6805971B846E9848EF2BC68EDFD79">
    <w:name w:val="49D6805971B846E9848EF2BC68EDFD79"/>
    <w:rsid w:val="00D72702"/>
  </w:style>
  <w:style w:type="paragraph" w:customStyle="1" w:styleId="A6A15F5F774447608B436AADFA776825">
    <w:name w:val="A6A15F5F774447608B436AADFA776825"/>
    <w:rsid w:val="00D72702"/>
  </w:style>
  <w:style w:type="paragraph" w:customStyle="1" w:styleId="C86B459C9CAF49B684EBE9868126B248">
    <w:name w:val="C86B459C9CAF49B684EBE9868126B248"/>
    <w:rsid w:val="00D72702"/>
  </w:style>
  <w:style w:type="paragraph" w:customStyle="1" w:styleId="1AFA240898F0498AB5F37AF32986C32E">
    <w:name w:val="1AFA240898F0498AB5F37AF32986C32E"/>
    <w:rsid w:val="00D72702"/>
  </w:style>
  <w:style w:type="paragraph" w:customStyle="1" w:styleId="E41862DD460A4B209E291783D39EB2D2">
    <w:name w:val="E41862DD460A4B209E291783D39EB2D2"/>
    <w:rsid w:val="00D72702"/>
  </w:style>
  <w:style w:type="paragraph" w:customStyle="1" w:styleId="4530C0F0B9694DA59ACDC1F319AA198E">
    <w:name w:val="4530C0F0B9694DA59ACDC1F319AA198E"/>
    <w:rsid w:val="00D72702"/>
  </w:style>
  <w:style w:type="paragraph" w:customStyle="1" w:styleId="78CEC2A1AB6A409FB3ADBDE5CF9004A3">
    <w:name w:val="78CEC2A1AB6A409FB3ADBDE5CF9004A3"/>
    <w:rsid w:val="00D72702"/>
  </w:style>
  <w:style w:type="paragraph" w:customStyle="1" w:styleId="264D725B5007400181EE7E68A52EB467">
    <w:name w:val="264D725B5007400181EE7E68A52EB467"/>
    <w:rsid w:val="00D72702"/>
  </w:style>
  <w:style w:type="paragraph" w:customStyle="1" w:styleId="4B09918D1AAE460CB289BBB589A691D9">
    <w:name w:val="4B09918D1AAE460CB289BBB589A691D9"/>
    <w:rsid w:val="00D72702"/>
  </w:style>
  <w:style w:type="paragraph" w:customStyle="1" w:styleId="1520D665A3AF466AA0E575141EBD8956">
    <w:name w:val="1520D665A3AF466AA0E575141EBD8956"/>
    <w:rsid w:val="00D72702"/>
  </w:style>
  <w:style w:type="paragraph" w:customStyle="1" w:styleId="7CEEA5487C7B4B8580917C1E456A6A3A">
    <w:name w:val="7CEEA5487C7B4B8580917C1E456A6A3A"/>
    <w:rsid w:val="00D72702"/>
  </w:style>
  <w:style w:type="paragraph" w:customStyle="1" w:styleId="490BCA875A6E4482B090E132CF806E3E">
    <w:name w:val="490BCA875A6E4482B090E132CF806E3E"/>
    <w:rsid w:val="00D72702"/>
  </w:style>
  <w:style w:type="paragraph" w:customStyle="1" w:styleId="9D372942253947E9A30E705EFF080162">
    <w:name w:val="9D372942253947E9A30E705EFF080162"/>
    <w:rsid w:val="00D72702"/>
  </w:style>
  <w:style w:type="paragraph" w:customStyle="1" w:styleId="FC4BB298B6C8489FB66A8147A92799A6">
    <w:name w:val="FC4BB298B6C8489FB66A8147A92799A6"/>
    <w:rsid w:val="00D72702"/>
  </w:style>
  <w:style w:type="paragraph" w:customStyle="1" w:styleId="50F34911ADA3434E811086D547F6F325">
    <w:name w:val="50F34911ADA3434E811086D547F6F325"/>
    <w:rsid w:val="00D72702"/>
  </w:style>
  <w:style w:type="paragraph" w:customStyle="1" w:styleId="F3C02325655749BD9D5E026B26712E24">
    <w:name w:val="F3C02325655749BD9D5E026B26712E24"/>
    <w:rsid w:val="00D72702"/>
  </w:style>
  <w:style w:type="paragraph" w:customStyle="1" w:styleId="5E2ADD5AD5884499B9FADA87B8AFAC9F">
    <w:name w:val="5E2ADD5AD5884499B9FADA87B8AFAC9F"/>
    <w:rsid w:val="00D72702"/>
  </w:style>
  <w:style w:type="paragraph" w:customStyle="1" w:styleId="7AAE30E858AE4C3E977B501F2C050EDB">
    <w:name w:val="7AAE30E858AE4C3E977B501F2C050EDB"/>
    <w:rsid w:val="00D72702"/>
  </w:style>
  <w:style w:type="paragraph" w:customStyle="1" w:styleId="5C876048C6B24189AB9F171577856811">
    <w:name w:val="5C876048C6B24189AB9F171577856811"/>
    <w:rsid w:val="00D72702"/>
  </w:style>
  <w:style w:type="paragraph" w:customStyle="1" w:styleId="534B27855C084CF0BD998D046D1DF322">
    <w:name w:val="534B27855C084CF0BD998D046D1DF322"/>
    <w:rsid w:val="00D72702"/>
  </w:style>
  <w:style w:type="paragraph" w:customStyle="1" w:styleId="E157EDD71F7C48CDB1142F98012FCE2A">
    <w:name w:val="E157EDD71F7C48CDB1142F98012FCE2A"/>
    <w:rsid w:val="00D72702"/>
  </w:style>
  <w:style w:type="paragraph" w:customStyle="1" w:styleId="3C75571EA882458792E17CCC5B1D2916">
    <w:name w:val="3C75571EA882458792E17CCC5B1D2916"/>
    <w:rsid w:val="00D72702"/>
  </w:style>
  <w:style w:type="paragraph" w:customStyle="1" w:styleId="E39612C0E0EC48169B05E325BA670982">
    <w:name w:val="E39612C0E0EC48169B05E325BA670982"/>
    <w:rsid w:val="00D72702"/>
  </w:style>
  <w:style w:type="paragraph" w:customStyle="1" w:styleId="8D2258BAD5D84883B0975FF3A1A5E625">
    <w:name w:val="8D2258BAD5D84883B0975FF3A1A5E625"/>
    <w:rsid w:val="00D72702"/>
  </w:style>
  <w:style w:type="paragraph" w:customStyle="1" w:styleId="6171D1FEA396426A9A4E43B168020834">
    <w:name w:val="6171D1FEA396426A9A4E43B168020834"/>
    <w:rsid w:val="00D72702"/>
  </w:style>
  <w:style w:type="paragraph" w:customStyle="1" w:styleId="704C9DA22E4740EDA56177E26F2C0EE9">
    <w:name w:val="704C9DA22E4740EDA56177E26F2C0EE9"/>
    <w:rsid w:val="00D72702"/>
  </w:style>
  <w:style w:type="paragraph" w:customStyle="1" w:styleId="F034DA0F4F4E4AB8A1521572A96AFDD3">
    <w:name w:val="F034DA0F4F4E4AB8A1521572A96AFDD3"/>
    <w:rsid w:val="00D72702"/>
  </w:style>
  <w:style w:type="paragraph" w:customStyle="1" w:styleId="26B3303B635847D3BD66555DE9CEF665">
    <w:name w:val="26B3303B635847D3BD66555DE9CEF665"/>
    <w:rsid w:val="00D72702"/>
  </w:style>
  <w:style w:type="paragraph" w:customStyle="1" w:styleId="41CB6DE195874E1E802A3E980C2FBAA7">
    <w:name w:val="41CB6DE195874E1E802A3E980C2FBAA7"/>
    <w:rsid w:val="00D72702"/>
  </w:style>
  <w:style w:type="paragraph" w:customStyle="1" w:styleId="AA41A96F2B56455FB910B58FE007C3D5">
    <w:name w:val="AA41A96F2B56455FB910B58FE007C3D5"/>
    <w:rsid w:val="00D72702"/>
  </w:style>
  <w:style w:type="paragraph" w:customStyle="1" w:styleId="4DD687E9734141A2B6F882A5467D1477">
    <w:name w:val="4DD687E9734141A2B6F882A5467D1477"/>
    <w:rsid w:val="00D72702"/>
  </w:style>
  <w:style w:type="paragraph" w:customStyle="1" w:styleId="F5A3DFFF767D475DAA0049625B82F623">
    <w:name w:val="F5A3DFFF767D475DAA0049625B82F623"/>
    <w:rsid w:val="00D72702"/>
  </w:style>
  <w:style w:type="paragraph" w:customStyle="1" w:styleId="0797A97E5F7D49B587BE4836F3D1F67F">
    <w:name w:val="0797A97E5F7D49B587BE4836F3D1F67F"/>
    <w:rsid w:val="00D72702"/>
  </w:style>
  <w:style w:type="paragraph" w:customStyle="1" w:styleId="07F5C4A110874E7CB2BD440C60BCB228">
    <w:name w:val="07F5C4A110874E7CB2BD440C60BCB228"/>
    <w:rsid w:val="00D72702"/>
  </w:style>
  <w:style w:type="paragraph" w:customStyle="1" w:styleId="3566340A7DD4479F98B229B6CD97DB7B">
    <w:name w:val="3566340A7DD4479F98B229B6CD97DB7B"/>
    <w:rsid w:val="00D72702"/>
  </w:style>
  <w:style w:type="paragraph" w:customStyle="1" w:styleId="721D91C615164DF08D0FE5FA2F1AA8D7">
    <w:name w:val="721D91C615164DF08D0FE5FA2F1AA8D7"/>
    <w:rsid w:val="00D72702"/>
  </w:style>
  <w:style w:type="paragraph" w:customStyle="1" w:styleId="0EB7918F448744E29C61404E256B5F2F">
    <w:name w:val="0EB7918F448744E29C61404E256B5F2F"/>
    <w:rsid w:val="00D72702"/>
  </w:style>
  <w:style w:type="paragraph" w:customStyle="1" w:styleId="03D0DB28D30C44428E4D319647966CAE">
    <w:name w:val="03D0DB28D30C44428E4D319647966CAE"/>
    <w:rsid w:val="00D72702"/>
  </w:style>
  <w:style w:type="paragraph" w:customStyle="1" w:styleId="440791AF835E45128D0E32F670EF3FCE">
    <w:name w:val="440791AF835E45128D0E32F670EF3FCE"/>
    <w:rsid w:val="00D72702"/>
  </w:style>
  <w:style w:type="paragraph" w:customStyle="1" w:styleId="B1A226B8B44D416CA0666EA3029CA038">
    <w:name w:val="B1A226B8B44D416CA0666EA3029CA038"/>
    <w:rsid w:val="00D72702"/>
  </w:style>
  <w:style w:type="paragraph" w:customStyle="1" w:styleId="7ED14FE2E31242539EB3FA52A756E79A">
    <w:name w:val="7ED14FE2E31242539EB3FA52A756E79A"/>
    <w:rsid w:val="00D72702"/>
  </w:style>
  <w:style w:type="paragraph" w:customStyle="1" w:styleId="C647FB5583DD4078AFEED34BA8D1C2B2">
    <w:name w:val="C647FB5583DD4078AFEED34BA8D1C2B2"/>
    <w:rsid w:val="00D72702"/>
  </w:style>
  <w:style w:type="paragraph" w:customStyle="1" w:styleId="254C8BBFF5AB4D80B05096DEE86E472B">
    <w:name w:val="254C8BBFF5AB4D80B05096DEE86E472B"/>
    <w:rsid w:val="00D72702"/>
  </w:style>
  <w:style w:type="paragraph" w:customStyle="1" w:styleId="6EAC9FDCE000405798AB45C92B0BF4C0">
    <w:name w:val="6EAC9FDCE000405798AB45C92B0BF4C0"/>
    <w:rsid w:val="00D72702"/>
  </w:style>
  <w:style w:type="paragraph" w:customStyle="1" w:styleId="DE207EA2995A458B95B506BF9072F0A7">
    <w:name w:val="DE207EA2995A458B95B506BF9072F0A7"/>
    <w:rsid w:val="00D72702"/>
  </w:style>
  <w:style w:type="paragraph" w:customStyle="1" w:styleId="5BA8E50523704733BF16C43AC182E08A">
    <w:name w:val="5BA8E50523704733BF16C43AC182E08A"/>
    <w:rsid w:val="00D72702"/>
  </w:style>
  <w:style w:type="paragraph" w:customStyle="1" w:styleId="93531CAE9B14463D8FB2D30EF9646E6D">
    <w:name w:val="93531CAE9B14463D8FB2D30EF9646E6D"/>
    <w:rsid w:val="00D72702"/>
  </w:style>
  <w:style w:type="paragraph" w:customStyle="1" w:styleId="5704EE1BE7024DD58FAB61351A222118">
    <w:name w:val="5704EE1BE7024DD58FAB61351A222118"/>
    <w:rsid w:val="00D72702"/>
  </w:style>
  <w:style w:type="paragraph" w:customStyle="1" w:styleId="408645ED70054C94B24C5AE5E2D7A55C">
    <w:name w:val="408645ED70054C94B24C5AE5E2D7A55C"/>
    <w:rsid w:val="00D72702"/>
  </w:style>
  <w:style w:type="paragraph" w:customStyle="1" w:styleId="44CF4B32E7EE42D8A2F4A6B254130284">
    <w:name w:val="44CF4B32E7EE42D8A2F4A6B254130284"/>
    <w:rsid w:val="00D72702"/>
  </w:style>
  <w:style w:type="paragraph" w:customStyle="1" w:styleId="E988565BEF75477E8128B92F8F87DA50">
    <w:name w:val="E988565BEF75477E8128B92F8F87DA50"/>
    <w:rsid w:val="00D72702"/>
  </w:style>
  <w:style w:type="paragraph" w:customStyle="1" w:styleId="CA6F81369AD54A88B31A36E0DF2435D2">
    <w:name w:val="CA6F81369AD54A88B31A36E0DF2435D2"/>
    <w:rsid w:val="00D72702"/>
  </w:style>
  <w:style w:type="paragraph" w:customStyle="1" w:styleId="5473FF6C48D441AF8062854ED1C4452D">
    <w:name w:val="5473FF6C48D441AF8062854ED1C4452D"/>
    <w:rsid w:val="00D72702"/>
  </w:style>
  <w:style w:type="paragraph" w:customStyle="1" w:styleId="16C2E342A9DF44819DB69C460950BB30">
    <w:name w:val="16C2E342A9DF44819DB69C460950BB30"/>
    <w:rsid w:val="00D72702"/>
  </w:style>
  <w:style w:type="paragraph" w:customStyle="1" w:styleId="FBC6FD1FFDA843EBA806945D09A54447">
    <w:name w:val="FBC6FD1FFDA843EBA806945D09A54447"/>
    <w:rsid w:val="00D72702"/>
  </w:style>
  <w:style w:type="paragraph" w:customStyle="1" w:styleId="C3DB89D4C02C46FCB63BF4E6D8B447F9">
    <w:name w:val="C3DB89D4C02C46FCB63BF4E6D8B447F9"/>
    <w:rsid w:val="00D72702"/>
  </w:style>
  <w:style w:type="paragraph" w:customStyle="1" w:styleId="4CF11888B93E415A84FD7B96A666CB88">
    <w:name w:val="4CF11888B93E415A84FD7B96A666CB88"/>
    <w:rsid w:val="00D72702"/>
  </w:style>
  <w:style w:type="paragraph" w:customStyle="1" w:styleId="7C5FCF6E245643FA81FB029921E0BB5D">
    <w:name w:val="7C5FCF6E245643FA81FB029921E0BB5D"/>
    <w:rsid w:val="00D72702"/>
  </w:style>
  <w:style w:type="paragraph" w:customStyle="1" w:styleId="22BB1F5712894C09B09269FEB5333D97">
    <w:name w:val="22BB1F5712894C09B09269FEB5333D97"/>
    <w:rsid w:val="00D72702"/>
  </w:style>
  <w:style w:type="paragraph" w:customStyle="1" w:styleId="9F48412AEF904A41ABFA0798FBB31433">
    <w:name w:val="9F48412AEF904A41ABFA0798FBB31433"/>
    <w:rsid w:val="00D72702"/>
  </w:style>
  <w:style w:type="paragraph" w:customStyle="1" w:styleId="01114EDC5EE64CC8929A354F5457E15B">
    <w:name w:val="01114EDC5EE64CC8929A354F5457E15B"/>
    <w:rsid w:val="00D72702"/>
  </w:style>
  <w:style w:type="paragraph" w:customStyle="1" w:styleId="C4CE21E3B78B45A081AA344B162EF36B">
    <w:name w:val="C4CE21E3B78B45A081AA344B162EF36B"/>
    <w:rsid w:val="00D72702"/>
  </w:style>
  <w:style w:type="paragraph" w:customStyle="1" w:styleId="DBE32C5008AA443A98698D2EC6800BEE">
    <w:name w:val="DBE32C5008AA443A98698D2EC6800BEE"/>
    <w:rsid w:val="00D72702"/>
  </w:style>
  <w:style w:type="paragraph" w:customStyle="1" w:styleId="6FF01AE70BC54C2481087943C9291B78">
    <w:name w:val="6FF01AE70BC54C2481087943C9291B78"/>
    <w:rsid w:val="00D72702"/>
  </w:style>
  <w:style w:type="paragraph" w:customStyle="1" w:styleId="6EC5FEA2E8D84D569ECBC0EBC3790D88">
    <w:name w:val="6EC5FEA2E8D84D569ECBC0EBC3790D88"/>
    <w:rsid w:val="00D72702"/>
  </w:style>
  <w:style w:type="paragraph" w:customStyle="1" w:styleId="69131F664609412F9F38C2DA25647726">
    <w:name w:val="69131F664609412F9F38C2DA25647726"/>
    <w:rsid w:val="00D72702"/>
  </w:style>
  <w:style w:type="paragraph" w:customStyle="1" w:styleId="F6758BDD85614EF1B0A5E193B377F84C">
    <w:name w:val="F6758BDD85614EF1B0A5E193B377F84C"/>
    <w:rsid w:val="00D72702"/>
  </w:style>
  <w:style w:type="paragraph" w:customStyle="1" w:styleId="1C05639E339143A0907DA886BC68EF03">
    <w:name w:val="1C05639E339143A0907DA886BC68EF03"/>
    <w:rsid w:val="00D72702"/>
  </w:style>
  <w:style w:type="paragraph" w:customStyle="1" w:styleId="34151C3A4D2449A1AE51390764060E77">
    <w:name w:val="34151C3A4D2449A1AE51390764060E77"/>
    <w:rsid w:val="00D72702"/>
  </w:style>
  <w:style w:type="paragraph" w:customStyle="1" w:styleId="DFE64AE87A1945248AD62ED7E198B0F9">
    <w:name w:val="DFE64AE87A1945248AD62ED7E198B0F9"/>
    <w:rsid w:val="00D72702"/>
  </w:style>
  <w:style w:type="paragraph" w:customStyle="1" w:styleId="6402A47D1F804ABE8F96F264A4A7C5A2">
    <w:name w:val="6402A47D1F804ABE8F96F264A4A7C5A2"/>
    <w:rsid w:val="00D72702"/>
  </w:style>
  <w:style w:type="paragraph" w:customStyle="1" w:styleId="928F068407C34C6FBC1428F13A18977A">
    <w:name w:val="928F068407C34C6FBC1428F13A18977A"/>
    <w:rsid w:val="00D72702"/>
  </w:style>
  <w:style w:type="paragraph" w:customStyle="1" w:styleId="5BD2F3D391C24624AA4831CA72B26F51">
    <w:name w:val="5BD2F3D391C24624AA4831CA72B26F51"/>
    <w:rsid w:val="00D72702"/>
  </w:style>
  <w:style w:type="paragraph" w:customStyle="1" w:styleId="4D57212E7F344D329F54716912354DAA">
    <w:name w:val="4D57212E7F344D329F54716912354DAA"/>
    <w:rsid w:val="00D72702"/>
  </w:style>
  <w:style w:type="paragraph" w:customStyle="1" w:styleId="3A1BFF88D7DD4CDD856CBB521DB2DAFD">
    <w:name w:val="3A1BFF88D7DD4CDD856CBB521DB2DAFD"/>
    <w:rsid w:val="00D72702"/>
  </w:style>
  <w:style w:type="paragraph" w:customStyle="1" w:styleId="A3B72971DC4A44E785B9CA7D1DD82118">
    <w:name w:val="A3B72971DC4A44E785B9CA7D1DD82118"/>
    <w:rsid w:val="00D72702"/>
  </w:style>
  <w:style w:type="paragraph" w:customStyle="1" w:styleId="DECDC236B25142C7BB023DDBA5F19C1F">
    <w:name w:val="DECDC236B25142C7BB023DDBA5F19C1F"/>
    <w:rsid w:val="00D72702"/>
  </w:style>
  <w:style w:type="paragraph" w:customStyle="1" w:styleId="40EB00DB5E5F4002AF6542E44E459A1D">
    <w:name w:val="40EB00DB5E5F4002AF6542E44E459A1D"/>
    <w:rsid w:val="00D72702"/>
  </w:style>
  <w:style w:type="paragraph" w:customStyle="1" w:styleId="6DBA352887C54DF99FFC7CED7113D4EE">
    <w:name w:val="6DBA352887C54DF99FFC7CED7113D4EE"/>
    <w:rsid w:val="00D72702"/>
  </w:style>
  <w:style w:type="paragraph" w:customStyle="1" w:styleId="B47B20E88B8A4AFE9400B2A932528E30">
    <w:name w:val="B47B20E88B8A4AFE9400B2A932528E30"/>
    <w:rsid w:val="00D72702"/>
  </w:style>
  <w:style w:type="paragraph" w:customStyle="1" w:styleId="A00033D369084986B52A620BB1F94C61">
    <w:name w:val="A00033D369084986B52A620BB1F94C61"/>
    <w:rsid w:val="00D72702"/>
  </w:style>
  <w:style w:type="paragraph" w:customStyle="1" w:styleId="368AAED71D674DBABAD403D864CB5934">
    <w:name w:val="368AAED71D674DBABAD403D864CB5934"/>
    <w:rsid w:val="00D72702"/>
  </w:style>
  <w:style w:type="paragraph" w:customStyle="1" w:styleId="F48A183D864F40ED99B7B512385A8490">
    <w:name w:val="F48A183D864F40ED99B7B512385A8490"/>
    <w:rsid w:val="00D72702"/>
  </w:style>
  <w:style w:type="paragraph" w:customStyle="1" w:styleId="ADB530787DE74269A139040AB0153DEB">
    <w:name w:val="ADB530787DE74269A139040AB0153DEB"/>
    <w:rsid w:val="00D72702"/>
  </w:style>
  <w:style w:type="paragraph" w:customStyle="1" w:styleId="20F1EAFEF15E4194BBD711AA8912EAA7">
    <w:name w:val="20F1EAFEF15E4194BBD711AA8912EAA7"/>
    <w:rsid w:val="00D72702"/>
  </w:style>
  <w:style w:type="paragraph" w:customStyle="1" w:styleId="F37C8643426D45EE88645F8AE3997962">
    <w:name w:val="F37C8643426D45EE88645F8AE3997962"/>
    <w:rsid w:val="00D72702"/>
  </w:style>
  <w:style w:type="paragraph" w:customStyle="1" w:styleId="EC175FE420A14205B5EF8B5AF06B4D7C">
    <w:name w:val="EC175FE420A14205B5EF8B5AF06B4D7C"/>
    <w:rsid w:val="00D72702"/>
  </w:style>
  <w:style w:type="paragraph" w:customStyle="1" w:styleId="947DA736ADC84B6D90F33A8929F3D817">
    <w:name w:val="947DA736ADC84B6D90F33A8929F3D817"/>
    <w:rsid w:val="00D72702"/>
  </w:style>
  <w:style w:type="paragraph" w:customStyle="1" w:styleId="B20574097FA5458499B80C72F5202FDF">
    <w:name w:val="B20574097FA5458499B80C72F5202FDF"/>
    <w:rsid w:val="00D72702"/>
  </w:style>
  <w:style w:type="paragraph" w:customStyle="1" w:styleId="65EC65418B0E4F79AAB8E2226385B4A8">
    <w:name w:val="65EC65418B0E4F79AAB8E2226385B4A8"/>
    <w:rsid w:val="00D72702"/>
  </w:style>
  <w:style w:type="paragraph" w:customStyle="1" w:styleId="05FC4DA0A48E47E39B9A4CC4F680DF48">
    <w:name w:val="05FC4DA0A48E47E39B9A4CC4F680DF48"/>
    <w:rsid w:val="00D72702"/>
  </w:style>
  <w:style w:type="paragraph" w:customStyle="1" w:styleId="3C4BC0D177014358BBBDF5166368044D">
    <w:name w:val="3C4BC0D177014358BBBDF5166368044D"/>
    <w:rsid w:val="00D72702"/>
  </w:style>
  <w:style w:type="paragraph" w:customStyle="1" w:styleId="FC3B0619FCF84586A017E5EE821B737F">
    <w:name w:val="FC3B0619FCF84586A017E5EE821B737F"/>
    <w:rsid w:val="00D72702"/>
  </w:style>
  <w:style w:type="paragraph" w:customStyle="1" w:styleId="6E1C0FB43ED441259C25DF881975246D">
    <w:name w:val="6E1C0FB43ED441259C25DF881975246D"/>
    <w:rsid w:val="00D72702"/>
  </w:style>
  <w:style w:type="paragraph" w:customStyle="1" w:styleId="16EA53D6EE3F4A7293769849AF337BE5">
    <w:name w:val="16EA53D6EE3F4A7293769849AF337BE5"/>
    <w:rsid w:val="00D72702"/>
  </w:style>
  <w:style w:type="paragraph" w:customStyle="1" w:styleId="D0A1AED3EF644333B199EBFBABB23AE5">
    <w:name w:val="D0A1AED3EF644333B199EBFBABB23AE5"/>
    <w:rsid w:val="00D72702"/>
  </w:style>
  <w:style w:type="paragraph" w:customStyle="1" w:styleId="ABD0E96F521E45A7BD7B9BA99CB0BFCC">
    <w:name w:val="ABD0E96F521E45A7BD7B9BA99CB0BFCC"/>
    <w:rsid w:val="00D72702"/>
  </w:style>
  <w:style w:type="paragraph" w:customStyle="1" w:styleId="F20288D611DF4C3D9EC1501D473900583">
    <w:name w:val="F20288D611DF4C3D9EC1501D4739005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3">
    <w:name w:val="2A68ECF71AF14245A1C481FC370ACD2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3">
    <w:name w:val="BE26BB91103D474BB3090599384C530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3">
    <w:name w:val="986D10AE5E894A1688107A427233A56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3">
    <w:name w:val="2A4BF7A85F7A428BBDE54468618EADF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2">
    <w:name w:val="820678B506D44729BC76533A9EC2AC4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2">
    <w:name w:val="AF6ABD01887F4BF6B8E52E3B1525738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2">
    <w:name w:val="2BFE3A064827472F8877BF2C90121A9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2">
    <w:name w:val="44387B019A6D4F89A044AC10842E28B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2">
    <w:name w:val="9C451D3B7CF44EC5912E009A863DC88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2">
    <w:name w:val="823BAF728BAE4675A6343CEDA3B5E55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2">
    <w:name w:val="12435A0B86AA479CB298A3E6D104EB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2">
    <w:name w:val="C629691D6C8847AD8C4C9A7D402674D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2">
    <w:name w:val="C1DBABEF40804A569122B1EF4183F61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2">
    <w:name w:val="EF31A4134B9042FCB687FBE3BC69AC7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2">
    <w:name w:val="4D16FC9359A84512AE24D11AD20DB6F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2">
    <w:name w:val="8025E92013254FC0AD5867F07D5B41B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2">
    <w:name w:val="18CDE645B7EF4BE69F95115670D1182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2">
    <w:name w:val="B4D2B19381F04BCBBEF094CBBE8D18F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2">
    <w:name w:val="77FED0C27AA641238320E6CDE7185DB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2">
    <w:name w:val="57D892345EF947CD9991599407517C5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2">
    <w:name w:val="C1AB2F37B08740C9BE8C0C4BAC52D73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2">
    <w:name w:val="F53EF96D00BD4B7BA2871211E4F4E5E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2">
    <w:name w:val="0F9A22610CB34573BA82F16DA629004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2">
    <w:name w:val="686E8134BD0B40BFA1241DC047FEB81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2">
    <w:name w:val="E66B686E6DC94182AE57680A82568B3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2">
    <w:name w:val="D34F8EB96CF5443ABC7F1B4BDB36E4E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2">
    <w:name w:val="46EA6DFBBDD74A82A1BDF072A26615E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2">
    <w:name w:val="0DC38A3DA5A3462CAB59F87E7ED53F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2">
    <w:name w:val="E56ABEC295C74F5AA75572934C52BC2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2">
    <w:name w:val="0970294FDC8847F1BA5D85693C8CC2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2">
    <w:name w:val="00C4347037CA4D1BA928FB5D2256074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2">
    <w:name w:val="8F0662B499964FFDB72376CD040CD7C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2">
    <w:name w:val="A3A998751C3147CF85F25EDE53209EC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2">
    <w:name w:val="F8F2692C7CF2498B9946CE2081FAB04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2">
    <w:name w:val="CAE67CC875514E6397874E0DFF4A108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2">
    <w:name w:val="5EB9D8C00D774206B8DAC558A375C40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2">
    <w:name w:val="DF5151FC2FD948C5AEB3A538A107DC8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2">
    <w:name w:val="E6FB827EB22C40A7B6569D1F3614BAB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2">
    <w:name w:val="432DA5D1DC964D29896E472F49A7043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2">
    <w:name w:val="C02BE3A95F1E4C11B31976C1807361A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2">
    <w:name w:val="6D22157EE48F46178A5F776840D479A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2">
    <w:name w:val="CB9F375EBD844A649F5C387099F60E1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2">
    <w:name w:val="530CF9540FAA4C4081C2094C411DE09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2">
    <w:name w:val="6926509EA9304BF6AD4409F9AAD786F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2">
    <w:name w:val="86833B8499AF474889E9EE8B2AC76EE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2">
    <w:name w:val="FFF3B96D954D44A689BEFAAB1AE645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2">
    <w:name w:val="FF2A607533FC4FBA8D46CA1EC1C513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2">
    <w:name w:val="8E38A6512C92422FB485674E2E4FD8B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2">
    <w:name w:val="A1B92E6E2A094E2E8CD6529BB1A7E07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2">
    <w:name w:val="AC743CD1568C41A89AC39A201DCEC9D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2">
    <w:name w:val="6B2C8082D14E45DEA44CF6AB9D61067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2">
    <w:name w:val="CDD4583B0C054D2CA00A6F39A5E64F8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2">
    <w:name w:val="B64D4B9E01CF4C7291791D20E327335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2">
    <w:name w:val="557B240640CD42649D7A7B53353A884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2">
    <w:name w:val="EE755CE291244C218869F66507F47CF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2">
    <w:name w:val="64AB75BFA0D14BAFB41127F3B86F058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2">
    <w:name w:val="D21F546123BF49A786A95D46A531CFB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2">
    <w:name w:val="92A27CC4FAB04216BB19EA4E8C18C39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2">
    <w:name w:val="7D26306022AB4A579D56FBFF32BBAFF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2">
    <w:name w:val="D5AEC6EDC34E48A1A19B6C195C84F40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2">
    <w:name w:val="F4CE108997B942B2B08DE2EFFE08940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2">
    <w:name w:val="C895FFE4A65149D3AB438BA26F6AA09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2">
    <w:name w:val="431F969CCD9D4F3582C33D58120B56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2">
    <w:name w:val="8D538B5E786642A286B063FC763715E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2">
    <w:name w:val="10D1B4E1C63A41B1BB8173420448EA5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2">
    <w:name w:val="F5EF05D37EF14846AF0746368F12F92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2">
    <w:name w:val="E7E114724B414A0B9EFAD965CE4AE90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2">
    <w:name w:val="B64C1376F87E45F786F71AD330B197D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2">
    <w:name w:val="C183B9015CB64E08A09361435A1DBF9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2">
    <w:name w:val="16F557B3352641ADB500C1B9307A303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1">
    <w:name w:val="ABD0E96F521E45A7BD7B9BA99CB0BFC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1">
    <w:name w:val="1486CB6913D24299BDA59DB7DA1D304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1">
    <w:name w:val="EB7087DC04E548458AA5FAB6F12C05B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1">
    <w:name w:val="4011B8865DAE405CB1AFA2413760175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1">
    <w:name w:val="A5968DC101584CC79EBF8762A442DD2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1">
    <w:name w:val="6CF180C2E63D44D1A8D3F7E57F6E83A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1">
    <w:name w:val="A0C6DD40F5BE4028AD20416FF517DCC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1">
    <w:name w:val="FBAC2609E5CF4EA8A0D77E0C68B3742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1">
    <w:name w:val="88E33AB2926249D18FD9D7B737F26F9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1">
    <w:name w:val="29CE63A83D124BC9AF99E1476F07764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1">
    <w:name w:val="483130415EB34BD4AEC57B1BA9DF25D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1">
    <w:name w:val="56EC3871DD5C4F50B1D5D87BBEA4347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1">
    <w:name w:val="DA42D3F8FDCA4690B1F054882558D56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1">
    <w:name w:val="3B92ABE6E3AC443EB6F9A6529659991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1">
    <w:name w:val="1AAD30B49B3A46329351AD1D4EC6C1C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1">
    <w:name w:val="D3A67C41003F42CC94BF3138583AC32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1">
    <w:name w:val="88EC90899ABD479DA695D6784CDB943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1">
    <w:name w:val="AEBF0A828C0F48C081AFC697CEB99B3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1">
    <w:name w:val="B177974BA5544882A315B482591C9B0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1">
    <w:name w:val="F633E67FCE8642EABFD528B18F4BCD6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1">
    <w:name w:val="1DCF3DE23C904CC68A2A95986FFA48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1">
    <w:name w:val="5AEFBB2581C5452F973B6636E8B131C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1">
    <w:name w:val="7916910234274EC1A33FCA438DD8DCB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1">
    <w:name w:val="B5B49CF0C744490B8CF8EAF5F96E8F1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1">
    <w:name w:val="8E27DB5E1BDD45189F006C764E55727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1">
    <w:name w:val="20BDC9FE2BD3466BB2F8FC0C599FB19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1">
    <w:name w:val="A6A15F5F774447608B436AADFA77682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1">
    <w:name w:val="E39612C0E0EC48169B05E325BA67098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1">
    <w:name w:val="6171D1FEA396426A9A4E43B1680208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1">
    <w:name w:val="F034DA0F4F4E4AB8A1521572A96AFDD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566340A7DD4479F98B229B6CD97DB7B1">
    <w:name w:val="3566340A7DD4479F98B229B6CD97DB7B1"/>
    <w:rsid w:val="00D72702"/>
    <w:pPr>
      <w:numPr>
        <w:ilvl w:val="1"/>
        <w:numId w:val="1"/>
      </w:numPr>
      <w:shd w:val="clear" w:color="auto" w:fill="44546A" w:themeFill="text2"/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0EB7918F448744E29C61404E256B5F2F1">
    <w:name w:val="0EB7918F448744E29C61404E256B5F2F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440791AF835E45128D0E32F670EF3FCE1">
    <w:name w:val="440791AF835E45128D0E32F670EF3FCE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DE207EA2995A458B95B506BF9072F0A71">
    <w:name w:val="DE207EA2995A458B95B506BF9072F0A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1">
    <w:name w:val="5704EE1BE7024DD58FAB61351A22211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1">
    <w:name w:val="E988565BEF75477E8128B92F8F87DA5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1">
    <w:name w:val="16C2E342A9DF44819DB69C460950BB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1">
    <w:name w:val="4CF11888B93E415A84FD7B96A666CB8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1">
    <w:name w:val="DFE64AE87A1945248AD62ED7E198B0F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1">
    <w:name w:val="6402A47D1F804ABE8F96F264A4A7C5A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1">
    <w:name w:val="928F068407C34C6FBC1428F13A18977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1">
    <w:name w:val="4D57212E7F344D329F54716912354DA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1">
    <w:name w:val="3A1BFF88D7DD4CDD856CBB521DB2DAF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1">
    <w:name w:val="A3B72971DC4A44E785B9CA7D1DD8211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1">
    <w:name w:val="40EB00DB5E5F4002AF6542E44E459A1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1">
    <w:name w:val="6DBA352887C54DF99FFC7CED7113D4E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1">
    <w:name w:val="B47B20E88B8A4AFE9400B2A932528E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1">
    <w:name w:val="368AAED71D674DBABAD403D864CB59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1">
    <w:name w:val="F48A183D864F40ED99B7B512385A849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1">
    <w:name w:val="ADB530787DE74269A139040AB0153DE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">
    <w:name w:val="B9A5BE28AD5A433BA25B62B91AFD98E4"/>
    <w:rsid w:val="00D72702"/>
  </w:style>
  <w:style w:type="paragraph" w:customStyle="1" w:styleId="5A4496E267B84D82A36134A9310A32E4">
    <w:name w:val="5A4496E267B84D82A36134A9310A32E4"/>
    <w:rsid w:val="00D72702"/>
  </w:style>
  <w:style w:type="paragraph" w:customStyle="1" w:styleId="95C17C3F152B4C5C94D50F3AE9C87E2F">
    <w:name w:val="95C17C3F152B4C5C94D50F3AE9C87E2F"/>
    <w:rsid w:val="00D72702"/>
  </w:style>
  <w:style w:type="paragraph" w:customStyle="1" w:styleId="1B9101D939804DE3A735C1653F712A3C">
    <w:name w:val="1B9101D939804DE3A735C1653F712A3C"/>
    <w:rsid w:val="00D72702"/>
  </w:style>
  <w:style w:type="paragraph" w:customStyle="1" w:styleId="4BAFC944EB7C49FDB46190EDC3B3B075">
    <w:name w:val="4BAFC944EB7C49FDB46190EDC3B3B075"/>
    <w:rsid w:val="00D72702"/>
  </w:style>
  <w:style w:type="paragraph" w:customStyle="1" w:styleId="26947AB1B569478E8CEA72D55DBE0C04">
    <w:name w:val="26947AB1B569478E8CEA72D55DBE0C04"/>
    <w:rsid w:val="00D72702"/>
  </w:style>
  <w:style w:type="paragraph" w:customStyle="1" w:styleId="4A3D0D07214746CEAB20BF2BC217A688">
    <w:name w:val="4A3D0D07214746CEAB20BF2BC217A688"/>
    <w:rsid w:val="00D72702"/>
  </w:style>
  <w:style w:type="paragraph" w:customStyle="1" w:styleId="C37333625D73485096CB1F8ADC282E4D">
    <w:name w:val="C37333625D73485096CB1F8ADC282E4D"/>
    <w:rsid w:val="00D72702"/>
  </w:style>
  <w:style w:type="paragraph" w:customStyle="1" w:styleId="C273483E07C54A728B08A4A7ECA9EA7D">
    <w:name w:val="C273483E07C54A728B08A4A7ECA9EA7D"/>
    <w:rsid w:val="00D72702"/>
  </w:style>
  <w:style w:type="paragraph" w:customStyle="1" w:styleId="F468226C52A348C68E83A5AEC82750D2">
    <w:name w:val="F468226C52A348C68E83A5AEC82750D2"/>
    <w:rsid w:val="00D72702"/>
  </w:style>
  <w:style w:type="paragraph" w:customStyle="1" w:styleId="1F75BF1263AD4484A1E4E6A8FA231A4A">
    <w:name w:val="1F75BF1263AD4484A1E4E6A8FA231A4A"/>
    <w:rsid w:val="00D72702"/>
  </w:style>
  <w:style w:type="paragraph" w:customStyle="1" w:styleId="38F78C06DA1E4B2EA54D687822CD29C0">
    <w:name w:val="38F78C06DA1E4B2EA54D687822CD29C0"/>
    <w:rsid w:val="00D72702"/>
  </w:style>
  <w:style w:type="paragraph" w:customStyle="1" w:styleId="BB3F101B08914F9CAF43F0ECA1AC8FE0">
    <w:name w:val="BB3F101B08914F9CAF43F0ECA1AC8FE0"/>
    <w:rsid w:val="00D72702"/>
  </w:style>
  <w:style w:type="paragraph" w:customStyle="1" w:styleId="9B844A0FB07B45B6B93C4C6B24A57EBC">
    <w:name w:val="9B844A0FB07B45B6B93C4C6B24A57EBC"/>
    <w:rsid w:val="00D72702"/>
  </w:style>
  <w:style w:type="paragraph" w:customStyle="1" w:styleId="E48BAE5FA0684B88ADE43512B3B397DD">
    <w:name w:val="E48BAE5FA0684B88ADE43512B3B397DD"/>
    <w:rsid w:val="00D72702"/>
  </w:style>
  <w:style w:type="paragraph" w:customStyle="1" w:styleId="D9F51FFFAEB749FE83D7F9CAE988E70A">
    <w:name w:val="D9F51FFFAEB749FE83D7F9CAE988E70A"/>
    <w:rsid w:val="00D72702"/>
  </w:style>
  <w:style w:type="paragraph" w:customStyle="1" w:styleId="3ADE61676BDD466787208C810773FD00">
    <w:name w:val="3ADE61676BDD466787208C810773FD00"/>
    <w:rsid w:val="00D72702"/>
  </w:style>
  <w:style w:type="paragraph" w:customStyle="1" w:styleId="DB62E2F073FA4E21A8E3B981639B666C">
    <w:name w:val="DB62E2F073FA4E21A8E3B981639B666C"/>
    <w:rsid w:val="00D72702"/>
  </w:style>
  <w:style w:type="paragraph" w:customStyle="1" w:styleId="F30B23832984485FBB10369196AED8E5">
    <w:name w:val="F30B23832984485FBB10369196AED8E5"/>
    <w:rsid w:val="00D72702"/>
  </w:style>
  <w:style w:type="paragraph" w:customStyle="1" w:styleId="AA5AD824B9344EC4822401AD9A688D99">
    <w:name w:val="AA5AD824B9344EC4822401AD9A688D99"/>
    <w:rsid w:val="00D72702"/>
  </w:style>
  <w:style w:type="paragraph" w:customStyle="1" w:styleId="8E3FA64B976F44939172D5E039AAE85C">
    <w:name w:val="8E3FA64B976F44939172D5E039AAE85C"/>
    <w:rsid w:val="00D72702"/>
  </w:style>
  <w:style w:type="paragraph" w:customStyle="1" w:styleId="52F24310D3094C538FC1534F977C65BB">
    <w:name w:val="52F24310D3094C538FC1534F977C65BB"/>
    <w:rsid w:val="00D72702"/>
  </w:style>
  <w:style w:type="paragraph" w:customStyle="1" w:styleId="A8FAD10FB2B741C98B1EAB6EACE34411">
    <w:name w:val="A8FAD10FB2B741C98B1EAB6EACE34411"/>
    <w:rsid w:val="00D72702"/>
  </w:style>
  <w:style w:type="paragraph" w:customStyle="1" w:styleId="9C936F69604442809E373970CAFBCEEB">
    <w:name w:val="9C936F69604442809E373970CAFBCEEB"/>
    <w:rsid w:val="00D72702"/>
  </w:style>
  <w:style w:type="paragraph" w:customStyle="1" w:styleId="C09C087F61544BD99AA8154263677DA8">
    <w:name w:val="C09C087F61544BD99AA8154263677DA8"/>
    <w:rsid w:val="00D72702"/>
  </w:style>
  <w:style w:type="paragraph" w:customStyle="1" w:styleId="DC348F5A2E414418A13763786E33326D">
    <w:name w:val="DC348F5A2E414418A13763786E33326D"/>
    <w:rsid w:val="00D72702"/>
  </w:style>
  <w:style w:type="paragraph" w:customStyle="1" w:styleId="0A3C35A524864A19BAC597BD297CBC0A">
    <w:name w:val="0A3C35A524864A19BAC597BD297CBC0A"/>
    <w:rsid w:val="00D72702"/>
  </w:style>
  <w:style w:type="paragraph" w:customStyle="1" w:styleId="9E348A3E35EA4337904F9F57D72DCF13">
    <w:name w:val="9E348A3E35EA4337904F9F57D72DCF13"/>
    <w:rsid w:val="00D72702"/>
  </w:style>
  <w:style w:type="paragraph" w:customStyle="1" w:styleId="898570EB45BA4AE7B027956A391A0CE1">
    <w:name w:val="898570EB45BA4AE7B027956A391A0CE1"/>
    <w:rsid w:val="00D72702"/>
  </w:style>
  <w:style w:type="paragraph" w:customStyle="1" w:styleId="7F0DDF714CE64A93AF18850D8BB7AC56">
    <w:name w:val="7F0DDF714CE64A93AF18850D8BB7AC56"/>
    <w:rsid w:val="00D72702"/>
  </w:style>
  <w:style w:type="paragraph" w:customStyle="1" w:styleId="C220A153EEA34AE89CDAFACA655F5C21">
    <w:name w:val="C220A153EEA34AE89CDAFACA655F5C21"/>
    <w:rsid w:val="00D72702"/>
  </w:style>
  <w:style w:type="paragraph" w:customStyle="1" w:styleId="AA4EF7EF9F684AD697B689C200D31C1D">
    <w:name w:val="AA4EF7EF9F684AD697B689C200D31C1D"/>
    <w:rsid w:val="00D72702"/>
  </w:style>
  <w:style w:type="paragraph" w:customStyle="1" w:styleId="BADDC304E1C44CFFBE9A8242AA8D530B">
    <w:name w:val="BADDC304E1C44CFFBE9A8242AA8D530B"/>
    <w:rsid w:val="00D72702"/>
  </w:style>
  <w:style w:type="paragraph" w:customStyle="1" w:styleId="F287D8A520A048F2877766D7A1DCF984">
    <w:name w:val="F287D8A520A048F2877766D7A1DCF984"/>
    <w:rsid w:val="00D72702"/>
  </w:style>
  <w:style w:type="paragraph" w:customStyle="1" w:styleId="E207FEB967FF463B9624031FFD1C450D">
    <w:name w:val="E207FEB967FF463B9624031FFD1C450D"/>
    <w:rsid w:val="00D72702"/>
  </w:style>
  <w:style w:type="paragraph" w:customStyle="1" w:styleId="19B6F92749AD4D0282D533B9AA095329">
    <w:name w:val="19B6F92749AD4D0282D533B9AA095329"/>
    <w:rsid w:val="00D72702"/>
  </w:style>
  <w:style w:type="paragraph" w:customStyle="1" w:styleId="338839EA416E48C3818282580C1591D3">
    <w:name w:val="338839EA416E48C3818282580C1591D3"/>
    <w:rsid w:val="00D72702"/>
  </w:style>
  <w:style w:type="paragraph" w:customStyle="1" w:styleId="7A7AA723F69745EE924A66D0AACBA6AA">
    <w:name w:val="7A7AA723F69745EE924A66D0AACBA6AA"/>
    <w:rsid w:val="00D72702"/>
  </w:style>
  <w:style w:type="paragraph" w:customStyle="1" w:styleId="39C4F1FF166641909158BD1871D87690">
    <w:name w:val="39C4F1FF166641909158BD1871D87690"/>
    <w:rsid w:val="00D72702"/>
  </w:style>
  <w:style w:type="paragraph" w:customStyle="1" w:styleId="84FB078872E248FB9EF3237519E54D54">
    <w:name w:val="84FB078872E248FB9EF3237519E54D54"/>
    <w:rsid w:val="00D72702"/>
  </w:style>
  <w:style w:type="paragraph" w:customStyle="1" w:styleId="BBB4C7DF7FED4E7BAC6441CBE56BE60C">
    <w:name w:val="BBB4C7DF7FED4E7BAC6441CBE56BE60C"/>
    <w:rsid w:val="00D72702"/>
  </w:style>
  <w:style w:type="paragraph" w:customStyle="1" w:styleId="41C5FAF01A8E408D8B85A636180742AB">
    <w:name w:val="41C5FAF01A8E408D8B85A636180742AB"/>
    <w:rsid w:val="00D72702"/>
  </w:style>
  <w:style w:type="paragraph" w:customStyle="1" w:styleId="140BB2C162304E92AEC5B40AD45FC13E">
    <w:name w:val="140BB2C162304E92AEC5B40AD45FC13E"/>
    <w:rsid w:val="00D72702"/>
  </w:style>
  <w:style w:type="paragraph" w:customStyle="1" w:styleId="503D3C825F9E4F32B0B666C551611180">
    <w:name w:val="503D3C825F9E4F32B0B666C551611180"/>
    <w:rsid w:val="00D72702"/>
  </w:style>
  <w:style w:type="paragraph" w:customStyle="1" w:styleId="722B08B1D3D34B85B151E148F267BFAD">
    <w:name w:val="722B08B1D3D34B85B151E148F267BFAD"/>
    <w:rsid w:val="00D72702"/>
  </w:style>
  <w:style w:type="paragraph" w:customStyle="1" w:styleId="1DE7282783514C2180895C289EC4E737">
    <w:name w:val="1DE7282783514C2180895C289EC4E737"/>
    <w:rsid w:val="00D72702"/>
  </w:style>
  <w:style w:type="paragraph" w:customStyle="1" w:styleId="6F95C14A00E349A3AAADC4948378FC69">
    <w:name w:val="6F95C14A00E349A3AAADC4948378FC69"/>
    <w:rsid w:val="00D72702"/>
  </w:style>
  <w:style w:type="paragraph" w:customStyle="1" w:styleId="53E8F1D55D5242B7A6328F424D3C0D4C">
    <w:name w:val="53E8F1D55D5242B7A6328F424D3C0D4C"/>
    <w:rsid w:val="00D72702"/>
  </w:style>
  <w:style w:type="paragraph" w:customStyle="1" w:styleId="B36231839A18471DB4AF2FCE4BAF5844">
    <w:name w:val="B36231839A18471DB4AF2FCE4BAF5844"/>
    <w:rsid w:val="00D72702"/>
  </w:style>
  <w:style w:type="paragraph" w:customStyle="1" w:styleId="701AD8BF51924339B56F81FE2A85A2BA">
    <w:name w:val="701AD8BF51924339B56F81FE2A85A2BA"/>
    <w:rsid w:val="00D72702"/>
  </w:style>
  <w:style w:type="paragraph" w:customStyle="1" w:styleId="50372F553E9A402D9E3638A6D4E9040E">
    <w:name w:val="50372F553E9A402D9E3638A6D4E9040E"/>
    <w:rsid w:val="00D72702"/>
  </w:style>
  <w:style w:type="paragraph" w:customStyle="1" w:styleId="42154A69D70B4B41BEDD5BA7D79C1D5D">
    <w:name w:val="42154A69D70B4B41BEDD5BA7D79C1D5D"/>
    <w:rsid w:val="00D72702"/>
  </w:style>
  <w:style w:type="paragraph" w:customStyle="1" w:styleId="F458BFE5421342BA9219B4B3CAAE88AE">
    <w:name w:val="F458BFE5421342BA9219B4B3CAAE88AE"/>
    <w:rsid w:val="00D72702"/>
  </w:style>
  <w:style w:type="paragraph" w:customStyle="1" w:styleId="F1FD565F4D4A484B8DC738B3B2698A51">
    <w:name w:val="F1FD565F4D4A484B8DC738B3B2698A51"/>
    <w:rsid w:val="00D72702"/>
  </w:style>
  <w:style w:type="paragraph" w:customStyle="1" w:styleId="C954065C42D341BD81222D2A40565148">
    <w:name w:val="C954065C42D341BD81222D2A40565148"/>
    <w:rsid w:val="00D72702"/>
  </w:style>
  <w:style w:type="paragraph" w:customStyle="1" w:styleId="0914770F62A949C08A03D06DE0A5DE96">
    <w:name w:val="0914770F62A949C08A03D06DE0A5DE96"/>
    <w:rsid w:val="00D72702"/>
  </w:style>
  <w:style w:type="paragraph" w:customStyle="1" w:styleId="CB015631BB444CCC9219BE261D5C1AB6">
    <w:name w:val="CB015631BB444CCC9219BE261D5C1AB6"/>
    <w:rsid w:val="00D72702"/>
  </w:style>
  <w:style w:type="paragraph" w:customStyle="1" w:styleId="A8D722F9C7724DDD82A4B03DE2209792">
    <w:name w:val="A8D722F9C7724DDD82A4B03DE2209792"/>
    <w:rsid w:val="00D72702"/>
  </w:style>
  <w:style w:type="paragraph" w:customStyle="1" w:styleId="25E3F99FEED84933B90DA4AB96752BFA">
    <w:name w:val="25E3F99FEED84933B90DA4AB96752BFA"/>
    <w:rsid w:val="00D72702"/>
  </w:style>
  <w:style w:type="paragraph" w:customStyle="1" w:styleId="C3236E5957284BAEB39FCADB3B371934">
    <w:name w:val="C3236E5957284BAEB39FCADB3B371934"/>
    <w:rsid w:val="00D72702"/>
  </w:style>
  <w:style w:type="paragraph" w:customStyle="1" w:styleId="DE24FC7620DE4E8CA4A96FABF728FACB">
    <w:name w:val="DE24FC7620DE4E8CA4A96FABF728FACB"/>
    <w:rsid w:val="00D72702"/>
  </w:style>
  <w:style w:type="paragraph" w:customStyle="1" w:styleId="F5D9B509E1704D7AB95EE790994AB2A9">
    <w:name w:val="F5D9B509E1704D7AB95EE790994AB2A9"/>
    <w:rsid w:val="00D72702"/>
  </w:style>
  <w:style w:type="paragraph" w:customStyle="1" w:styleId="EC274093FC984E428E709F147573EF02">
    <w:name w:val="EC274093FC984E428E709F147573EF02"/>
    <w:rsid w:val="00D72702"/>
  </w:style>
  <w:style w:type="paragraph" w:customStyle="1" w:styleId="3E19572F2F3A46A8B54A102289AAD43C">
    <w:name w:val="3E19572F2F3A46A8B54A102289AAD43C"/>
    <w:rsid w:val="00D72702"/>
  </w:style>
  <w:style w:type="paragraph" w:customStyle="1" w:styleId="5AAB66E503AE47BDB9F6397447E80668">
    <w:name w:val="5AAB66E503AE47BDB9F6397447E80668"/>
    <w:rsid w:val="00D72702"/>
  </w:style>
  <w:style w:type="paragraph" w:customStyle="1" w:styleId="00B313E4CCE54A2CB9FDEEFCE1232EE4">
    <w:name w:val="00B313E4CCE54A2CB9FDEEFCE1232EE4"/>
    <w:rsid w:val="00D72702"/>
  </w:style>
  <w:style w:type="paragraph" w:customStyle="1" w:styleId="3562D8730F72425D9CE5F6A469071677">
    <w:name w:val="3562D8730F72425D9CE5F6A469071677"/>
    <w:rsid w:val="00D72702"/>
  </w:style>
  <w:style w:type="paragraph" w:customStyle="1" w:styleId="A65BD9EF1F9F4B66A8690F4AB2FB6DEA">
    <w:name w:val="A65BD9EF1F9F4B66A8690F4AB2FB6DEA"/>
    <w:rsid w:val="00D72702"/>
  </w:style>
  <w:style w:type="paragraph" w:customStyle="1" w:styleId="591C1F8BB7724AF7BA741F2B2997F6E1">
    <w:name w:val="591C1F8BB7724AF7BA741F2B2997F6E1"/>
    <w:rsid w:val="00D72702"/>
  </w:style>
  <w:style w:type="paragraph" w:customStyle="1" w:styleId="9C00B7E0AB094DF7AE3456DCC790D182">
    <w:name w:val="9C00B7E0AB094DF7AE3456DCC790D182"/>
    <w:rsid w:val="00D72702"/>
  </w:style>
  <w:style w:type="paragraph" w:customStyle="1" w:styleId="E02FA48B411F4EAFB91D146FC4D230B9">
    <w:name w:val="E02FA48B411F4EAFB91D146FC4D230B9"/>
    <w:rsid w:val="00D72702"/>
  </w:style>
  <w:style w:type="paragraph" w:customStyle="1" w:styleId="FB0DF0D256B14420975C711A4513372C">
    <w:name w:val="FB0DF0D256B14420975C711A4513372C"/>
    <w:rsid w:val="00D72702"/>
  </w:style>
  <w:style w:type="paragraph" w:customStyle="1" w:styleId="BD24F72FE5084C2D833B9C5EF1CCAA82">
    <w:name w:val="BD24F72FE5084C2D833B9C5EF1CCAA82"/>
    <w:rsid w:val="00D72702"/>
  </w:style>
  <w:style w:type="paragraph" w:customStyle="1" w:styleId="E41E99DB7B704B7F9A29D1F61F62ED3E">
    <w:name w:val="E41E99DB7B704B7F9A29D1F61F62ED3E"/>
    <w:rsid w:val="00D72702"/>
  </w:style>
  <w:style w:type="paragraph" w:customStyle="1" w:styleId="7AE6237539934676BC0485EBE769951A">
    <w:name w:val="7AE6237539934676BC0485EBE769951A"/>
    <w:rsid w:val="00D72702"/>
  </w:style>
  <w:style w:type="paragraph" w:customStyle="1" w:styleId="E223FDEABCA24B27A6744D47F8DA78DC">
    <w:name w:val="E223FDEABCA24B27A6744D47F8DA78DC"/>
    <w:rsid w:val="00D72702"/>
  </w:style>
  <w:style w:type="paragraph" w:customStyle="1" w:styleId="6910E5F03CEB4B48A6751D19914A25C8">
    <w:name w:val="6910E5F03CEB4B48A6751D19914A25C8"/>
    <w:rsid w:val="00D72702"/>
  </w:style>
  <w:style w:type="paragraph" w:customStyle="1" w:styleId="43B0954B23A14FA08843E999A1433598">
    <w:name w:val="43B0954B23A14FA08843E999A1433598"/>
    <w:rsid w:val="00D72702"/>
  </w:style>
  <w:style w:type="paragraph" w:customStyle="1" w:styleId="A0B46D9948DD4EAFB7C9473DF95049A4">
    <w:name w:val="A0B46D9948DD4EAFB7C9473DF95049A4"/>
    <w:rsid w:val="00D72702"/>
  </w:style>
  <w:style w:type="paragraph" w:customStyle="1" w:styleId="30AC99BD4566455192994F256F812077">
    <w:name w:val="30AC99BD4566455192994F256F812077"/>
    <w:rsid w:val="00D72702"/>
  </w:style>
  <w:style w:type="paragraph" w:customStyle="1" w:styleId="73E9BF6E9F9242FAA20D1CD32A50952D">
    <w:name w:val="73E9BF6E9F9242FAA20D1CD32A50952D"/>
    <w:rsid w:val="00D72702"/>
  </w:style>
  <w:style w:type="paragraph" w:customStyle="1" w:styleId="F20288D611DF4C3D9EC1501D473900584">
    <w:name w:val="F20288D611DF4C3D9EC1501D4739005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4">
    <w:name w:val="2A68ECF71AF14245A1C481FC370ACD2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4">
    <w:name w:val="BE26BB91103D474BB3090599384C530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4">
    <w:name w:val="986D10AE5E894A1688107A427233A56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4">
    <w:name w:val="2A4BF7A85F7A428BBDE54468618EADF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3">
    <w:name w:val="820678B506D44729BC76533A9EC2AC4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3">
    <w:name w:val="AF6ABD01887F4BF6B8E52E3B1525738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3">
    <w:name w:val="2BFE3A064827472F8877BF2C90121A9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3">
    <w:name w:val="44387B019A6D4F89A044AC10842E28B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3">
    <w:name w:val="9C451D3B7CF44EC5912E009A863DC88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3">
    <w:name w:val="823BAF728BAE4675A6343CEDA3B5E55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3">
    <w:name w:val="12435A0B86AA479CB298A3E6D104EB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3">
    <w:name w:val="C629691D6C8847AD8C4C9A7D402674D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3">
    <w:name w:val="C1DBABEF40804A569122B1EF4183F61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3">
    <w:name w:val="EF31A4134B9042FCB687FBE3BC69AC7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3">
    <w:name w:val="4D16FC9359A84512AE24D11AD20DB6F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3">
    <w:name w:val="8025E92013254FC0AD5867F07D5B41B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3">
    <w:name w:val="18CDE645B7EF4BE69F95115670D1182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3">
    <w:name w:val="B4D2B19381F04BCBBEF094CBBE8D18F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3">
    <w:name w:val="77FED0C27AA641238320E6CDE7185DB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3">
    <w:name w:val="57D892345EF947CD9991599407517C5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3">
    <w:name w:val="C1AB2F37B08740C9BE8C0C4BAC52D73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3">
    <w:name w:val="F53EF96D00BD4B7BA2871211E4F4E5E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3">
    <w:name w:val="0F9A22610CB34573BA82F16DA629004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3">
    <w:name w:val="686E8134BD0B40BFA1241DC047FEB81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3">
    <w:name w:val="E66B686E6DC94182AE57680A82568B3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3">
    <w:name w:val="D34F8EB96CF5443ABC7F1B4BDB36E4E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3">
    <w:name w:val="46EA6DFBBDD74A82A1BDF072A26615E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3">
    <w:name w:val="0DC38A3DA5A3462CAB59F87E7ED53F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3">
    <w:name w:val="E56ABEC295C74F5AA75572934C52BC2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3">
    <w:name w:val="0970294FDC8847F1BA5D85693C8CC2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3">
    <w:name w:val="00C4347037CA4D1BA928FB5D2256074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3">
    <w:name w:val="8F0662B499964FFDB72376CD040CD7C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3">
    <w:name w:val="A3A998751C3147CF85F25EDE53209EC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3">
    <w:name w:val="F8F2692C7CF2498B9946CE2081FAB04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3">
    <w:name w:val="CAE67CC875514E6397874E0DFF4A108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3">
    <w:name w:val="5EB9D8C00D774206B8DAC558A375C40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3">
    <w:name w:val="DF5151FC2FD948C5AEB3A538A107DC8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3">
    <w:name w:val="E6FB827EB22C40A7B6569D1F3614BAB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3">
    <w:name w:val="432DA5D1DC964D29896E472F49A7043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3">
    <w:name w:val="C02BE3A95F1E4C11B31976C1807361A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3">
    <w:name w:val="6D22157EE48F46178A5F776840D479A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3">
    <w:name w:val="CB9F375EBD844A649F5C387099F60E1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3">
    <w:name w:val="530CF9540FAA4C4081C2094C411DE09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3">
    <w:name w:val="6926509EA9304BF6AD4409F9AAD786F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3">
    <w:name w:val="86833B8499AF474889E9EE8B2AC76EE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3">
    <w:name w:val="FFF3B96D954D44A689BEFAAB1AE645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3">
    <w:name w:val="FF2A607533FC4FBA8D46CA1EC1C513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3">
    <w:name w:val="8E38A6512C92422FB485674E2E4FD8B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3">
    <w:name w:val="A1B92E6E2A094E2E8CD6529BB1A7E07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3">
    <w:name w:val="AC743CD1568C41A89AC39A201DCEC9D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3">
    <w:name w:val="6B2C8082D14E45DEA44CF6AB9D61067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3">
    <w:name w:val="CDD4583B0C054D2CA00A6F39A5E64F8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3">
    <w:name w:val="B64D4B9E01CF4C7291791D20E327335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3">
    <w:name w:val="557B240640CD42649D7A7B53353A884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3">
    <w:name w:val="EE755CE291244C218869F66507F47CF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3">
    <w:name w:val="64AB75BFA0D14BAFB41127F3B86F058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3">
    <w:name w:val="D21F546123BF49A786A95D46A531CFB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3">
    <w:name w:val="92A27CC4FAB04216BB19EA4E8C18C39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3">
    <w:name w:val="7D26306022AB4A579D56FBFF32BBAFF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3">
    <w:name w:val="D5AEC6EDC34E48A1A19B6C195C84F40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3">
    <w:name w:val="F4CE108997B942B2B08DE2EFFE08940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3">
    <w:name w:val="C895FFE4A65149D3AB438BA26F6AA09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3">
    <w:name w:val="431F969CCD9D4F3582C33D58120B56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3">
    <w:name w:val="8D538B5E786642A286B063FC763715E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3">
    <w:name w:val="10D1B4E1C63A41B1BB8173420448EA5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3">
    <w:name w:val="F5EF05D37EF14846AF0746368F12F92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3">
    <w:name w:val="E7E114724B414A0B9EFAD965CE4AE90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3">
    <w:name w:val="B64C1376F87E45F786F71AD330B197D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3">
    <w:name w:val="C183B9015CB64E08A09361435A1DBF9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3">
    <w:name w:val="16F557B3352641ADB500C1B9307A303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2">
    <w:name w:val="ABD0E96F521E45A7BD7B9BA99CB0BFC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2">
    <w:name w:val="1486CB6913D24299BDA59DB7DA1D304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2">
    <w:name w:val="EB7087DC04E548458AA5FAB6F12C05B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2">
    <w:name w:val="4011B8865DAE405CB1AFA2413760175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2">
    <w:name w:val="A5968DC101584CC79EBF8762A442DD2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2">
    <w:name w:val="6CF180C2E63D44D1A8D3F7E57F6E83A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2">
    <w:name w:val="A0C6DD40F5BE4028AD20416FF517DCC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2">
    <w:name w:val="FBAC2609E5CF4EA8A0D77E0C68B3742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2">
    <w:name w:val="88E33AB2926249D18FD9D7B737F26F9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2">
    <w:name w:val="29CE63A83D124BC9AF99E1476F07764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2">
    <w:name w:val="483130415EB34BD4AEC57B1BA9DF25D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2">
    <w:name w:val="56EC3871DD5C4F50B1D5D87BBEA4347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2">
    <w:name w:val="DA42D3F8FDCA4690B1F054882558D56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2">
    <w:name w:val="3B92ABE6E3AC443EB6F9A6529659991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2">
    <w:name w:val="1AAD30B49B3A46329351AD1D4EC6C1C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2">
    <w:name w:val="D3A67C41003F42CC94BF3138583AC32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2">
    <w:name w:val="88EC90899ABD479DA695D6784CDB943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2">
    <w:name w:val="AEBF0A828C0F48C081AFC697CEB99B3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2">
    <w:name w:val="B177974BA5544882A315B482591C9B0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2">
    <w:name w:val="F633E67FCE8642EABFD528B18F4BCD6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2">
    <w:name w:val="1DCF3DE23C904CC68A2A95986FFA48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2">
    <w:name w:val="5AEFBB2581C5452F973B6636E8B131C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2">
    <w:name w:val="7916910234274EC1A33FCA438DD8DCB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2">
    <w:name w:val="B5B49CF0C744490B8CF8EAF5F96E8F1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2">
    <w:name w:val="8E27DB5E1BDD45189F006C764E55727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2">
    <w:name w:val="20BDC9FE2BD3466BB2F8FC0C599FB19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2">
    <w:name w:val="A6A15F5F774447608B436AADFA77682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2">
    <w:name w:val="E39612C0E0EC48169B05E325BA67098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2">
    <w:name w:val="6171D1FEA396426A9A4E43B1680208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2">
    <w:name w:val="F034DA0F4F4E4AB8A1521572A96AFDD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1">
    <w:name w:val="B9A5BE28AD5A433BA25B62B91AFD98E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1">
    <w:name w:val="5A4496E267B84D82A36134A9310A32E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1">
    <w:name w:val="95C17C3F152B4C5C94D50F3AE9C87E2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2">
    <w:name w:val="DE207EA2995A458B95B506BF9072F0A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2">
    <w:name w:val="5704EE1BE7024DD58FAB61351A2221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2">
    <w:name w:val="E988565BEF75477E8128B92F8F87DA5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2">
    <w:name w:val="16C2E342A9DF44819DB69C460950BB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2">
    <w:name w:val="4CF11888B93E415A84FD7B96A666CB8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2">
    <w:name w:val="DFE64AE87A1945248AD62ED7E198B0F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2">
    <w:name w:val="6402A47D1F804ABE8F96F264A4A7C5A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2">
    <w:name w:val="928F068407C34C6FBC1428F13A18977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2">
    <w:name w:val="4D57212E7F344D329F54716912354DA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2">
    <w:name w:val="3A1BFF88D7DD4CDD856CBB521DB2DAF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2">
    <w:name w:val="A3B72971DC4A44E785B9CA7D1DD821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2">
    <w:name w:val="40EB00DB5E5F4002AF6542E44E459A1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2">
    <w:name w:val="6DBA352887C54DF99FFC7CED7113D4E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2">
    <w:name w:val="B47B20E88B8A4AFE9400B2A932528E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2">
    <w:name w:val="368AAED71D674DBABAD403D864CB59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2">
    <w:name w:val="F48A183D864F40ED99B7B512385A849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2">
    <w:name w:val="ADB530787DE74269A139040AB0153DE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1">
    <w:name w:val="F30B23832984485FBB10369196AED8E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1">
    <w:name w:val="8E3FA64B976F44939172D5E039AAE85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1">
    <w:name w:val="A8FAD10FB2B741C98B1EAB6EACE3441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1">
    <w:name w:val="9C936F69604442809E373970CAFBCEE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1">
    <w:name w:val="C09C087F61544BD99AA8154263677DA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1">
    <w:name w:val="DC348F5A2E414418A13763786E33326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1">
    <w:name w:val="0A3C35A524864A19BAC597BD297CBC0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1">
    <w:name w:val="701AD8BF51924339B56F81FE2A85A2B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1">
    <w:name w:val="42154A69D70B4B41BEDD5BA7D79C1D5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1">
    <w:name w:val="F1FD565F4D4A484B8DC738B3B2698A5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D9B509E1704D7AB95EE790994AB2A91">
    <w:name w:val="F5D9B509E1704D7AB95EE790994AB2A9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3E19572F2F3A46A8B54A102289AAD43C1">
    <w:name w:val="3E19572F2F3A46A8B54A102289AAD43C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00B313E4CCE54A2CB9FDEEFCE1232EE41">
    <w:name w:val="00B313E4CCE54A2CB9FDEEFCE1232EE4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BD24F72FE5084C2D833B9C5EF1CCAA821">
    <w:name w:val="BD24F72FE5084C2D833B9C5EF1CCAA8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1">
    <w:name w:val="E223FDEABCA24B27A6744D47F8DA78D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1">
    <w:name w:val="43B0954B23A14FA08843E999A143359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1">
    <w:name w:val="30AC99BD4566455192994F256F81207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">
    <w:name w:val="FD6E1EACB2CE422DB3CD08347D091634"/>
    <w:rsid w:val="00D72702"/>
  </w:style>
  <w:style w:type="paragraph" w:customStyle="1" w:styleId="B240A1C1B8CB47218884E4FC0F6ABC71">
    <w:name w:val="B240A1C1B8CB47218884E4FC0F6ABC71"/>
    <w:rsid w:val="00D72702"/>
  </w:style>
  <w:style w:type="paragraph" w:customStyle="1" w:styleId="234B3F8B610F4823855357D00127A8EE">
    <w:name w:val="234B3F8B610F4823855357D00127A8EE"/>
    <w:rsid w:val="00D72702"/>
  </w:style>
  <w:style w:type="paragraph" w:customStyle="1" w:styleId="F23AAAE2D823443C9303A383546AEAD7">
    <w:name w:val="F23AAAE2D823443C9303A383546AEAD7"/>
    <w:rsid w:val="00D72702"/>
  </w:style>
  <w:style w:type="paragraph" w:customStyle="1" w:styleId="015D443F508E47EDB7D8E6C1F7D143CF">
    <w:name w:val="015D443F508E47EDB7D8E6C1F7D143CF"/>
    <w:rsid w:val="00D72702"/>
  </w:style>
  <w:style w:type="paragraph" w:customStyle="1" w:styleId="49F85CECABBE4E0C805A925796853123">
    <w:name w:val="49F85CECABBE4E0C805A925796853123"/>
    <w:rsid w:val="00D72702"/>
  </w:style>
  <w:style w:type="paragraph" w:customStyle="1" w:styleId="B79867348AAB4A7FAF1C0339EA8B7A70">
    <w:name w:val="B79867348AAB4A7FAF1C0339EA8B7A70"/>
    <w:rsid w:val="00D72702"/>
  </w:style>
  <w:style w:type="paragraph" w:customStyle="1" w:styleId="BB42EC1AD04C40D79C30EE7ACE5AC2BF">
    <w:name w:val="BB42EC1AD04C40D79C30EE7ACE5AC2BF"/>
    <w:rsid w:val="00D72702"/>
  </w:style>
  <w:style w:type="paragraph" w:customStyle="1" w:styleId="8AA2191348F54DF59954FB70FEC85AAA">
    <w:name w:val="8AA2191348F54DF59954FB70FEC85AAA"/>
    <w:rsid w:val="00D72702"/>
  </w:style>
  <w:style w:type="paragraph" w:customStyle="1" w:styleId="9EDAA8DBEDF644A7B7C70CAB86E3E6A6">
    <w:name w:val="9EDAA8DBEDF644A7B7C70CAB86E3E6A6"/>
    <w:rsid w:val="00D72702"/>
  </w:style>
  <w:style w:type="paragraph" w:customStyle="1" w:styleId="19F065EAECB04F7592D635BDA60BFCAA">
    <w:name w:val="19F065EAECB04F7592D635BDA60BFCAA"/>
    <w:rsid w:val="00D72702"/>
  </w:style>
  <w:style w:type="paragraph" w:customStyle="1" w:styleId="9F85F694B6AA4B9E9F8EC5CE9C49B569">
    <w:name w:val="9F85F694B6AA4B9E9F8EC5CE9C49B569"/>
    <w:rsid w:val="00D72702"/>
  </w:style>
  <w:style w:type="paragraph" w:customStyle="1" w:styleId="4287C63107D8484DA439A313AD0633BF">
    <w:name w:val="4287C63107D8484DA439A313AD0633BF"/>
    <w:rsid w:val="00D72702"/>
  </w:style>
  <w:style w:type="paragraph" w:customStyle="1" w:styleId="0E40135CDE8F4B769995431A29C51EB9">
    <w:name w:val="0E40135CDE8F4B769995431A29C51EB9"/>
    <w:rsid w:val="00D72702"/>
  </w:style>
  <w:style w:type="paragraph" w:customStyle="1" w:styleId="EDC55EF6994E4EACB8C6E89859E5C151">
    <w:name w:val="EDC55EF6994E4EACB8C6E89859E5C151"/>
    <w:rsid w:val="00D72702"/>
  </w:style>
  <w:style w:type="paragraph" w:customStyle="1" w:styleId="1879EC79E6E94EBFA9A527AAA82DEF99">
    <w:name w:val="1879EC79E6E94EBFA9A527AAA82DEF99"/>
    <w:rsid w:val="00D72702"/>
  </w:style>
  <w:style w:type="paragraph" w:customStyle="1" w:styleId="385CE78E327E4DC58F634DC031A89E39">
    <w:name w:val="385CE78E327E4DC58F634DC031A89E39"/>
    <w:rsid w:val="00D72702"/>
  </w:style>
  <w:style w:type="paragraph" w:customStyle="1" w:styleId="96F3FFBCBC8B4A13B8C474FBD8853C21">
    <w:name w:val="96F3FFBCBC8B4A13B8C474FBD8853C21"/>
    <w:rsid w:val="00D72702"/>
  </w:style>
  <w:style w:type="paragraph" w:customStyle="1" w:styleId="BBCD4A92A80D424A87348AFDC8EAC172">
    <w:name w:val="BBCD4A92A80D424A87348AFDC8EAC172"/>
    <w:rsid w:val="00D72702"/>
  </w:style>
  <w:style w:type="paragraph" w:customStyle="1" w:styleId="82E934BE3FC144FC84C12CEBCFEB7664">
    <w:name w:val="82E934BE3FC144FC84C12CEBCFEB7664"/>
    <w:rsid w:val="00D72702"/>
  </w:style>
  <w:style w:type="paragraph" w:customStyle="1" w:styleId="C0533455896E4AEE9108B67294986F9C">
    <w:name w:val="C0533455896E4AEE9108B67294986F9C"/>
    <w:rsid w:val="00D72702"/>
  </w:style>
  <w:style w:type="paragraph" w:customStyle="1" w:styleId="16CB9928146941ACBA1C85C622D21856">
    <w:name w:val="16CB9928146941ACBA1C85C622D21856"/>
    <w:rsid w:val="00D72702"/>
  </w:style>
  <w:style w:type="paragraph" w:customStyle="1" w:styleId="BAEF53C630114ECA838BFAC1C34AD7A5">
    <w:name w:val="BAEF53C630114ECA838BFAC1C34AD7A5"/>
    <w:rsid w:val="00D72702"/>
  </w:style>
  <w:style w:type="paragraph" w:customStyle="1" w:styleId="ADAAAC6FA5FD4CD8A31DE11D981D84A5">
    <w:name w:val="ADAAAC6FA5FD4CD8A31DE11D981D84A5"/>
    <w:rsid w:val="00D72702"/>
  </w:style>
  <w:style w:type="paragraph" w:customStyle="1" w:styleId="06A7E9A3B68946FBAE5BB306834E6383">
    <w:name w:val="06A7E9A3B68946FBAE5BB306834E6383"/>
    <w:rsid w:val="00D72702"/>
  </w:style>
  <w:style w:type="paragraph" w:customStyle="1" w:styleId="5BFC4FFD9E304608B564CC9DEB613C01">
    <w:name w:val="5BFC4FFD9E304608B564CC9DEB613C01"/>
    <w:rsid w:val="00D72702"/>
  </w:style>
  <w:style w:type="paragraph" w:customStyle="1" w:styleId="D5513357F5FB4425960E705E35256A61">
    <w:name w:val="D5513357F5FB4425960E705E35256A61"/>
    <w:rsid w:val="00D72702"/>
  </w:style>
  <w:style w:type="paragraph" w:customStyle="1" w:styleId="455CBE7E87B147D68B8C3E40E27780DD">
    <w:name w:val="455CBE7E87B147D68B8C3E40E27780DD"/>
    <w:rsid w:val="00D72702"/>
  </w:style>
  <w:style w:type="paragraph" w:customStyle="1" w:styleId="593FD3AD1E4B46FE84EF168AAB18A1E1">
    <w:name w:val="593FD3AD1E4B46FE84EF168AAB18A1E1"/>
    <w:rsid w:val="00D72702"/>
  </w:style>
  <w:style w:type="paragraph" w:customStyle="1" w:styleId="0F9488B399844267BA4D2616FEBFFF8F">
    <w:name w:val="0F9488B399844267BA4D2616FEBFFF8F"/>
    <w:rsid w:val="00D72702"/>
  </w:style>
  <w:style w:type="paragraph" w:customStyle="1" w:styleId="AE6E2F25B63A44329497C7C439ECD94D">
    <w:name w:val="AE6E2F25B63A44329497C7C439ECD94D"/>
    <w:rsid w:val="00D72702"/>
  </w:style>
  <w:style w:type="paragraph" w:customStyle="1" w:styleId="F48145F654E64103989CD91530543D09">
    <w:name w:val="F48145F654E64103989CD91530543D09"/>
    <w:rsid w:val="00D72702"/>
  </w:style>
  <w:style w:type="paragraph" w:customStyle="1" w:styleId="08A1CBCD9A4F425F8FF6A6A5E8D7D65A">
    <w:name w:val="08A1CBCD9A4F425F8FF6A6A5E8D7D65A"/>
    <w:rsid w:val="00D72702"/>
  </w:style>
  <w:style w:type="paragraph" w:customStyle="1" w:styleId="013C905F808549B9B909A94551BC4DDD">
    <w:name w:val="013C905F808549B9B909A94551BC4DDD"/>
    <w:rsid w:val="00D72702"/>
  </w:style>
  <w:style w:type="paragraph" w:customStyle="1" w:styleId="3ACA35F69C274574B2EF4717BEEC37B2">
    <w:name w:val="3ACA35F69C274574B2EF4717BEEC37B2"/>
    <w:rsid w:val="00D72702"/>
  </w:style>
  <w:style w:type="paragraph" w:customStyle="1" w:styleId="F46E5CCE575C4E20A48E382EAF62A766">
    <w:name w:val="F46E5CCE575C4E20A48E382EAF62A766"/>
    <w:rsid w:val="00D72702"/>
  </w:style>
  <w:style w:type="paragraph" w:customStyle="1" w:styleId="28B325F4288040CDB0A6E3EFFD61F6CF">
    <w:name w:val="28B325F4288040CDB0A6E3EFFD61F6CF"/>
    <w:rsid w:val="00D72702"/>
  </w:style>
  <w:style w:type="paragraph" w:customStyle="1" w:styleId="01ED7F36DCCA41EB94F61E32684FBBB4">
    <w:name w:val="01ED7F36DCCA41EB94F61E32684FBBB4"/>
    <w:rsid w:val="00D72702"/>
  </w:style>
  <w:style w:type="paragraph" w:customStyle="1" w:styleId="B5A401B93F394C6CAADF48982EC01F01">
    <w:name w:val="B5A401B93F394C6CAADF48982EC01F01"/>
    <w:rsid w:val="00D72702"/>
  </w:style>
  <w:style w:type="paragraph" w:customStyle="1" w:styleId="0D6B600598D04908ACA710705C11B2F1">
    <w:name w:val="0D6B600598D04908ACA710705C11B2F1"/>
    <w:rsid w:val="00D72702"/>
  </w:style>
  <w:style w:type="paragraph" w:customStyle="1" w:styleId="2550D753524342A7BDF71716705CDDE5">
    <w:name w:val="2550D753524342A7BDF71716705CDDE5"/>
    <w:rsid w:val="00D72702"/>
  </w:style>
  <w:style w:type="paragraph" w:customStyle="1" w:styleId="4938F79271004E57B93DC5433CED725F">
    <w:name w:val="4938F79271004E57B93DC5433CED725F"/>
    <w:rsid w:val="00D72702"/>
  </w:style>
  <w:style w:type="paragraph" w:customStyle="1" w:styleId="FA69BB6157354381A1DD76FE694C5417">
    <w:name w:val="FA69BB6157354381A1DD76FE694C5417"/>
    <w:rsid w:val="00D72702"/>
  </w:style>
  <w:style w:type="paragraph" w:customStyle="1" w:styleId="7EDE050817FF462A97EF85A86707AB30">
    <w:name w:val="7EDE050817FF462A97EF85A86707AB30"/>
    <w:rsid w:val="00D72702"/>
  </w:style>
  <w:style w:type="paragraph" w:customStyle="1" w:styleId="F89760C367644336B158BF0D60B7E098">
    <w:name w:val="F89760C367644336B158BF0D60B7E098"/>
    <w:rsid w:val="00D72702"/>
  </w:style>
  <w:style w:type="paragraph" w:customStyle="1" w:styleId="0F076A90FBBD4EF5A5998915D6ADAF49">
    <w:name w:val="0F076A90FBBD4EF5A5998915D6ADAF49"/>
    <w:rsid w:val="00D72702"/>
  </w:style>
  <w:style w:type="paragraph" w:customStyle="1" w:styleId="0D34F6913FDA4FFFB46E1E051733443B">
    <w:name w:val="0D34F6913FDA4FFFB46E1E051733443B"/>
    <w:rsid w:val="00D72702"/>
  </w:style>
  <w:style w:type="paragraph" w:customStyle="1" w:styleId="08732852EB9A4CB7B76D55EC87C3EAA6">
    <w:name w:val="08732852EB9A4CB7B76D55EC87C3EAA6"/>
    <w:rsid w:val="00D72702"/>
  </w:style>
  <w:style w:type="paragraph" w:customStyle="1" w:styleId="70055DE61ED74537A1A6CB24AB055DC6">
    <w:name w:val="70055DE61ED74537A1A6CB24AB055DC6"/>
    <w:rsid w:val="00D72702"/>
  </w:style>
  <w:style w:type="paragraph" w:customStyle="1" w:styleId="BB15EE08CEE543B19B833016B221C5E0">
    <w:name w:val="BB15EE08CEE543B19B833016B221C5E0"/>
    <w:rsid w:val="00D72702"/>
  </w:style>
  <w:style w:type="paragraph" w:customStyle="1" w:styleId="86C90EB58FC447A4B83BDABA609D7454">
    <w:name w:val="86C90EB58FC447A4B83BDABA609D7454"/>
    <w:rsid w:val="00D72702"/>
  </w:style>
  <w:style w:type="paragraph" w:customStyle="1" w:styleId="E8B924DBBD544F09BAF0C1A31DAB193B">
    <w:name w:val="E8B924DBBD544F09BAF0C1A31DAB193B"/>
    <w:rsid w:val="00D72702"/>
  </w:style>
  <w:style w:type="paragraph" w:customStyle="1" w:styleId="B8848DA4EEA541559624AB06237F7AEA">
    <w:name w:val="B8848DA4EEA541559624AB06237F7AEA"/>
    <w:rsid w:val="00D72702"/>
  </w:style>
  <w:style w:type="paragraph" w:customStyle="1" w:styleId="9403BD3C8FB4418CBFCA096781B5DF34">
    <w:name w:val="9403BD3C8FB4418CBFCA096781B5DF34"/>
    <w:rsid w:val="00D72702"/>
  </w:style>
  <w:style w:type="paragraph" w:customStyle="1" w:styleId="B331F2D4C5864BCCB5CFB3C0F28D120D">
    <w:name w:val="B331F2D4C5864BCCB5CFB3C0F28D120D"/>
    <w:rsid w:val="00D72702"/>
  </w:style>
  <w:style w:type="paragraph" w:customStyle="1" w:styleId="37F363E34C334A9BB5B454C332AB7488">
    <w:name w:val="37F363E34C334A9BB5B454C332AB7488"/>
    <w:rsid w:val="00D72702"/>
  </w:style>
  <w:style w:type="paragraph" w:customStyle="1" w:styleId="FC809BD9827043DA95C542BB5E4FC3C5">
    <w:name w:val="FC809BD9827043DA95C542BB5E4FC3C5"/>
    <w:rsid w:val="00D72702"/>
  </w:style>
  <w:style w:type="paragraph" w:customStyle="1" w:styleId="1B85391897BC42769EBB65070D8A63BB">
    <w:name w:val="1B85391897BC42769EBB65070D8A63BB"/>
    <w:rsid w:val="00D72702"/>
  </w:style>
  <w:style w:type="paragraph" w:customStyle="1" w:styleId="E429D7FB7B0648C1BF56C909022F76DF">
    <w:name w:val="E429D7FB7B0648C1BF56C909022F76DF"/>
    <w:rsid w:val="00D72702"/>
  </w:style>
  <w:style w:type="paragraph" w:customStyle="1" w:styleId="C56A4C3F629542B993A28BCBB474A79F">
    <w:name w:val="C56A4C3F629542B993A28BCBB474A79F"/>
    <w:rsid w:val="00D72702"/>
  </w:style>
  <w:style w:type="paragraph" w:customStyle="1" w:styleId="B4AB5501903147C484F1C0A452ACF3B0">
    <w:name w:val="B4AB5501903147C484F1C0A452ACF3B0"/>
    <w:rsid w:val="00D72702"/>
  </w:style>
  <w:style w:type="paragraph" w:customStyle="1" w:styleId="18AE3236C190434F9B63F0438FB8988A">
    <w:name w:val="18AE3236C190434F9B63F0438FB8988A"/>
    <w:rsid w:val="00D72702"/>
  </w:style>
  <w:style w:type="paragraph" w:customStyle="1" w:styleId="E38284F9B86341BC83AB1350E3ECCA83">
    <w:name w:val="E38284F9B86341BC83AB1350E3ECCA83"/>
    <w:rsid w:val="00D72702"/>
  </w:style>
  <w:style w:type="paragraph" w:customStyle="1" w:styleId="FF094A7B4165490C82E648A67E4A764E">
    <w:name w:val="FF094A7B4165490C82E648A67E4A764E"/>
    <w:rsid w:val="00D72702"/>
  </w:style>
  <w:style w:type="paragraph" w:customStyle="1" w:styleId="A719FF8AD6D84A18BB026160CB42793E">
    <w:name w:val="A719FF8AD6D84A18BB026160CB42793E"/>
    <w:rsid w:val="00D72702"/>
  </w:style>
  <w:style w:type="paragraph" w:customStyle="1" w:styleId="E5A06E09740D4B129562E44BB786601B">
    <w:name w:val="E5A06E09740D4B129562E44BB786601B"/>
    <w:rsid w:val="00D72702"/>
  </w:style>
  <w:style w:type="paragraph" w:customStyle="1" w:styleId="2F0DA63AE6CD4877ADF13C115AF6C59B">
    <w:name w:val="2F0DA63AE6CD4877ADF13C115AF6C59B"/>
    <w:rsid w:val="00D72702"/>
  </w:style>
  <w:style w:type="paragraph" w:customStyle="1" w:styleId="F3ABFA44BB734D6AA1D1AAB14DA7E071">
    <w:name w:val="F3ABFA44BB734D6AA1D1AAB14DA7E071"/>
    <w:rsid w:val="00D72702"/>
  </w:style>
  <w:style w:type="paragraph" w:customStyle="1" w:styleId="4655D51F66154F07B48DF0CE3B287DA0">
    <w:name w:val="4655D51F66154F07B48DF0CE3B287DA0"/>
    <w:rsid w:val="00D72702"/>
  </w:style>
  <w:style w:type="paragraph" w:customStyle="1" w:styleId="376C2F846A4A49F8938A97F0057C953C">
    <w:name w:val="376C2F846A4A49F8938A97F0057C953C"/>
    <w:rsid w:val="00D72702"/>
  </w:style>
  <w:style w:type="paragraph" w:customStyle="1" w:styleId="2045B431B4E048088881948A8B15B02F">
    <w:name w:val="2045B431B4E048088881948A8B15B02F"/>
    <w:rsid w:val="00D72702"/>
  </w:style>
  <w:style w:type="paragraph" w:customStyle="1" w:styleId="E6EB0274AA9249879760BF5B92006297">
    <w:name w:val="E6EB0274AA9249879760BF5B92006297"/>
    <w:rsid w:val="00D72702"/>
  </w:style>
  <w:style w:type="paragraph" w:customStyle="1" w:styleId="89B9D35807064FBA932465D08AD0BB17">
    <w:name w:val="89B9D35807064FBA932465D08AD0BB17"/>
    <w:rsid w:val="00D72702"/>
  </w:style>
  <w:style w:type="paragraph" w:customStyle="1" w:styleId="6C5EC52538024B898F35D925AAEC951F">
    <w:name w:val="6C5EC52538024B898F35D925AAEC951F"/>
    <w:rsid w:val="00D72702"/>
  </w:style>
  <w:style w:type="paragraph" w:customStyle="1" w:styleId="E5AE5F5160CB4D068BED690DB3D45BA8">
    <w:name w:val="E5AE5F5160CB4D068BED690DB3D45BA8"/>
    <w:rsid w:val="00D72702"/>
  </w:style>
  <w:style w:type="paragraph" w:customStyle="1" w:styleId="62141D2CD28149E0BB6F8C617DB7440E">
    <w:name w:val="62141D2CD28149E0BB6F8C617DB7440E"/>
    <w:rsid w:val="00D72702"/>
  </w:style>
  <w:style w:type="paragraph" w:customStyle="1" w:styleId="CD6A9F669E5F4B2B9A1378DE9476CA73">
    <w:name w:val="CD6A9F669E5F4B2B9A1378DE9476CA73"/>
    <w:rsid w:val="00D72702"/>
  </w:style>
  <w:style w:type="paragraph" w:customStyle="1" w:styleId="A48988EE24DB470D8666A5AE949B4231">
    <w:name w:val="A48988EE24DB470D8666A5AE949B4231"/>
    <w:rsid w:val="00D72702"/>
  </w:style>
  <w:style w:type="paragraph" w:customStyle="1" w:styleId="76D553D08E0C407483344745552E5590">
    <w:name w:val="76D553D08E0C407483344745552E5590"/>
    <w:rsid w:val="00D72702"/>
  </w:style>
  <w:style w:type="paragraph" w:customStyle="1" w:styleId="CE763B26D42649A7A43C1CF189911EB4">
    <w:name w:val="CE763B26D42649A7A43C1CF189911EB4"/>
    <w:rsid w:val="00D72702"/>
  </w:style>
  <w:style w:type="paragraph" w:customStyle="1" w:styleId="62040BF2A1D445F1BD3D732F0BD8CF4E">
    <w:name w:val="62040BF2A1D445F1BD3D732F0BD8CF4E"/>
    <w:rsid w:val="00D72702"/>
  </w:style>
  <w:style w:type="paragraph" w:customStyle="1" w:styleId="DECA080F7D7543E59B909D01AF89A592">
    <w:name w:val="DECA080F7D7543E59B909D01AF89A592"/>
    <w:rsid w:val="00D72702"/>
  </w:style>
  <w:style w:type="paragraph" w:customStyle="1" w:styleId="81C45F44243A44CFADCF329427D80138">
    <w:name w:val="81C45F44243A44CFADCF329427D80138"/>
    <w:rsid w:val="00D72702"/>
  </w:style>
  <w:style w:type="paragraph" w:customStyle="1" w:styleId="405D0C04DD7E4F5A938B46CCA13791DA">
    <w:name w:val="405D0C04DD7E4F5A938B46CCA13791DA"/>
    <w:rsid w:val="00D72702"/>
  </w:style>
  <w:style w:type="paragraph" w:customStyle="1" w:styleId="9FF58547195E499BBB08943F44E10DD1">
    <w:name w:val="9FF58547195E499BBB08943F44E10DD1"/>
    <w:rsid w:val="00D72702"/>
  </w:style>
  <w:style w:type="paragraph" w:customStyle="1" w:styleId="43512E3FCFF149F7A6B5829A7756EE6F">
    <w:name w:val="43512E3FCFF149F7A6B5829A7756EE6F"/>
    <w:rsid w:val="00D72702"/>
  </w:style>
  <w:style w:type="paragraph" w:customStyle="1" w:styleId="5B940578DCE34A6498EF7C87F7E9C20A">
    <w:name w:val="5B940578DCE34A6498EF7C87F7E9C20A"/>
    <w:rsid w:val="00D72702"/>
  </w:style>
  <w:style w:type="paragraph" w:customStyle="1" w:styleId="53FA46C16E5E4B608F626FD10F9CA9F6">
    <w:name w:val="53FA46C16E5E4B608F626FD10F9CA9F6"/>
    <w:rsid w:val="00D72702"/>
  </w:style>
  <w:style w:type="paragraph" w:customStyle="1" w:styleId="071EE55B432F4A629C0FDED9A596AB3F">
    <w:name w:val="071EE55B432F4A629C0FDED9A596AB3F"/>
    <w:rsid w:val="00D72702"/>
  </w:style>
  <w:style w:type="paragraph" w:customStyle="1" w:styleId="5F4C7C955AB04D80B32A39536CFC51D1">
    <w:name w:val="5F4C7C955AB04D80B32A39536CFC51D1"/>
    <w:rsid w:val="00D72702"/>
  </w:style>
  <w:style w:type="paragraph" w:customStyle="1" w:styleId="3A8F9512F2B240E9B59D48791B64973F">
    <w:name w:val="3A8F9512F2B240E9B59D48791B64973F"/>
    <w:rsid w:val="00D72702"/>
  </w:style>
  <w:style w:type="paragraph" w:customStyle="1" w:styleId="C65226D6345D4AA6AF9B13A00DC4477A">
    <w:name w:val="C65226D6345D4AA6AF9B13A00DC4477A"/>
    <w:rsid w:val="00D72702"/>
  </w:style>
  <w:style w:type="paragraph" w:customStyle="1" w:styleId="F98FA7EF75784F729F960374AC2D61F5">
    <w:name w:val="F98FA7EF75784F729F960374AC2D61F5"/>
    <w:rsid w:val="00D72702"/>
  </w:style>
  <w:style w:type="paragraph" w:customStyle="1" w:styleId="070DBCA79ECA4FC9B2E692E5B7062590">
    <w:name w:val="070DBCA79ECA4FC9B2E692E5B7062590"/>
    <w:rsid w:val="00D72702"/>
  </w:style>
  <w:style w:type="paragraph" w:customStyle="1" w:styleId="4B74A7F957FA49C99F2EA64B2DD7DF13">
    <w:name w:val="4B74A7F957FA49C99F2EA64B2DD7DF13"/>
    <w:rsid w:val="00D72702"/>
  </w:style>
  <w:style w:type="paragraph" w:customStyle="1" w:styleId="14AA6F1534B744FD826AEDDB4D983422">
    <w:name w:val="14AA6F1534B744FD826AEDDB4D983422"/>
    <w:rsid w:val="00D72702"/>
  </w:style>
  <w:style w:type="paragraph" w:customStyle="1" w:styleId="D622FE0CD2F84DB3ABBC880C702476AF">
    <w:name w:val="D622FE0CD2F84DB3ABBC880C702476AF"/>
    <w:rsid w:val="00D72702"/>
  </w:style>
  <w:style w:type="paragraph" w:customStyle="1" w:styleId="D8F2B0CEF4C946FF86E57DA32345A82D">
    <w:name w:val="D8F2B0CEF4C946FF86E57DA32345A82D"/>
    <w:rsid w:val="00D72702"/>
  </w:style>
  <w:style w:type="paragraph" w:customStyle="1" w:styleId="C71126B26E594601B10ECAAFADDBC6C7">
    <w:name w:val="C71126B26E594601B10ECAAFADDBC6C7"/>
    <w:rsid w:val="00D72702"/>
  </w:style>
  <w:style w:type="paragraph" w:customStyle="1" w:styleId="87BC126AF8654645BE2174ECA4BD7853">
    <w:name w:val="87BC126AF8654645BE2174ECA4BD7853"/>
    <w:rsid w:val="00D72702"/>
  </w:style>
  <w:style w:type="paragraph" w:customStyle="1" w:styleId="C4074215673640E6B5874809DA5E3841">
    <w:name w:val="C4074215673640E6B5874809DA5E3841"/>
    <w:rsid w:val="00D72702"/>
  </w:style>
  <w:style w:type="paragraph" w:customStyle="1" w:styleId="6C1B9C50D51E4FB1B4E29501834C658B">
    <w:name w:val="6C1B9C50D51E4FB1B4E29501834C658B"/>
    <w:rsid w:val="00D72702"/>
  </w:style>
  <w:style w:type="paragraph" w:customStyle="1" w:styleId="271F5B43CCF44FDCA3253F63CC0E1CC9">
    <w:name w:val="271F5B43CCF44FDCA3253F63CC0E1CC9"/>
    <w:rsid w:val="00D72702"/>
  </w:style>
  <w:style w:type="paragraph" w:customStyle="1" w:styleId="4C7BFBF65CE14645A1A53AE9EFAC65BA">
    <w:name w:val="4C7BFBF65CE14645A1A53AE9EFAC65BA"/>
    <w:rsid w:val="00D72702"/>
  </w:style>
  <w:style w:type="paragraph" w:customStyle="1" w:styleId="03CAF09BBCAC4EF28922892E832A82F0">
    <w:name w:val="03CAF09BBCAC4EF28922892E832A82F0"/>
    <w:rsid w:val="00D72702"/>
  </w:style>
  <w:style w:type="paragraph" w:customStyle="1" w:styleId="83F59A5C18D44E55BCE1284BBF95EEB8">
    <w:name w:val="83F59A5C18D44E55BCE1284BBF95EEB8"/>
    <w:rsid w:val="00D72702"/>
  </w:style>
  <w:style w:type="paragraph" w:customStyle="1" w:styleId="528EF84A96B0438FB0474F592DED6257">
    <w:name w:val="528EF84A96B0438FB0474F592DED6257"/>
    <w:rsid w:val="00D72702"/>
  </w:style>
  <w:style w:type="paragraph" w:customStyle="1" w:styleId="E32A22E8712F4A2EBFB933A56E1F65E0">
    <w:name w:val="E32A22E8712F4A2EBFB933A56E1F65E0"/>
    <w:rsid w:val="00D72702"/>
  </w:style>
  <w:style w:type="paragraph" w:customStyle="1" w:styleId="5F44E071DB3D4ADE822B42D6EFAC775A">
    <w:name w:val="5F44E071DB3D4ADE822B42D6EFAC775A"/>
    <w:rsid w:val="00D72702"/>
  </w:style>
  <w:style w:type="paragraph" w:customStyle="1" w:styleId="EC05D8D7E402479FA1D7DEF78661BAC2">
    <w:name w:val="EC05D8D7E402479FA1D7DEF78661BAC2"/>
    <w:rsid w:val="00D72702"/>
  </w:style>
  <w:style w:type="paragraph" w:customStyle="1" w:styleId="EAC845C3515D40239B6F5F2A99967520">
    <w:name w:val="EAC845C3515D40239B6F5F2A99967520"/>
    <w:rsid w:val="00D72702"/>
  </w:style>
  <w:style w:type="paragraph" w:customStyle="1" w:styleId="AA2B0046032A403D9150AC133BD21337">
    <w:name w:val="AA2B0046032A403D9150AC133BD21337"/>
    <w:rsid w:val="00D72702"/>
  </w:style>
  <w:style w:type="paragraph" w:customStyle="1" w:styleId="529869E31DBF49E49A6BA25B6B438D0B">
    <w:name w:val="529869E31DBF49E49A6BA25B6B438D0B"/>
    <w:rsid w:val="00D72702"/>
  </w:style>
  <w:style w:type="paragraph" w:customStyle="1" w:styleId="9A3143F983234F0A813D58E98BC4838A">
    <w:name w:val="9A3143F983234F0A813D58E98BC4838A"/>
    <w:rsid w:val="00D72702"/>
  </w:style>
  <w:style w:type="paragraph" w:customStyle="1" w:styleId="50F92F61D36D46BC9DF15B57C4B3887F">
    <w:name w:val="50F92F61D36D46BC9DF15B57C4B3887F"/>
    <w:rsid w:val="00D72702"/>
  </w:style>
  <w:style w:type="paragraph" w:customStyle="1" w:styleId="D30F87B232D54A8C90C7805416FB1CFD">
    <w:name w:val="D30F87B232D54A8C90C7805416FB1CFD"/>
    <w:rsid w:val="00D72702"/>
  </w:style>
  <w:style w:type="paragraph" w:customStyle="1" w:styleId="F2F05C1C820F4B6CA4CBBAC23A080B0F">
    <w:name w:val="F2F05C1C820F4B6CA4CBBAC23A080B0F"/>
    <w:rsid w:val="00D72702"/>
  </w:style>
  <w:style w:type="paragraph" w:customStyle="1" w:styleId="CCA46BA867CC4B97B553031FC07FB672">
    <w:name w:val="CCA46BA867CC4B97B553031FC07FB672"/>
    <w:rsid w:val="00D72702"/>
  </w:style>
  <w:style w:type="paragraph" w:customStyle="1" w:styleId="C3EC5C3335DD439D9335B4161769AB96">
    <w:name w:val="C3EC5C3335DD439D9335B4161769AB96"/>
    <w:rsid w:val="00D72702"/>
  </w:style>
  <w:style w:type="paragraph" w:customStyle="1" w:styleId="F0C35D13F397463A9D52863D83F0C185">
    <w:name w:val="F0C35D13F397463A9D52863D83F0C185"/>
    <w:rsid w:val="00D72702"/>
  </w:style>
  <w:style w:type="paragraph" w:customStyle="1" w:styleId="62E96241B8924D4ABAF0930E2FCA7C8A">
    <w:name w:val="62E96241B8924D4ABAF0930E2FCA7C8A"/>
    <w:rsid w:val="00D72702"/>
  </w:style>
  <w:style w:type="paragraph" w:customStyle="1" w:styleId="6D2001954F2B4CB89AE9F69FD49BF5DB">
    <w:name w:val="6D2001954F2B4CB89AE9F69FD49BF5DB"/>
    <w:rsid w:val="00D72702"/>
  </w:style>
  <w:style w:type="paragraph" w:customStyle="1" w:styleId="8E1506EA4AFF404A840185A2FC672547">
    <w:name w:val="8E1506EA4AFF404A840185A2FC672547"/>
    <w:rsid w:val="00D72702"/>
  </w:style>
  <w:style w:type="paragraph" w:customStyle="1" w:styleId="E324E27592A94AD9ADD648D3A0A81F1F">
    <w:name w:val="E324E27592A94AD9ADD648D3A0A81F1F"/>
    <w:rsid w:val="00D72702"/>
  </w:style>
  <w:style w:type="paragraph" w:customStyle="1" w:styleId="9B6253CE1260416887D324F52639661A">
    <w:name w:val="9B6253CE1260416887D324F52639661A"/>
    <w:rsid w:val="00D72702"/>
  </w:style>
  <w:style w:type="paragraph" w:customStyle="1" w:styleId="E7C4ABD11A164A6AB5D3DABF0F9A44B0">
    <w:name w:val="E7C4ABD11A164A6AB5D3DABF0F9A44B0"/>
    <w:rsid w:val="00D72702"/>
  </w:style>
  <w:style w:type="paragraph" w:customStyle="1" w:styleId="30227A9ECD324FEBA297553ED9291A95">
    <w:name w:val="30227A9ECD324FEBA297553ED9291A95"/>
    <w:rsid w:val="00D72702"/>
  </w:style>
  <w:style w:type="paragraph" w:customStyle="1" w:styleId="6A6921CF44B448CCB74B0DE0D7F4EA7C">
    <w:name w:val="6A6921CF44B448CCB74B0DE0D7F4EA7C"/>
    <w:rsid w:val="00D72702"/>
  </w:style>
  <w:style w:type="paragraph" w:customStyle="1" w:styleId="D338B7277F404CBCBE113B5E633709C5">
    <w:name w:val="D338B7277F404CBCBE113B5E633709C5"/>
    <w:rsid w:val="00D72702"/>
  </w:style>
  <w:style w:type="paragraph" w:customStyle="1" w:styleId="3CA455E1EDFD42BA8880845BFDE1FF92">
    <w:name w:val="3CA455E1EDFD42BA8880845BFDE1FF92"/>
    <w:rsid w:val="00D72702"/>
  </w:style>
  <w:style w:type="paragraph" w:customStyle="1" w:styleId="1BC0B31B5B1D49F3B1CDD91A7069DEDF">
    <w:name w:val="1BC0B31B5B1D49F3B1CDD91A7069DEDF"/>
    <w:rsid w:val="00D72702"/>
  </w:style>
  <w:style w:type="paragraph" w:customStyle="1" w:styleId="1A830E391FEB4F2489D518E13386995C">
    <w:name w:val="1A830E391FEB4F2489D518E13386995C"/>
    <w:rsid w:val="00D72702"/>
  </w:style>
  <w:style w:type="paragraph" w:customStyle="1" w:styleId="808FDC5A585E44828344F5996CCD35AE">
    <w:name w:val="808FDC5A585E44828344F5996CCD35AE"/>
    <w:rsid w:val="00D72702"/>
  </w:style>
  <w:style w:type="paragraph" w:customStyle="1" w:styleId="6801C7D56E3E4A1799F1AD2723227736">
    <w:name w:val="6801C7D56E3E4A1799F1AD2723227736"/>
    <w:rsid w:val="00D72702"/>
  </w:style>
  <w:style w:type="paragraph" w:customStyle="1" w:styleId="D6F8B657902B45F1823B27413F9A6E65">
    <w:name w:val="D6F8B657902B45F1823B27413F9A6E65"/>
    <w:rsid w:val="00D72702"/>
  </w:style>
  <w:style w:type="paragraph" w:customStyle="1" w:styleId="CD44CFE5D9954BE99EBB011C308AF14A">
    <w:name w:val="CD44CFE5D9954BE99EBB011C308AF14A"/>
    <w:rsid w:val="00D72702"/>
  </w:style>
  <w:style w:type="paragraph" w:customStyle="1" w:styleId="DCB67A25984A4732BB9BFF76F7B981F3">
    <w:name w:val="DCB67A25984A4732BB9BFF76F7B981F3"/>
    <w:rsid w:val="00D72702"/>
  </w:style>
  <w:style w:type="paragraph" w:customStyle="1" w:styleId="722BD94116F542EFA9C72C15DE081E55">
    <w:name w:val="722BD94116F542EFA9C72C15DE081E55"/>
    <w:rsid w:val="00D72702"/>
  </w:style>
  <w:style w:type="paragraph" w:customStyle="1" w:styleId="B74C3D53001D4DDDACB28DF4A79EA700">
    <w:name w:val="B74C3D53001D4DDDACB28DF4A79EA700"/>
    <w:rsid w:val="00D72702"/>
  </w:style>
  <w:style w:type="paragraph" w:customStyle="1" w:styleId="3BCDC47ADDAE4D4D87AD28572361E4AC">
    <w:name w:val="3BCDC47ADDAE4D4D87AD28572361E4AC"/>
    <w:rsid w:val="00D72702"/>
  </w:style>
  <w:style w:type="paragraph" w:customStyle="1" w:styleId="176DC04943B54C1F89023031178BBD78">
    <w:name w:val="176DC04943B54C1F89023031178BBD78"/>
    <w:rsid w:val="00D72702"/>
  </w:style>
  <w:style w:type="paragraph" w:customStyle="1" w:styleId="D2BEBD32597D487D9CF54432E9466A5E">
    <w:name w:val="D2BEBD32597D487D9CF54432E9466A5E"/>
    <w:rsid w:val="00D72702"/>
  </w:style>
  <w:style w:type="paragraph" w:customStyle="1" w:styleId="E4B7C49C67E7494EA5A441F70E68F0A1">
    <w:name w:val="E4B7C49C67E7494EA5A441F70E68F0A1"/>
    <w:rsid w:val="00D72702"/>
  </w:style>
  <w:style w:type="paragraph" w:customStyle="1" w:styleId="3DCED31C8A624388828D70F766FF2BCE">
    <w:name w:val="3DCED31C8A624388828D70F766FF2BCE"/>
    <w:rsid w:val="00D72702"/>
  </w:style>
  <w:style w:type="paragraph" w:customStyle="1" w:styleId="252E54B7A5E94CEF8736B684A401E7DC">
    <w:name w:val="252E54B7A5E94CEF8736B684A401E7DC"/>
    <w:rsid w:val="00D72702"/>
  </w:style>
  <w:style w:type="paragraph" w:customStyle="1" w:styleId="B4A96DD75BDC4A36A1C8FFFA7A93C8F9">
    <w:name w:val="B4A96DD75BDC4A36A1C8FFFA7A93C8F9"/>
    <w:rsid w:val="00D72702"/>
  </w:style>
  <w:style w:type="paragraph" w:customStyle="1" w:styleId="8DAD0061508E4632887F44A9FD943D52">
    <w:name w:val="8DAD0061508E4632887F44A9FD943D52"/>
    <w:rsid w:val="00D72702"/>
  </w:style>
  <w:style w:type="paragraph" w:customStyle="1" w:styleId="A8B7F077EB1644FE8A9396071DF3C57C">
    <w:name w:val="A8B7F077EB1644FE8A9396071DF3C57C"/>
    <w:rsid w:val="00D72702"/>
  </w:style>
  <w:style w:type="paragraph" w:customStyle="1" w:styleId="FA83AF7A1B4D47EFA48913E58BB8A4A8">
    <w:name w:val="FA83AF7A1B4D47EFA48913E58BB8A4A8"/>
    <w:rsid w:val="00D72702"/>
  </w:style>
  <w:style w:type="paragraph" w:customStyle="1" w:styleId="F20288D611DF4C3D9EC1501D473900585">
    <w:name w:val="F20288D611DF4C3D9EC1501D4739005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5">
    <w:name w:val="2A68ECF71AF14245A1C481FC370ACD2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5">
    <w:name w:val="BE26BB91103D474BB3090599384C530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5">
    <w:name w:val="986D10AE5E894A1688107A427233A56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5">
    <w:name w:val="2A4BF7A85F7A428BBDE54468618EADF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4">
    <w:name w:val="820678B506D44729BC76533A9EC2AC4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4">
    <w:name w:val="AF6ABD01887F4BF6B8E52E3B1525738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4">
    <w:name w:val="2BFE3A064827472F8877BF2C90121A9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4">
    <w:name w:val="44387B019A6D4F89A044AC10842E28B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4">
    <w:name w:val="9C451D3B7CF44EC5912E009A863DC88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4">
    <w:name w:val="823BAF728BAE4675A6343CEDA3B5E55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4">
    <w:name w:val="12435A0B86AA479CB298A3E6D104EB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4">
    <w:name w:val="C629691D6C8847AD8C4C9A7D402674D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4">
    <w:name w:val="C1DBABEF40804A569122B1EF4183F61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4">
    <w:name w:val="EF31A4134B9042FCB687FBE3BC69AC7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4">
    <w:name w:val="4D16FC9359A84512AE24D11AD20DB6F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4">
    <w:name w:val="8025E92013254FC0AD5867F07D5B41B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4">
    <w:name w:val="18CDE645B7EF4BE69F95115670D1182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4">
    <w:name w:val="B4D2B19381F04BCBBEF094CBBE8D18F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4">
    <w:name w:val="77FED0C27AA641238320E6CDE7185DB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4">
    <w:name w:val="57D892345EF947CD9991599407517C5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4">
    <w:name w:val="C1AB2F37B08740C9BE8C0C4BAC52D73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4">
    <w:name w:val="F53EF96D00BD4B7BA2871211E4F4E5E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4">
    <w:name w:val="0F9A22610CB34573BA82F16DA629004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4">
    <w:name w:val="686E8134BD0B40BFA1241DC047FEB81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4">
    <w:name w:val="E66B686E6DC94182AE57680A82568B3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4">
    <w:name w:val="D34F8EB96CF5443ABC7F1B4BDB36E4E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4">
    <w:name w:val="46EA6DFBBDD74A82A1BDF072A26615E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4">
    <w:name w:val="0DC38A3DA5A3462CAB59F87E7ED53FE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4">
    <w:name w:val="E56ABEC295C74F5AA75572934C52BC2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4">
    <w:name w:val="0970294FDC8847F1BA5D85693C8CC29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4">
    <w:name w:val="00C4347037CA4D1BA928FB5D2256074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4">
    <w:name w:val="8F0662B499964FFDB72376CD040CD7C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4">
    <w:name w:val="A3A998751C3147CF85F25EDE53209EC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4">
    <w:name w:val="F8F2692C7CF2498B9946CE2081FAB04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4">
    <w:name w:val="CAE67CC875514E6397874E0DFF4A108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4">
    <w:name w:val="5EB9D8C00D774206B8DAC558A375C40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4">
    <w:name w:val="DF5151FC2FD948C5AEB3A538A107DC8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4">
    <w:name w:val="E6FB827EB22C40A7B6569D1F3614BAB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4">
    <w:name w:val="432DA5D1DC964D29896E472F49A7043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4">
    <w:name w:val="C02BE3A95F1E4C11B31976C1807361A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4">
    <w:name w:val="6D22157EE48F46178A5F776840D479A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4">
    <w:name w:val="CB9F375EBD844A649F5C387099F60E1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4">
    <w:name w:val="530CF9540FAA4C4081C2094C411DE09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4">
    <w:name w:val="6926509EA9304BF6AD4409F9AAD786F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4">
    <w:name w:val="86833B8499AF474889E9EE8B2AC76EE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4">
    <w:name w:val="FFF3B96D954D44A689BEFAAB1AE645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4">
    <w:name w:val="FF2A607533FC4FBA8D46CA1EC1C513E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4">
    <w:name w:val="8E38A6512C92422FB485674E2E4FD8B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4">
    <w:name w:val="A1B92E6E2A094E2E8CD6529BB1A7E07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4">
    <w:name w:val="AC743CD1568C41A89AC39A201DCEC9D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4">
    <w:name w:val="6B2C8082D14E45DEA44CF6AB9D61067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4">
    <w:name w:val="CDD4583B0C054D2CA00A6F39A5E64F8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4">
    <w:name w:val="B64D4B9E01CF4C7291791D20E327335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4">
    <w:name w:val="557B240640CD42649D7A7B53353A884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4">
    <w:name w:val="EE755CE291244C218869F66507F47CF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4">
    <w:name w:val="64AB75BFA0D14BAFB41127F3B86F058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4">
    <w:name w:val="D21F546123BF49A786A95D46A531CFB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4">
    <w:name w:val="92A27CC4FAB04216BB19EA4E8C18C39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4">
    <w:name w:val="7D26306022AB4A579D56FBFF32BBAFF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4">
    <w:name w:val="D5AEC6EDC34E48A1A19B6C195C84F40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4">
    <w:name w:val="F4CE108997B942B2B08DE2EFFE08940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4">
    <w:name w:val="C895FFE4A65149D3AB438BA26F6AA09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4">
    <w:name w:val="431F969CCD9D4F3582C33D58120B569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4">
    <w:name w:val="8D538B5E786642A286B063FC763715E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4">
    <w:name w:val="10D1B4E1C63A41B1BB8173420448EA5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4">
    <w:name w:val="F5EF05D37EF14846AF0746368F12F92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4">
    <w:name w:val="E7E114724B414A0B9EFAD965CE4AE90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4">
    <w:name w:val="B64C1376F87E45F786F71AD330B197D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4">
    <w:name w:val="C183B9015CB64E08A09361435A1DBF9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4">
    <w:name w:val="16F557B3352641ADB500C1B9307A303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3">
    <w:name w:val="ABD0E96F521E45A7BD7B9BA99CB0BFC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3">
    <w:name w:val="1486CB6913D24299BDA59DB7DA1D304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3">
    <w:name w:val="EB7087DC04E548458AA5FAB6F12C05B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3">
    <w:name w:val="4011B8865DAE405CB1AFA2413760175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3">
    <w:name w:val="A5968DC101584CC79EBF8762A442DD2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3">
    <w:name w:val="6CF180C2E63D44D1A8D3F7E57F6E83A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3">
    <w:name w:val="A0C6DD40F5BE4028AD20416FF517DCC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3">
    <w:name w:val="FBAC2609E5CF4EA8A0D77E0C68B3742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3">
    <w:name w:val="88E33AB2926249D18FD9D7B737F26F9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3">
    <w:name w:val="29CE63A83D124BC9AF99E1476F07764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3">
    <w:name w:val="483130415EB34BD4AEC57B1BA9DF25D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3">
    <w:name w:val="56EC3871DD5C4F50B1D5D87BBEA4347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3">
    <w:name w:val="DA42D3F8FDCA4690B1F054882558D56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3">
    <w:name w:val="3B92ABE6E3AC443EB6F9A6529659991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3">
    <w:name w:val="1AAD30B49B3A46329351AD1D4EC6C1C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3">
    <w:name w:val="D3A67C41003F42CC94BF3138583AC32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3">
    <w:name w:val="88EC90899ABD479DA695D6784CDB943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3">
    <w:name w:val="AEBF0A828C0F48C081AFC697CEB99B3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3">
    <w:name w:val="B177974BA5544882A315B482591C9B0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3">
    <w:name w:val="F633E67FCE8642EABFD528B18F4BCD6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3">
    <w:name w:val="1DCF3DE23C904CC68A2A95986FFA48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3">
    <w:name w:val="5AEFBB2581C5452F973B6636E8B131C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3">
    <w:name w:val="7916910234274EC1A33FCA438DD8DCB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3">
    <w:name w:val="B5B49CF0C744490B8CF8EAF5F96E8F1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3">
    <w:name w:val="8E27DB5E1BDD45189F006C764E55727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3">
    <w:name w:val="20BDC9FE2BD3466BB2F8FC0C599FB19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3">
    <w:name w:val="A6A15F5F774447608B436AADFA77682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3">
    <w:name w:val="E39612C0E0EC48169B05E325BA67098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3">
    <w:name w:val="6171D1FEA396426A9A4E43B16802083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3">
    <w:name w:val="F034DA0F4F4E4AB8A1521572A96AFDD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2">
    <w:name w:val="B9A5BE28AD5A433BA25B62B91AFD98E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2">
    <w:name w:val="5A4496E267B84D82A36134A9310A32E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2">
    <w:name w:val="95C17C3F152B4C5C94D50F3AE9C87E2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3">
    <w:name w:val="DE207EA2995A458B95B506BF9072F0A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3">
    <w:name w:val="5704EE1BE7024DD58FAB61351A2221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3">
    <w:name w:val="E988565BEF75477E8128B92F8F87DA5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3">
    <w:name w:val="16C2E342A9DF44819DB69C460950BB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3">
    <w:name w:val="4CF11888B93E415A84FD7B96A666CB8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3">
    <w:name w:val="DFE64AE87A1945248AD62ED7E198B0F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3">
    <w:name w:val="6402A47D1F804ABE8F96F264A4A7C5A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3">
    <w:name w:val="928F068407C34C6FBC1428F13A18977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3">
    <w:name w:val="4D57212E7F344D329F54716912354DA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3">
    <w:name w:val="3A1BFF88D7DD4CDD856CBB521DB2DAF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3">
    <w:name w:val="A3B72971DC4A44E785B9CA7D1DD821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3">
    <w:name w:val="40EB00DB5E5F4002AF6542E44E459A1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3">
    <w:name w:val="6DBA352887C54DF99FFC7CED7113D4E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3">
    <w:name w:val="B47B20E88B8A4AFE9400B2A932528E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3">
    <w:name w:val="368AAED71D674DBABAD403D864CB593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3">
    <w:name w:val="F48A183D864F40ED99B7B512385A849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3">
    <w:name w:val="ADB530787DE74269A139040AB0153DE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2">
    <w:name w:val="F30B23832984485FBB10369196AED8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2">
    <w:name w:val="8E3FA64B976F44939172D5E039AAE85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2">
    <w:name w:val="A8FAD10FB2B741C98B1EAB6EACE3441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2">
    <w:name w:val="9C936F69604442809E373970CAFBCEE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2">
    <w:name w:val="C09C087F61544BD99AA8154263677DA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2">
    <w:name w:val="DC348F5A2E414418A13763786E33326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2">
    <w:name w:val="0A3C35A524864A19BAC597BD297CBC0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2">
    <w:name w:val="701AD8BF51924339B56F81FE2A85A2B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2">
    <w:name w:val="42154A69D70B4B41BEDD5BA7D79C1D5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2">
    <w:name w:val="F1FD565F4D4A484B8DC738B3B2698A5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1">
    <w:name w:val="FD6E1EACB2CE422DB3CD08347D0916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1">
    <w:name w:val="B240A1C1B8CB47218884E4FC0F6ABC7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1">
    <w:name w:val="234B3F8B610F4823855357D00127A8E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2">
    <w:name w:val="BD24F72FE5084C2D833B9C5EF1CCAA8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2">
    <w:name w:val="E223FDEABCA24B27A6744D47F8DA78D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2">
    <w:name w:val="43B0954B23A14FA08843E999A14335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2">
    <w:name w:val="30AC99BD4566455192994F256F81207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1">
    <w:name w:val="89B9D35807064FBA932465D08AD0BB1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1">
    <w:name w:val="E5AE5F5160CB4D068BED690DB3D45BA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1">
    <w:name w:val="CD6A9F669E5F4B2B9A1378DE9476CA7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1">
    <w:name w:val="6801C7D56E3E4A1799F1AD272322773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1">
    <w:name w:val="D6F8B657902B45F1823B27413F9A6E6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1">
    <w:name w:val="CD44CFE5D9954BE99EBB011C308AF14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1">
    <w:name w:val="4B74A7F957FA49C99F2EA64B2DD7DF1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1">
    <w:name w:val="87BC126AF8654645BE2174ECA4BD785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1">
    <w:name w:val="271F5B43CCF44FDCA3253F63CC0E1CC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1">
    <w:name w:val="83F59A5C18D44E55BCE1284BBF95EEB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1">
    <w:name w:val="5F44E071DB3D4ADE822B42D6EFAC775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1">
    <w:name w:val="50F92F61D36D46BC9DF15B57C4B3887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1">
    <w:name w:val="CCA46BA867CC4B97B553031FC07FB67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1">
    <w:name w:val="62E96241B8924D4ABAF0930E2FCA7C8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1">
    <w:name w:val="E324E27592A94AD9ADD648D3A0A81F1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1">
    <w:name w:val="30227A9ECD324FEBA297553ED9291A9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3C4550479524CC080864E85D282037B">
    <w:name w:val="C3C4550479524CC080864E85D282037B"/>
    <w:rsid w:val="00D72702"/>
  </w:style>
  <w:style w:type="paragraph" w:customStyle="1" w:styleId="CB8EBED2834C4DE3B7DF8120A5AC8217">
    <w:name w:val="CB8EBED2834C4DE3B7DF8120A5AC8217"/>
    <w:rsid w:val="00D72702"/>
  </w:style>
  <w:style w:type="paragraph" w:customStyle="1" w:styleId="CFC3A7F10E104C92BED4D9B0422FBCBB">
    <w:name w:val="CFC3A7F10E104C92BED4D9B0422FBCBB"/>
    <w:rsid w:val="00D72702"/>
  </w:style>
  <w:style w:type="paragraph" w:customStyle="1" w:styleId="CD8F8AE24FA044799CB275F2C96BC7AC">
    <w:name w:val="CD8F8AE24FA044799CB275F2C96BC7AC"/>
    <w:rsid w:val="00D72702"/>
  </w:style>
  <w:style w:type="paragraph" w:customStyle="1" w:styleId="A0BBC00E0039408AA2340733470A8AE9">
    <w:name w:val="A0BBC00E0039408AA2340733470A8AE9"/>
    <w:rsid w:val="00D72702"/>
  </w:style>
  <w:style w:type="paragraph" w:customStyle="1" w:styleId="2C3665E0C63E450F861722638C78EC62">
    <w:name w:val="2C3665E0C63E450F861722638C78EC62"/>
    <w:rsid w:val="00D72702"/>
  </w:style>
  <w:style w:type="paragraph" w:customStyle="1" w:styleId="3737D8D3063241F3B807C93FD6DCB00A">
    <w:name w:val="3737D8D3063241F3B807C93FD6DCB00A"/>
    <w:rsid w:val="00D72702"/>
  </w:style>
  <w:style w:type="paragraph" w:customStyle="1" w:styleId="31EA507EE27D468599401EA9EC42441E">
    <w:name w:val="31EA507EE27D468599401EA9EC42441E"/>
    <w:rsid w:val="00D72702"/>
  </w:style>
  <w:style w:type="paragraph" w:customStyle="1" w:styleId="AAF36E95E9F3437493DBE9497B70113B">
    <w:name w:val="AAF36E95E9F3437493DBE9497B70113B"/>
    <w:rsid w:val="00D72702"/>
  </w:style>
  <w:style w:type="paragraph" w:customStyle="1" w:styleId="9C48774E9AA34168A5B32A2E2B977439">
    <w:name w:val="9C48774E9AA34168A5B32A2E2B977439"/>
    <w:rsid w:val="00D72702"/>
  </w:style>
  <w:style w:type="paragraph" w:customStyle="1" w:styleId="E65C3E0AD6C2442BBDEFE5C94C4DDB3A">
    <w:name w:val="E65C3E0AD6C2442BBDEFE5C94C4DDB3A"/>
    <w:rsid w:val="00D72702"/>
  </w:style>
  <w:style w:type="paragraph" w:customStyle="1" w:styleId="6F0C6FAD641E470CAF41CE9FBCE2C0EB">
    <w:name w:val="6F0C6FAD641E470CAF41CE9FBCE2C0EB"/>
    <w:rsid w:val="00D72702"/>
  </w:style>
  <w:style w:type="paragraph" w:customStyle="1" w:styleId="83E833C078BC4FBC9F127651145F96EF">
    <w:name w:val="83E833C078BC4FBC9F127651145F96EF"/>
    <w:rsid w:val="00D72702"/>
  </w:style>
  <w:style w:type="paragraph" w:customStyle="1" w:styleId="66A255951D3F4145A7BE2DBE102EA577">
    <w:name w:val="66A255951D3F4145A7BE2DBE102EA577"/>
    <w:rsid w:val="00D72702"/>
  </w:style>
  <w:style w:type="paragraph" w:customStyle="1" w:styleId="3EC5ABE6CE7B42629AB1EE0F64E9291D">
    <w:name w:val="3EC5ABE6CE7B42629AB1EE0F64E9291D"/>
    <w:rsid w:val="00D72702"/>
  </w:style>
  <w:style w:type="paragraph" w:customStyle="1" w:styleId="4BB173A704DC45CC845591257ACD32C3">
    <w:name w:val="4BB173A704DC45CC845591257ACD32C3"/>
    <w:rsid w:val="00D72702"/>
  </w:style>
  <w:style w:type="paragraph" w:customStyle="1" w:styleId="BAB43A5C17FA418192B71C9F5FBF4186">
    <w:name w:val="BAB43A5C17FA418192B71C9F5FBF4186"/>
    <w:rsid w:val="00D72702"/>
  </w:style>
  <w:style w:type="paragraph" w:customStyle="1" w:styleId="6353B60884B942ABA722FA1D64E15D31">
    <w:name w:val="6353B60884B942ABA722FA1D64E15D31"/>
    <w:rsid w:val="00D72702"/>
  </w:style>
  <w:style w:type="paragraph" w:customStyle="1" w:styleId="3D8E4F26EFBA4785BF9CC860687B6B72">
    <w:name w:val="3D8E4F26EFBA4785BF9CC860687B6B72"/>
    <w:rsid w:val="00D72702"/>
  </w:style>
  <w:style w:type="paragraph" w:customStyle="1" w:styleId="8F50B045DDB846DDA4826B40F3BDC639">
    <w:name w:val="8F50B045DDB846DDA4826B40F3BDC639"/>
    <w:rsid w:val="00D72702"/>
  </w:style>
  <w:style w:type="paragraph" w:customStyle="1" w:styleId="4DA957E8B14D4D25B6F5675E43FE6182">
    <w:name w:val="4DA957E8B14D4D25B6F5675E43FE6182"/>
    <w:rsid w:val="00D72702"/>
  </w:style>
  <w:style w:type="paragraph" w:customStyle="1" w:styleId="E414779CC8AE4DBE934047846C46D6E2">
    <w:name w:val="E414779CC8AE4DBE934047846C46D6E2"/>
    <w:rsid w:val="00D72702"/>
  </w:style>
  <w:style w:type="paragraph" w:customStyle="1" w:styleId="379021B1708D49069E8071593BD43EAE">
    <w:name w:val="379021B1708D49069E8071593BD43EAE"/>
    <w:rsid w:val="00D72702"/>
  </w:style>
  <w:style w:type="paragraph" w:customStyle="1" w:styleId="C1263FA98D96450C9A432388317587C1">
    <w:name w:val="C1263FA98D96450C9A432388317587C1"/>
    <w:rsid w:val="00D72702"/>
  </w:style>
  <w:style w:type="paragraph" w:customStyle="1" w:styleId="79C33EBA8A254A93A5D768D2B5A3D56D">
    <w:name w:val="79C33EBA8A254A93A5D768D2B5A3D56D"/>
    <w:rsid w:val="00D72702"/>
  </w:style>
  <w:style w:type="paragraph" w:customStyle="1" w:styleId="18B3FCD6DF8742E18CC03031E6A9AAEB">
    <w:name w:val="18B3FCD6DF8742E18CC03031E6A9AAEB"/>
    <w:rsid w:val="00D72702"/>
  </w:style>
  <w:style w:type="paragraph" w:customStyle="1" w:styleId="C9136C2E50314064BB45E6DFAAC8228C">
    <w:name w:val="C9136C2E50314064BB45E6DFAAC8228C"/>
    <w:rsid w:val="00D72702"/>
  </w:style>
  <w:style w:type="paragraph" w:customStyle="1" w:styleId="C0BEB977F30E4F6F8AB7C2C077A43DCD">
    <w:name w:val="C0BEB977F30E4F6F8AB7C2C077A43DCD"/>
    <w:rsid w:val="00D72702"/>
  </w:style>
  <w:style w:type="paragraph" w:customStyle="1" w:styleId="D03D0B20BBC44EE1B138CA9E80587BB9">
    <w:name w:val="D03D0B20BBC44EE1B138CA9E80587BB9"/>
    <w:rsid w:val="00D72702"/>
  </w:style>
  <w:style w:type="paragraph" w:customStyle="1" w:styleId="0B4CEF07EE244C96A520951E15D355F6">
    <w:name w:val="0B4CEF07EE244C96A520951E15D355F6"/>
    <w:rsid w:val="00D72702"/>
  </w:style>
  <w:style w:type="paragraph" w:customStyle="1" w:styleId="F2227B155F4A4F84ABC46013FDD63ED8">
    <w:name w:val="F2227B155F4A4F84ABC46013FDD63ED8"/>
    <w:rsid w:val="00D72702"/>
  </w:style>
  <w:style w:type="paragraph" w:customStyle="1" w:styleId="270A5BCE03A0480ABF3002353C97941B">
    <w:name w:val="270A5BCE03A0480ABF3002353C97941B"/>
    <w:rsid w:val="00D72702"/>
  </w:style>
  <w:style w:type="paragraph" w:customStyle="1" w:styleId="0D4FF150E97144CCB95C19A7C841DE14">
    <w:name w:val="0D4FF150E97144CCB95C19A7C841DE14"/>
    <w:rsid w:val="00D72702"/>
  </w:style>
  <w:style w:type="paragraph" w:customStyle="1" w:styleId="825A45CCDE0F4272BC714A9E3575973A">
    <w:name w:val="825A45CCDE0F4272BC714A9E3575973A"/>
    <w:rsid w:val="00D72702"/>
  </w:style>
  <w:style w:type="paragraph" w:customStyle="1" w:styleId="ED9C6B7972E048FB9BD799ACE57B0726">
    <w:name w:val="ED9C6B7972E048FB9BD799ACE57B0726"/>
    <w:rsid w:val="00D72702"/>
  </w:style>
  <w:style w:type="paragraph" w:customStyle="1" w:styleId="660F615FAACF456794BB7BC0B6E194D9">
    <w:name w:val="660F615FAACF456794BB7BC0B6E194D9"/>
    <w:rsid w:val="00D72702"/>
  </w:style>
  <w:style w:type="paragraph" w:customStyle="1" w:styleId="CB79CC38C03F463CB043BC4CA5DFB52A">
    <w:name w:val="CB79CC38C03F463CB043BC4CA5DFB52A"/>
    <w:rsid w:val="00D72702"/>
  </w:style>
  <w:style w:type="paragraph" w:customStyle="1" w:styleId="54903347A1DC4D7CA1E1A3D055CEFC72">
    <w:name w:val="54903347A1DC4D7CA1E1A3D055CEFC72"/>
    <w:rsid w:val="00D72702"/>
  </w:style>
  <w:style w:type="paragraph" w:customStyle="1" w:styleId="BE2BF33BE37F4EC9A7439A19471FC3B1">
    <w:name w:val="BE2BF33BE37F4EC9A7439A19471FC3B1"/>
    <w:rsid w:val="00D72702"/>
  </w:style>
  <w:style w:type="paragraph" w:customStyle="1" w:styleId="C301BBD0C9624A7B90646AB6CFA38901">
    <w:name w:val="C301BBD0C9624A7B90646AB6CFA38901"/>
    <w:rsid w:val="00D72702"/>
  </w:style>
  <w:style w:type="paragraph" w:customStyle="1" w:styleId="B20C2ABC99D74439BAE72D904F3C2630">
    <w:name w:val="B20C2ABC99D74439BAE72D904F3C2630"/>
    <w:rsid w:val="00D72702"/>
  </w:style>
  <w:style w:type="paragraph" w:customStyle="1" w:styleId="304373D13B174319ABC811D01ACF42C6">
    <w:name w:val="304373D13B174319ABC811D01ACF42C6"/>
    <w:rsid w:val="00D72702"/>
  </w:style>
  <w:style w:type="paragraph" w:customStyle="1" w:styleId="909F1AF48627486F80A576C071FAAD7E">
    <w:name w:val="909F1AF48627486F80A576C071FAAD7E"/>
    <w:rsid w:val="00D72702"/>
  </w:style>
  <w:style w:type="paragraph" w:customStyle="1" w:styleId="D81B36E475324412A1AD129BD2B03222">
    <w:name w:val="D81B36E475324412A1AD129BD2B03222"/>
    <w:rsid w:val="00D72702"/>
  </w:style>
  <w:style w:type="paragraph" w:customStyle="1" w:styleId="7F64CC2813934A3793433D98ADD19AE2">
    <w:name w:val="7F64CC2813934A3793433D98ADD19AE2"/>
    <w:rsid w:val="00D72702"/>
  </w:style>
  <w:style w:type="paragraph" w:customStyle="1" w:styleId="0E4D0A42DBE04E48ACF4839FFA91BC22">
    <w:name w:val="0E4D0A42DBE04E48ACF4839FFA91BC22"/>
    <w:rsid w:val="00D72702"/>
  </w:style>
  <w:style w:type="paragraph" w:customStyle="1" w:styleId="2AA9956B8FA441918CC6049E73E68DC5">
    <w:name w:val="2AA9956B8FA441918CC6049E73E68DC5"/>
    <w:rsid w:val="00D72702"/>
  </w:style>
  <w:style w:type="paragraph" w:customStyle="1" w:styleId="38E5D6B1AC19417095A44E9CE10CBDE8">
    <w:name w:val="38E5D6B1AC19417095A44E9CE10CBDE8"/>
    <w:rsid w:val="00D72702"/>
  </w:style>
  <w:style w:type="paragraph" w:customStyle="1" w:styleId="003B7CF63AA84A0DB70023DEEA55FFCB">
    <w:name w:val="003B7CF63AA84A0DB70023DEEA55FFCB"/>
    <w:rsid w:val="00D72702"/>
  </w:style>
  <w:style w:type="paragraph" w:customStyle="1" w:styleId="3381486CC0DF454E9D77F925BAC8E177">
    <w:name w:val="3381486CC0DF454E9D77F925BAC8E177"/>
    <w:rsid w:val="00D72702"/>
  </w:style>
  <w:style w:type="paragraph" w:customStyle="1" w:styleId="1E4B2EE6132847CC89F948B5037275FB">
    <w:name w:val="1E4B2EE6132847CC89F948B5037275FB"/>
    <w:rsid w:val="00D72702"/>
  </w:style>
  <w:style w:type="paragraph" w:customStyle="1" w:styleId="967495B529EC4656AA120D3CA1C74D65">
    <w:name w:val="967495B529EC4656AA120D3CA1C74D65"/>
    <w:rsid w:val="00D72702"/>
  </w:style>
  <w:style w:type="paragraph" w:customStyle="1" w:styleId="1E2E2D421AA0426995C7E7E4614E4360">
    <w:name w:val="1E2E2D421AA0426995C7E7E4614E4360"/>
    <w:rsid w:val="00D72702"/>
  </w:style>
  <w:style w:type="paragraph" w:customStyle="1" w:styleId="3E96E5F2ACD0415BAD87916295B518A2">
    <w:name w:val="3E96E5F2ACD0415BAD87916295B518A2"/>
    <w:rsid w:val="00D72702"/>
  </w:style>
  <w:style w:type="paragraph" w:customStyle="1" w:styleId="DCEEF1F44F084CB1829102BC752B941F">
    <w:name w:val="DCEEF1F44F084CB1829102BC752B941F"/>
    <w:rsid w:val="00D72702"/>
  </w:style>
  <w:style w:type="paragraph" w:customStyle="1" w:styleId="EEAA918A8017481A83574A77520C0880">
    <w:name w:val="EEAA918A8017481A83574A77520C0880"/>
    <w:rsid w:val="00D72702"/>
  </w:style>
  <w:style w:type="paragraph" w:customStyle="1" w:styleId="55D7413BC0314C57AC6600BBD543FFA3">
    <w:name w:val="55D7413BC0314C57AC6600BBD543FFA3"/>
    <w:rsid w:val="00D72702"/>
  </w:style>
  <w:style w:type="paragraph" w:customStyle="1" w:styleId="38F7CCD0B9D546539A2484A13E055CAF">
    <w:name w:val="38F7CCD0B9D546539A2484A13E055CAF"/>
    <w:rsid w:val="00D72702"/>
  </w:style>
  <w:style w:type="paragraph" w:customStyle="1" w:styleId="3778A2BE9A1542FF810ACD03E980696C">
    <w:name w:val="3778A2BE9A1542FF810ACD03E980696C"/>
    <w:rsid w:val="00D72702"/>
  </w:style>
  <w:style w:type="paragraph" w:customStyle="1" w:styleId="D4CCC5CACA804F448D915BBE214586EE">
    <w:name w:val="D4CCC5CACA804F448D915BBE214586EE"/>
    <w:rsid w:val="00D72702"/>
  </w:style>
  <w:style w:type="paragraph" w:customStyle="1" w:styleId="1126CE34602E4785A8B5F4F299AC7DB9">
    <w:name w:val="1126CE34602E4785A8B5F4F299AC7DB9"/>
    <w:rsid w:val="00D72702"/>
  </w:style>
  <w:style w:type="paragraph" w:customStyle="1" w:styleId="3DD70D3959464636BBDDD14477540555">
    <w:name w:val="3DD70D3959464636BBDDD14477540555"/>
    <w:rsid w:val="00D72702"/>
  </w:style>
  <w:style w:type="paragraph" w:customStyle="1" w:styleId="CC7F1E81C6774B1E89B03EFA110406C6">
    <w:name w:val="CC7F1E81C6774B1E89B03EFA110406C6"/>
    <w:rsid w:val="00D72702"/>
  </w:style>
  <w:style w:type="paragraph" w:customStyle="1" w:styleId="616BCD90B6CA49C3AE2A73FD81514DF1">
    <w:name w:val="616BCD90B6CA49C3AE2A73FD81514DF1"/>
    <w:rsid w:val="00D72702"/>
  </w:style>
  <w:style w:type="paragraph" w:customStyle="1" w:styleId="17B1EADD638940AB9216F59645F28F99">
    <w:name w:val="17B1EADD638940AB9216F59645F28F99"/>
    <w:rsid w:val="00D72702"/>
  </w:style>
  <w:style w:type="paragraph" w:customStyle="1" w:styleId="A2F85C115C344925A0CF28A6268E3C68">
    <w:name w:val="A2F85C115C344925A0CF28A6268E3C68"/>
    <w:rsid w:val="00D72702"/>
  </w:style>
  <w:style w:type="paragraph" w:customStyle="1" w:styleId="F734B4E3960D4BA08F82A3AA99FECECD">
    <w:name w:val="F734B4E3960D4BA08F82A3AA99FECECD"/>
    <w:rsid w:val="00D72702"/>
  </w:style>
  <w:style w:type="paragraph" w:customStyle="1" w:styleId="12B34B41567F4AFA8283B105A3D996EA">
    <w:name w:val="12B34B41567F4AFA8283B105A3D996EA"/>
    <w:rsid w:val="00D72702"/>
  </w:style>
  <w:style w:type="paragraph" w:customStyle="1" w:styleId="86C007C8A08F48D9B0DC77CD6E99B206">
    <w:name w:val="86C007C8A08F48D9B0DC77CD6E99B206"/>
    <w:rsid w:val="00D72702"/>
  </w:style>
  <w:style w:type="paragraph" w:customStyle="1" w:styleId="745B4B4996C640A8809E98CCE5BFED21">
    <w:name w:val="745B4B4996C640A8809E98CCE5BFED21"/>
    <w:rsid w:val="00D72702"/>
  </w:style>
  <w:style w:type="paragraph" w:customStyle="1" w:styleId="F177F09C7AC0435E95C8D07822C7F89A">
    <w:name w:val="F177F09C7AC0435E95C8D07822C7F89A"/>
    <w:rsid w:val="00D72702"/>
  </w:style>
  <w:style w:type="paragraph" w:customStyle="1" w:styleId="C5ECB6A62F0F45A4831EDD2EF1BA47A7">
    <w:name w:val="C5ECB6A62F0F45A4831EDD2EF1BA47A7"/>
    <w:rsid w:val="00D72702"/>
  </w:style>
  <w:style w:type="paragraph" w:customStyle="1" w:styleId="86EF9E9AAC554DCAB8F75480D2B72791">
    <w:name w:val="86EF9E9AAC554DCAB8F75480D2B72791"/>
    <w:rsid w:val="00D72702"/>
  </w:style>
  <w:style w:type="paragraph" w:customStyle="1" w:styleId="033993FDAE724F5694CC58750D6FD906">
    <w:name w:val="033993FDAE724F5694CC58750D6FD906"/>
    <w:rsid w:val="00D72702"/>
  </w:style>
  <w:style w:type="paragraph" w:customStyle="1" w:styleId="5B89BD38C3774C7482B8911D66F642B1">
    <w:name w:val="5B89BD38C3774C7482B8911D66F642B1"/>
    <w:rsid w:val="00D72702"/>
  </w:style>
  <w:style w:type="paragraph" w:customStyle="1" w:styleId="49D3C943582C44599749DA6600199801">
    <w:name w:val="49D3C943582C44599749DA6600199801"/>
    <w:rsid w:val="00D72702"/>
  </w:style>
  <w:style w:type="paragraph" w:customStyle="1" w:styleId="D6DCAC4BFB2E4C9686043DB4B0D6128A">
    <w:name w:val="D6DCAC4BFB2E4C9686043DB4B0D6128A"/>
    <w:rsid w:val="00D72702"/>
  </w:style>
  <w:style w:type="paragraph" w:customStyle="1" w:styleId="3230CBD7A79A4D7CB2E7D7E8F7307095">
    <w:name w:val="3230CBD7A79A4D7CB2E7D7E8F7307095"/>
    <w:rsid w:val="00D72702"/>
  </w:style>
  <w:style w:type="paragraph" w:customStyle="1" w:styleId="855BC753B1E342C090CA99B5D09100AD">
    <w:name w:val="855BC753B1E342C090CA99B5D09100AD"/>
    <w:rsid w:val="00D72702"/>
  </w:style>
  <w:style w:type="paragraph" w:customStyle="1" w:styleId="24EC7162352D4EAAB9AD25862E69DB94">
    <w:name w:val="24EC7162352D4EAAB9AD25862E69DB94"/>
    <w:rsid w:val="00D72702"/>
  </w:style>
  <w:style w:type="paragraph" w:customStyle="1" w:styleId="AC977CC6170F40CEB92089C984E9BF27">
    <w:name w:val="AC977CC6170F40CEB92089C984E9BF27"/>
    <w:rsid w:val="00D72702"/>
  </w:style>
  <w:style w:type="paragraph" w:customStyle="1" w:styleId="709CC2AC5B3244E3924F6A1B568DD29E">
    <w:name w:val="709CC2AC5B3244E3924F6A1B568DD29E"/>
    <w:rsid w:val="00D72702"/>
  </w:style>
  <w:style w:type="paragraph" w:customStyle="1" w:styleId="A3C8FBFAD00540DEB86CFA79412C5A27">
    <w:name w:val="A3C8FBFAD00540DEB86CFA79412C5A27"/>
    <w:rsid w:val="00D72702"/>
  </w:style>
  <w:style w:type="paragraph" w:customStyle="1" w:styleId="D5FBBF7732F94772891F67F185D50239">
    <w:name w:val="D5FBBF7732F94772891F67F185D50239"/>
    <w:rsid w:val="00D72702"/>
  </w:style>
  <w:style w:type="paragraph" w:customStyle="1" w:styleId="FAC65F4268974DE0B72D0122F581820F">
    <w:name w:val="FAC65F4268974DE0B72D0122F581820F"/>
    <w:rsid w:val="00D72702"/>
  </w:style>
  <w:style w:type="paragraph" w:customStyle="1" w:styleId="800E9CC437E2411CAD099F435CD75B3F">
    <w:name w:val="800E9CC437E2411CAD099F435CD75B3F"/>
    <w:rsid w:val="00D72702"/>
  </w:style>
  <w:style w:type="paragraph" w:customStyle="1" w:styleId="DB767AC8BC3F4BF2B0EDBC488B3E6BF4">
    <w:name w:val="DB767AC8BC3F4BF2B0EDBC488B3E6BF4"/>
    <w:rsid w:val="00D72702"/>
  </w:style>
  <w:style w:type="paragraph" w:customStyle="1" w:styleId="33172A41BA5B4A55AD299003B71FF528">
    <w:name w:val="33172A41BA5B4A55AD299003B71FF528"/>
    <w:rsid w:val="00D72702"/>
  </w:style>
  <w:style w:type="paragraph" w:customStyle="1" w:styleId="8B114623104F4247BFAE7E6A919FF246">
    <w:name w:val="8B114623104F4247BFAE7E6A919FF246"/>
    <w:rsid w:val="00D72702"/>
  </w:style>
  <w:style w:type="paragraph" w:customStyle="1" w:styleId="185DA210D5A24C04B15A6FF4279624F5">
    <w:name w:val="185DA210D5A24C04B15A6FF4279624F5"/>
    <w:rsid w:val="00D72702"/>
  </w:style>
  <w:style w:type="paragraph" w:customStyle="1" w:styleId="673ABF25F1524FEE8311FF15CB01888A">
    <w:name w:val="673ABF25F1524FEE8311FF15CB01888A"/>
    <w:rsid w:val="00D72702"/>
  </w:style>
  <w:style w:type="paragraph" w:customStyle="1" w:styleId="CDE2E159E75A4650A697BFF2185FC8B4">
    <w:name w:val="CDE2E159E75A4650A697BFF2185FC8B4"/>
    <w:rsid w:val="00D72702"/>
  </w:style>
  <w:style w:type="paragraph" w:customStyle="1" w:styleId="DC82932F2DA6493484C2C5884BB81A71">
    <w:name w:val="DC82932F2DA6493484C2C5884BB81A71"/>
    <w:rsid w:val="00D72702"/>
  </w:style>
  <w:style w:type="paragraph" w:customStyle="1" w:styleId="AD5CB7A27A774A3E9B0E20B324D77FA1">
    <w:name w:val="AD5CB7A27A774A3E9B0E20B324D77FA1"/>
    <w:rsid w:val="00D72702"/>
  </w:style>
  <w:style w:type="paragraph" w:customStyle="1" w:styleId="9CB5748C13A64CA0823A065F1EC962A7">
    <w:name w:val="9CB5748C13A64CA0823A065F1EC962A7"/>
    <w:rsid w:val="00D72702"/>
  </w:style>
  <w:style w:type="paragraph" w:customStyle="1" w:styleId="DBB502D7B96D4A43B14E30043962EDBD">
    <w:name w:val="DBB502D7B96D4A43B14E30043962EDBD"/>
    <w:rsid w:val="00D72702"/>
  </w:style>
  <w:style w:type="paragraph" w:customStyle="1" w:styleId="148176D05F3D4D46946D5B0576D89906">
    <w:name w:val="148176D05F3D4D46946D5B0576D89906"/>
    <w:rsid w:val="00D72702"/>
  </w:style>
  <w:style w:type="paragraph" w:customStyle="1" w:styleId="3731CCD59DFF4C30A18FFD3517290E53">
    <w:name w:val="3731CCD59DFF4C30A18FFD3517290E53"/>
    <w:rsid w:val="00D72702"/>
  </w:style>
  <w:style w:type="paragraph" w:customStyle="1" w:styleId="63C45D7886F04F06B01069AD5FA6B080">
    <w:name w:val="63C45D7886F04F06B01069AD5FA6B080"/>
    <w:rsid w:val="00D72702"/>
  </w:style>
  <w:style w:type="paragraph" w:customStyle="1" w:styleId="B475B13932184AC6A9E1BB473B8DFA0F">
    <w:name w:val="B475B13932184AC6A9E1BB473B8DFA0F"/>
    <w:rsid w:val="00D72702"/>
  </w:style>
  <w:style w:type="paragraph" w:customStyle="1" w:styleId="D3C1DABDB6204BD88928C5F61A613544">
    <w:name w:val="D3C1DABDB6204BD88928C5F61A613544"/>
    <w:rsid w:val="00D72702"/>
  </w:style>
  <w:style w:type="paragraph" w:customStyle="1" w:styleId="D9D51E9347A24D75A79725C29B821313">
    <w:name w:val="D9D51E9347A24D75A79725C29B821313"/>
    <w:rsid w:val="00D72702"/>
  </w:style>
  <w:style w:type="paragraph" w:customStyle="1" w:styleId="5B36A96E5FB04C38AEAE340ABD872DCE">
    <w:name w:val="5B36A96E5FB04C38AEAE340ABD872DCE"/>
    <w:rsid w:val="00D72702"/>
  </w:style>
  <w:style w:type="paragraph" w:customStyle="1" w:styleId="FA7D5E1553C24DB680C500CFF589AF01">
    <w:name w:val="FA7D5E1553C24DB680C500CFF589AF01"/>
    <w:rsid w:val="00D72702"/>
  </w:style>
  <w:style w:type="paragraph" w:customStyle="1" w:styleId="43B7B57D672B4752B5720B9460A06369">
    <w:name w:val="43B7B57D672B4752B5720B9460A06369"/>
    <w:rsid w:val="00D72702"/>
  </w:style>
  <w:style w:type="paragraph" w:customStyle="1" w:styleId="928B4A3B475F43F5B811E2D35181229E">
    <w:name w:val="928B4A3B475F43F5B811E2D35181229E"/>
    <w:rsid w:val="00D72702"/>
  </w:style>
  <w:style w:type="paragraph" w:customStyle="1" w:styleId="40541FF98023429CB056B22AA85A7F49">
    <w:name w:val="40541FF98023429CB056B22AA85A7F49"/>
    <w:rsid w:val="00D72702"/>
  </w:style>
  <w:style w:type="paragraph" w:customStyle="1" w:styleId="2CE101DA1E154039AD657980FEC91122">
    <w:name w:val="2CE101DA1E154039AD657980FEC91122"/>
    <w:rsid w:val="00D72702"/>
  </w:style>
  <w:style w:type="paragraph" w:customStyle="1" w:styleId="90653129D73245E6AF59C28710BEFB0B">
    <w:name w:val="90653129D73245E6AF59C28710BEFB0B"/>
    <w:rsid w:val="00D72702"/>
  </w:style>
  <w:style w:type="paragraph" w:customStyle="1" w:styleId="2F2D8072054F44C3BD4513FA06668899">
    <w:name w:val="2F2D8072054F44C3BD4513FA06668899"/>
    <w:rsid w:val="00D72702"/>
  </w:style>
  <w:style w:type="paragraph" w:customStyle="1" w:styleId="C507EA57C6A34584A72C5248C9A1910F">
    <w:name w:val="C507EA57C6A34584A72C5248C9A1910F"/>
    <w:rsid w:val="00D72702"/>
  </w:style>
  <w:style w:type="paragraph" w:customStyle="1" w:styleId="DCA1E4C2B51D482CB39FCECF2649A6EC">
    <w:name w:val="DCA1E4C2B51D482CB39FCECF2649A6EC"/>
    <w:rsid w:val="00D72702"/>
  </w:style>
  <w:style w:type="paragraph" w:customStyle="1" w:styleId="7F0C3CF3EDA84741BF3D5C1E14A37A8B">
    <w:name w:val="7F0C3CF3EDA84741BF3D5C1E14A37A8B"/>
    <w:rsid w:val="00D72702"/>
  </w:style>
  <w:style w:type="paragraph" w:customStyle="1" w:styleId="ACAAD33EA9724FC8A2DE50AB8239CEB6">
    <w:name w:val="ACAAD33EA9724FC8A2DE50AB8239CEB6"/>
    <w:rsid w:val="00D72702"/>
  </w:style>
  <w:style w:type="paragraph" w:customStyle="1" w:styleId="7657F3A14DA042588946E4506CC50781">
    <w:name w:val="7657F3A14DA042588946E4506CC50781"/>
    <w:rsid w:val="00D72702"/>
  </w:style>
  <w:style w:type="paragraph" w:customStyle="1" w:styleId="7DCDF4399A134ABF8C6F9078369217FA">
    <w:name w:val="7DCDF4399A134ABF8C6F9078369217FA"/>
    <w:rsid w:val="00D72702"/>
  </w:style>
  <w:style w:type="paragraph" w:customStyle="1" w:styleId="F04D356C05344362A82BCF1856FF8560">
    <w:name w:val="F04D356C05344362A82BCF1856FF8560"/>
    <w:rsid w:val="00D72702"/>
  </w:style>
  <w:style w:type="paragraph" w:customStyle="1" w:styleId="C42E439797B94DC0BB67C18B7D541413">
    <w:name w:val="C42E439797B94DC0BB67C18B7D541413"/>
    <w:rsid w:val="00D72702"/>
  </w:style>
  <w:style w:type="paragraph" w:customStyle="1" w:styleId="49C66ED4764A44B4B3E4F0908FC04F6B">
    <w:name w:val="49C66ED4764A44B4B3E4F0908FC04F6B"/>
    <w:rsid w:val="00D72702"/>
  </w:style>
  <w:style w:type="paragraph" w:customStyle="1" w:styleId="0EC1242BB8C943699289B98110F43F45">
    <w:name w:val="0EC1242BB8C943699289B98110F43F45"/>
    <w:rsid w:val="00D72702"/>
  </w:style>
  <w:style w:type="paragraph" w:customStyle="1" w:styleId="6668FBA0324348C1855C7512F09BFEC2">
    <w:name w:val="6668FBA0324348C1855C7512F09BFEC2"/>
    <w:rsid w:val="00D72702"/>
  </w:style>
  <w:style w:type="paragraph" w:customStyle="1" w:styleId="D9048882DF7A4894967FCCF2228B8735">
    <w:name w:val="D9048882DF7A4894967FCCF2228B8735"/>
    <w:rsid w:val="00D72702"/>
  </w:style>
  <w:style w:type="paragraph" w:customStyle="1" w:styleId="10B4984727324BC286CAA87C3CB2B37B">
    <w:name w:val="10B4984727324BC286CAA87C3CB2B37B"/>
    <w:rsid w:val="00D72702"/>
  </w:style>
  <w:style w:type="paragraph" w:customStyle="1" w:styleId="0A835EB8260F4C1D88946320ED983D1E">
    <w:name w:val="0A835EB8260F4C1D88946320ED983D1E"/>
    <w:rsid w:val="00D72702"/>
  </w:style>
  <w:style w:type="paragraph" w:customStyle="1" w:styleId="1F755F21ABE645D69FA8906C140AD367">
    <w:name w:val="1F755F21ABE645D69FA8906C140AD367"/>
    <w:rsid w:val="00D72702"/>
  </w:style>
  <w:style w:type="paragraph" w:customStyle="1" w:styleId="EE7E58375D2F45D98A9AF957F6F1AD7F">
    <w:name w:val="EE7E58375D2F45D98A9AF957F6F1AD7F"/>
    <w:rsid w:val="00D72702"/>
  </w:style>
  <w:style w:type="paragraph" w:customStyle="1" w:styleId="DE412F680A684200A3CFED821874D6E8">
    <w:name w:val="DE412F680A684200A3CFED821874D6E8"/>
    <w:rsid w:val="00D72702"/>
  </w:style>
  <w:style w:type="paragraph" w:customStyle="1" w:styleId="A7603F9B023E44318E8BC6252A439D78">
    <w:name w:val="A7603F9B023E44318E8BC6252A439D78"/>
    <w:rsid w:val="00D72702"/>
  </w:style>
  <w:style w:type="paragraph" w:customStyle="1" w:styleId="71355E306BF34731B797064525D51D62">
    <w:name w:val="71355E306BF34731B797064525D51D62"/>
    <w:rsid w:val="00D72702"/>
  </w:style>
  <w:style w:type="paragraph" w:customStyle="1" w:styleId="DAEAE454ECEE4AE18D2933D9F613D2F4">
    <w:name w:val="DAEAE454ECEE4AE18D2933D9F613D2F4"/>
    <w:rsid w:val="00D72702"/>
  </w:style>
  <w:style w:type="paragraph" w:customStyle="1" w:styleId="868338AA9F2645E199F1C15F219EC988">
    <w:name w:val="868338AA9F2645E199F1C15F219EC988"/>
    <w:rsid w:val="00D72702"/>
  </w:style>
  <w:style w:type="paragraph" w:customStyle="1" w:styleId="0288B065C49B4716BC562AF9D00BB5B7">
    <w:name w:val="0288B065C49B4716BC562AF9D00BB5B7"/>
    <w:rsid w:val="00D72702"/>
  </w:style>
  <w:style w:type="paragraph" w:customStyle="1" w:styleId="E2A17805E15246DBAB0C8483E5283695">
    <w:name w:val="E2A17805E15246DBAB0C8483E5283695"/>
    <w:rsid w:val="00D72702"/>
  </w:style>
  <w:style w:type="paragraph" w:customStyle="1" w:styleId="F20288D611DF4C3D9EC1501D473900586">
    <w:name w:val="F20288D611DF4C3D9EC1501D47390058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6">
    <w:name w:val="2A68ECF71AF14245A1C481FC370ACD21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6">
    <w:name w:val="BE26BB91103D474BB3090599384C5306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6">
    <w:name w:val="986D10AE5E894A1688107A427233A56F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6">
    <w:name w:val="2A4BF7A85F7A428BBDE54468618EADF5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5">
    <w:name w:val="820678B506D44729BC76533A9EC2AC4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5">
    <w:name w:val="AF6ABD01887F4BF6B8E52E3B1525738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5">
    <w:name w:val="2BFE3A064827472F8877BF2C90121A9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5">
    <w:name w:val="44387B019A6D4F89A044AC10842E28B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5">
    <w:name w:val="9C451D3B7CF44EC5912E009A863DC88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5">
    <w:name w:val="823BAF728BAE4675A6343CEDA3B5E55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5">
    <w:name w:val="12435A0B86AA479CB298A3E6D104EB3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5">
    <w:name w:val="C629691D6C8847AD8C4C9A7D402674D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5">
    <w:name w:val="C1DBABEF40804A569122B1EF4183F61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5">
    <w:name w:val="EF31A4134B9042FCB687FBE3BC69AC7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5">
    <w:name w:val="4D16FC9359A84512AE24D11AD20DB6F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5">
    <w:name w:val="8025E92013254FC0AD5867F07D5B41B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5">
    <w:name w:val="18CDE645B7EF4BE69F95115670D1182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5">
    <w:name w:val="B4D2B19381F04BCBBEF094CBBE8D18F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5">
    <w:name w:val="77FED0C27AA641238320E6CDE7185DB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5">
    <w:name w:val="57D892345EF947CD9991599407517C52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5">
    <w:name w:val="C1AB2F37B08740C9BE8C0C4BAC52D73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5">
    <w:name w:val="F53EF96D00BD4B7BA2871211E4F4E5E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5">
    <w:name w:val="0F9A22610CB34573BA82F16DA629004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5">
    <w:name w:val="686E8134BD0B40BFA1241DC047FEB81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5">
    <w:name w:val="E66B686E6DC94182AE57680A82568B3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5">
    <w:name w:val="D34F8EB96CF5443ABC7F1B4BDB36E4E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5">
    <w:name w:val="46EA6DFBBDD74A82A1BDF072A26615E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5">
    <w:name w:val="0DC38A3DA5A3462CAB59F87E7ED53FE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5">
    <w:name w:val="E56ABEC295C74F5AA75572934C52BC2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5">
    <w:name w:val="0970294FDC8847F1BA5D85693C8CC29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5">
    <w:name w:val="00C4347037CA4D1BA928FB5D2256074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5">
    <w:name w:val="8F0662B499964FFDB72376CD040CD7C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5">
    <w:name w:val="A3A998751C3147CF85F25EDE53209EC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5">
    <w:name w:val="F8F2692C7CF2498B9946CE2081FAB04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5">
    <w:name w:val="CAE67CC875514E6397874E0DFF4A108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5">
    <w:name w:val="5EB9D8C00D774206B8DAC558A375C40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5">
    <w:name w:val="DF5151FC2FD948C5AEB3A538A107DC8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5">
    <w:name w:val="E6FB827EB22C40A7B6569D1F3614BAB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5">
    <w:name w:val="432DA5D1DC964D29896E472F49A7043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5">
    <w:name w:val="C02BE3A95F1E4C11B31976C1807361A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5">
    <w:name w:val="6D22157EE48F46178A5F776840D479A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5">
    <w:name w:val="CB9F375EBD844A649F5C387099F60E1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5">
    <w:name w:val="530CF9540FAA4C4081C2094C411DE09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5">
    <w:name w:val="6926509EA9304BF6AD4409F9AAD786F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5">
    <w:name w:val="86833B8499AF474889E9EE8B2AC76EE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5">
    <w:name w:val="FFF3B96D954D44A689BEFAAB1AE6451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5">
    <w:name w:val="FF2A607533FC4FBA8D46CA1EC1C513E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5">
    <w:name w:val="8E38A6512C92422FB485674E2E4FD8B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5">
    <w:name w:val="A1B92E6E2A094E2E8CD6529BB1A7E07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5">
    <w:name w:val="AC743CD1568C41A89AC39A201DCEC9D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5">
    <w:name w:val="6B2C8082D14E45DEA44CF6AB9D61067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5">
    <w:name w:val="CDD4583B0C054D2CA00A6F39A5E64F8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5">
    <w:name w:val="B64D4B9E01CF4C7291791D20E327335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5">
    <w:name w:val="557B240640CD42649D7A7B53353A884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5">
    <w:name w:val="EE755CE291244C218869F66507F47CF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5">
    <w:name w:val="64AB75BFA0D14BAFB41127F3B86F058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5">
    <w:name w:val="D21F546123BF49A786A95D46A531CFB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5">
    <w:name w:val="92A27CC4FAB04216BB19EA4E8C18C39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5">
    <w:name w:val="7D26306022AB4A579D56FBFF32BBAFF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5">
    <w:name w:val="D5AEC6EDC34E48A1A19B6C195C84F40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5">
    <w:name w:val="F4CE108997B942B2B08DE2EFFE08940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5">
    <w:name w:val="C895FFE4A65149D3AB438BA26F6AA09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5">
    <w:name w:val="431F969CCD9D4F3582C33D58120B569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5">
    <w:name w:val="8D538B5E786642A286B063FC763715E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5">
    <w:name w:val="10D1B4E1C63A41B1BB8173420448EA5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5">
    <w:name w:val="F5EF05D37EF14846AF0746368F12F92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5">
    <w:name w:val="E7E114724B414A0B9EFAD965CE4AE90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5">
    <w:name w:val="B64C1376F87E45F786F71AD330B197D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5">
    <w:name w:val="C183B9015CB64E08A09361435A1DBF9A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5">
    <w:name w:val="16F557B3352641ADB500C1B9307A3032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4">
    <w:name w:val="ABD0E96F521E45A7BD7B9BA99CB0BFC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4">
    <w:name w:val="1486CB6913D24299BDA59DB7DA1D304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4">
    <w:name w:val="EB7087DC04E548458AA5FAB6F12C05B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4">
    <w:name w:val="4011B8865DAE405CB1AFA2413760175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4">
    <w:name w:val="A5968DC101584CC79EBF8762A442DD2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4">
    <w:name w:val="6CF180C2E63D44D1A8D3F7E57F6E83A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4">
    <w:name w:val="A0C6DD40F5BE4028AD20416FF517DCC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4">
    <w:name w:val="FBAC2609E5CF4EA8A0D77E0C68B3742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4">
    <w:name w:val="88E33AB2926249D18FD9D7B737F26F9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4">
    <w:name w:val="29CE63A83D124BC9AF99E1476F07764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4">
    <w:name w:val="483130415EB34BD4AEC57B1BA9DF25D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4">
    <w:name w:val="56EC3871DD5C4F50B1D5D87BBEA4347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4">
    <w:name w:val="DA42D3F8FDCA4690B1F054882558D56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4">
    <w:name w:val="3B92ABE6E3AC443EB6F9A6529659991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4">
    <w:name w:val="1AAD30B49B3A46329351AD1D4EC6C1C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4">
    <w:name w:val="D3A67C41003F42CC94BF3138583AC32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4">
    <w:name w:val="88EC90899ABD479DA695D6784CDB943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4">
    <w:name w:val="AEBF0A828C0F48C081AFC697CEB99B3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4">
    <w:name w:val="B177974BA5544882A315B482591C9B0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4">
    <w:name w:val="F633E67FCE8642EABFD528B18F4BCD6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4">
    <w:name w:val="1DCF3DE23C904CC68A2A95986FFA48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4">
    <w:name w:val="5AEFBB2581C5452F973B6636E8B131C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4">
    <w:name w:val="7916910234274EC1A33FCA438DD8DCB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4">
    <w:name w:val="B5B49CF0C744490B8CF8EAF5F96E8F1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4">
    <w:name w:val="8E27DB5E1BDD45189F006C764E55727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4">
    <w:name w:val="20BDC9FE2BD3466BB2F8FC0C599FB19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4">
    <w:name w:val="A6A15F5F774447608B436AADFA77682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4">
    <w:name w:val="E39612C0E0EC48169B05E325BA67098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4">
    <w:name w:val="6171D1FEA396426A9A4E43B16802083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4">
    <w:name w:val="F034DA0F4F4E4AB8A1521572A96AFDD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3">
    <w:name w:val="B9A5BE28AD5A433BA25B62B91AFD98E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3">
    <w:name w:val="5A4496E267B84D82A36134A9310A32E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3">
    <w:name w:val="95C17C3F152B4C5C94D50F3AE9C87E2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4">
    <w:name w:val="DE207EA2995A458B95B506BF9072F0A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4">
    <w:name w:val="5704EE1BE7024DD58FAB61351A2221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4">
    <w:name w:val="E988565BEF75477E8128B92F8F87DA5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4">
    <w:name w:val="16C2E342A9DF44819DB69C460950BB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4">
    <w:name w:val="4CF11888B93E415A84FD7B96A666CB8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4">
    <w:name w:val="DFE64AE87A1945248AD62ED7E198B0F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4">
    <w:name w:val="6402A47D1F804ABE8F96F264A4A7C5A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4">
    <w:name w:val="928F068407C34C6FBC1428F13A18977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4">
    <w:name w:val="4D57212E7F344D329F54716912354DA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4">
    <w:name w:val="3A1BFF88D7DD4CDD856CBB521DB2DAF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4">
    <w:name w:val="A3B72971DC4A44E785B9CA7D1DD821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4">
    <w:name w:val="40EB00DB5E5F4002AF6542E44E459A1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4">
    <w:name w:val="6DBA352887C54DF99FFC7CED7113D4E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4">
    <w:name w:val="B47B20E88B8A4AFE9400B2A932528E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4">
    <w:name w:val="368AAED71D674DBABAD403D864CB593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4">
    <w:name w:val="F48A183D864F40ED99B7B512385A849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4">
    <w:name w:val="ADB530787DE74269A139040AB0153DE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3">
    <w:name w:val="F30B23832984485FBB10369196AED8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3">
    <w:name w:val="8E3FA64B976F44939172D5E039AAE85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3">
    <w:name w:val="A8FAD10FB2B741C98B1EAB6EACE3441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3">
    <w:name w:val="9C936F69604442809E373970CAFBCEE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3">
    <w:name w:val="C09C087F61544BD99AA8154263677DA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3">
    <w:name w:val="DC348F5A2E414418A13763786E33326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3">
    <w:name w:val="0A3C35A524864A19BAC597BD297CBC0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3">
    <w:name w:val="701AD8BF51924339B56F81FE2A85A2B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3">
    <w:name w:val="42154A69D70B4B41BEDD5BA7D79C1D5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3">
    <w:name w:val="F1FD565F4D4A484B8DC738B3B2698A5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2">
    <w:name w:val="FD6E1EACB2CE422DB3CD08347D0916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2">
    <w:name w:val="B240A1C1B8CB47218884E4FC0F6ABC7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2">
    <w:name w:val="234B3F8B610F4823855357D00127A8E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3">
    <w:name w:val="BD24F72FE5084C2D833B9C5EF1CCAA8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3">
    <w:name w:val="E223FDEABCA24B27A6744D47F8DA78D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3">
    <w:name w:val="43B0954B23A14FA08843E999A14335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3">
    <w:name w:val="30AC99BD4566455192994F256F81207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2">
    <w:name w:val="89B9D35807064FBA932465D08AD0BB1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2">
    <w:name w:val="E5AE5F5160CB4D068BED690DB3D45BA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2">
    <w:name w:val="CD6A9F669E5F4B2B9A1378DE9476CA7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2">
    <w:name w:val="6801C7D56E3E4A1799F1AD272322773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2">
    <w:name w:val="D6F8B657902B45F1823B27413F9A6E6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2">
    <w:name w:val="CD44CFE5D9954BE99EBB011C308AF14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2">
    <w:name w:val="4B74A7F957FA49C99F2EA64B2DD7DF1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2">
    <w:name w:val="87BC126AF8654645BE2174ECA4BD785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2">
    <w:name w:val="271F5B43CCF44FDCA3253F63CC0E1CC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2">
    <w:name w:val="83F59A5C18D44E55BCE1284BBF95EEB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2">
    <w:name w:val="5F44E071DB3D4ADE822B42D6EFAC775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2">
    <w:name w:val="50F92F61D36D46BC9DF15B57C4B3887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2">
    <w:name w:val="CCA46BA867CC4B97B553031FC07FB67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2">
    <w:name w:val="62E96241B8924D4ABAF0930E2FCA7C8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2">
    <w:name w:val="E324E27592A94AD9ADD648D3A0A81F1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2">
    <w:name w:val="30227A9ECD324FEBA297553ED9291A9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1">
    <w:name w:val="C9136C2E50314064BB45E6DFAAC8228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1">
    <w:name w:val="D03D0B20BBC44EE1B138CA9E80587BB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1">
    <w:name w:val="F2227B155F4A4F84ABC46013FDD63ED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1">
    <w:name w:val="0D4FF150E97144CCB95C19A7C841DE1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1">
    <w:name w:val="ED9C6B7972E048FB9BD799ACE57B072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1">
    <w:name w:val="CB79CC38C03F463CB043BC4CA5DFB52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1">
    <w:name w:val="BE2BF33BE37F4EC9A7439A19471FC3B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1">
    <w:name w:val="B20C2ABC99D74439BAE72D904F3C26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1">
    <w:name w:val="EEAA918A8017481A83574A77520C088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1">
    <w:name w:val="3778A2BE9A1542FF810ACD03E980696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1">
    <w:name w:val="1126CE34602E4785A8B5F4F299AC7DB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2C663D404C498D8DFDAB981FF4E883">
    <w:name w:val="A32C663D404C498D8DFDAB981FF4E883"/>
    <w:rsid w:val="00D72702"/>
  </w:style>
  <w:style w:type="paragraph" w:customStyle="1" w:styleId="2D36E266282647FEB5AB5FAB21598D08">
    <w:name w:val="2D36E266282647FEB5AB5FAB21598D08"/>
    <w:rsid w:val="00D72702"/>
  </w:style>
  <w:style w:type="paragraph" w:customStyle="1" w:styleId="09314222C31C4439918DA24CD82FC7DC">
    <w:name w:val="09314222C31C4439918DA24CD82FC7DC"/>
    <w:rsid w:val="00D72702"/>
  </w:style>
  <w:style w:type="paragraph" w:customStyle="1" w:styleId="FAEA4DB80C384DC6856FF9433C5C6AF0">
    <w:name w:val="FAEA4DB80C384DC6856FF9433C5C6AF0"/>
    <w:rsid w:val="00D72702"/>
  </w:style>
  <w:style w:type="paragraph" w:customStyle="1" w:styleId="7AE2E31B2109425F83E9DF40B2A82132">
    <w:name w:val="7AE2E31B2109425F83E9DF40B2A82132"/>
    <w:rsid w:val="00D72702"/>
  </w:style>
  <w:style w:type="paragraph" w:customStyle="1" w:styleId="CBDA39ED9EA548DDBB687AE7F58DD915">
    <w:name w:val="CBDA39ED9EA548DDBB687AE7F58DD915"/>
    <w:rsid w:val="00D72702"/>
  </w:style>
  <w:style w:type="paragraph" w:customStyle="1" w:styleId="FE3F7D1B09D04122AB5BEECC893A6DB6">
    <w:name w:val="FE3F7D1B09D04122AB5BEECC893A6DB6"/>
    <w:rsid w:val="00D72702"/>
  </w:style>
  <w:style w:type="paragraph" w:customStyle="1" w:styleId="B30CD27FD00D41D59BF58BB564F8229A">
    <w:name w:val="B30CD27FD00D41D59BF58BB564F8229A"/>
    <w:rsid w:val="00D72702"/>
  </w:style>
  <w:style w:type="paragraph" w:customStyle="1" w:styleId="C4B18374ADF14713BBEE596DD279F4E0">
    <w:name w:val="C4B18374ADF14713BBEE596DD279F4E0"/>
    <w:rsid w:val="00D72702"/>
  </w:style>
  <w:style w:type="paragraph" w:customStyle="1" w:styleId="833B1069B087464C88CED27767EFB5FE">
    <w:name w:val="833B1069B087464C88CED27767EFB5FE"/>
    <w:rsid w:val="00D72702"/>
  </w:style>
  <w:style w:type="paragraph" w:customStyle="1" w:styleId="1B7B247C6C35484E88DFB6120714264A">
    <w:name w:val="1B7B247C6C35484E88DFB6120714264A"/>
    <w:rsid w:val="00D72702"/>
  </w:style>
  <w:style w:type="paragraph" w:customStyle="1" w:styleId="F0E91B90CBDE41A8A5F14B32924E88F4">
    <w:name w:val="F0E91B90CBDE41A8A5F14B32924E88F4"/>
    <w:rsid w:val="00D72702"/>
  </w:style>
  <w:style w:type="paragraph" w:customStyle="1" w:styleId="64A314F6326B4A7A82C3DE68BDDDF331">
    <w:name w:val="64A314F6326B4A7A82C3DE68BDDDF331"/>
    <w:rsid w:val="00D72702"/>
  </w:style>
  <w:style w:type="paragraph" w:customStyle="1" w:styleId="36AEC907791E4C1BA82AD60D0C4518BE">
    <w:name w:val="36AEC907791E4C1BA82AD60D0C4518BE"/>
    <w:rsid w:val="00D72702"/>
  </w:style>
  <w:style w:type="paragraph" w:customStyle="1" w:styleId="38E2CDBAC827445D9746FF7740D3FA41">
    <w:name w:val="38E2CDBAC827445D9746FF7740D3FA41"/>
    <w:rsid w:val="00D72702"/>
  </w:style>
  <w:style w:type="paragraph" w:customStyle="1" w:styleId="1D76B47987A44BD4B5D4EC11C52611BC">
    <w:name w:val="1D76B47987A44BD4B5D4EC11C52611BC"/>
    <w:rsid w:val="00D72702"/>
  </w:style>
  <w:style w:type="paragraph" w:customStyle="1" w:styleId="CD4FC1CDFE4D4710A689905701401615">
    <w:name w:val="CD4FC1CDFE4D4710A689905701401615"/>
    <w:rsid w:val="00D72702"/>
  </w:style>
  <w:style w:type="paragraph" w:customStyle="1" w:styleId="71003859EC1F457B8AFF88E60BF25457">
    <w:name w:val="71003859EC1F457B8AFF88E60BF25457"/>
    <w:rsid w:val="00D72702"/>
  </w:style>
  <w:style w:type="paragraph" w:customStyle="1" w:styleId="9AA1E3B822A44A85AD878E639715621F">
    <w:name w:val="9AA1E3B822A44A85AD878E639715621F"/>
    <w:rsid w:val="00D72702"/>
  </w:style>
  <w:style w:type="paragraph" w:customStyle="1" w:styleId="3BCBF83AA94D4E58BF520CA39951B8B7">
    <w:name w:val="3BCBF83AA94D4E58BF520CA39951B8B7"/>
    <w:rsid w:val="00D72702"/>
  </w:style>
  <w:style w:type="paragraph" w:customStyle="1" w:styleId="4D5DE505017F4FF6AB5C571B6B4AD373">
    <w:name w:val="4D5DE505017F4FF6AB5C571B6B4AD373"/>
    <w:rsid w:val="00D72702"/>
  </w:style>
  <w:style w:type="paragraph" w:customStyle="1" w:styleId="660CB8B1BD3B4F12A5C37506CC330F97">
    <w:name w:val="660CB8B1BD3B4F12A5C37506CC330F97"/>
    <w:rsid w:val="00D72702"/>
  </w:style>
  <w:style w:type="paragraph" w:customStyle="1" w:styleId="78C48D1804FD45938558E8353660A946">
    <w:name w:val="78C48D1804FD45938558E8353660A946"/>
    <w:rsid w:val="00D72702"/>
  </w:style>
  <w:style w:type="paragraph" w:customStyle="1" w:styleId="49AAF17EBA794FCF944B2F374CFC62B8">
    <w:name w:val="49AAF17EBA794FCF944B2F374CFC62B8"/>
    <w:rsid w:val="00D72702"/>
  </w:style>
  <w:style w:type="paragraph" w:customStyle="1" w:styleId="B556CB767C9C4ACBA42C41490A71B570">
    <w:name w:val="B556CB767C9C4ACBA42C41490A71B570"/>
    <w:rsid w:val="00D72702"/>
  </w:style>
  <w:style w:type="paragraph" w:customStyle="1" w:styleId="023839F9EE164AE09CCF541777AC97A1">
    <w:name w:val="023839F9EE164AE09CCF541777AC97A1"/>
    <w:rsid w:val="00D72702"/>
  </w:style>
  <w:style w:type="paragraph" w:customStyle="1" w:styleId="8BA69582880849F0AF3BDAB0A24E4013">
    <w:name w:val="8BA69582880849F0AF3BDAB0A24E4013"/>
    <w:rsid w:val="00D72702"/>
  </w:style>
  <w:style w:type="paragraph" w:customStyle="1" w:styleId="D504A046C3EF4BA5B7D11399D6E8914F">
    <w:name w:val="D504A046C3EF4BA5B7D11399D6E8914F"/>
    <w:rsid w:val="00D72702"/>
  </w:style>
  <w:style w:type="paragraph" w:customStyle="1" w:styleId="941B3D45E6CD4B52B1EC8014D305F470">
    <w:name w:val="941B3D45E6CD4B52B1EC8014D305F470"/>
    <w:rsid w:val="00D72702"/>
  </w:style>
  <w:style w:type="paragraph" w:customStyle="1" w:styleId="08A6AF3259494AF790E54375F381DAB2">
    <w:name w:val="08A6AF3259494AF790E54375F381DAB2"/>
    <w:rsid w:val="00D72702"/>
  </w:style>
  <w:style w:type="paragraph" w:customStyle="1" w:styleId="A04C2485F3F64DF2AE7E95F59804D2A1">
    <w:name w:val="A04C2485F3F64DF2AE7E95F59804D2A1"/>
    <w:rsid w:val="00D72702"/>
  </w:style>
  <w:style w:type="paragraph" w:customStyle="1" w:styleId="E4439EE1BDC141CAACBDB02B93AD8F4E">
    <w:name w:val="E4439EE1BDC141CAACBDB02B93AD8F4E"/>
    <w:rsid w:val="00D72702"/>
  </w:style>
  <w:style w:type="paragraph" w:customStyle="1" w:styleId="E52C97576F174AF1A29C8AD4C723575F">
    <w:name w:val="E52C97576F174AF1A29C8AD4C723575F"/>
    <w:rsid w:val="00D72702"/>
  </w:style>
  <w:style w:type="paragraph" w:customStyle="1" w:styleId="7680355332344D5693829237B13719FB">
    <w:name w:val="7680355332344D5693829237B13719FB"/>
    <w:rsid w:val="00885FB4"/>
  </w:style>
  <w:style w:type="paragraph" w:customStyle="1" w:styleId="7680355332344D5693829237B13719FB1">
    <w:name w:val="7680355332344D5693829237B13719FB1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20288D611DF4C3D9EC1501D473900587">
    <w:name w:val="F20288D611DF4C3D9EC1501D47390058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7">
    <w:name w:val="2A68ECF71AF14245A1C481FC370ACD21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7">
    <w:name w:val="BE26BB91103D474BB3090599384C5306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7">
    <w:name w:val="986D10AE5E894A1688107A427233A56F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7">
    <w:name w:val="2A4BF7A85F7A428BBDE54468618EADF5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6">
    <w:name w:val="820678B506D44729BC76533A9EC2AC4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6">
    <w:name w:val="AF6ABD01887F4BF6B8E52E3B1525738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6">
    <w:name w:val="2BFE3A064827472F8877BF2C90121A9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6">
    <w:name w:val="44387B019A6D4F89A044AC10842E28B4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6">
    <w:name w:val="9C451D3B7CF44EC5912E009A863DC88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6">
    <w:name w:val="823BAF728BAE4675A6343CEDA3B5E55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6">
    <w:name w:val="12435A0B86AA479CB298A3E6D104EB3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6">
    <w:name w:val="C629691D6C8847AD8C4C9A7D402674D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6">
    <w:name w:val="C1DBABEF40804A569122B1EF4183F61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6">
    <w:name w:val="EF31A4134B9042FCB687FBE3BC69AC7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6">
    <w:name w:val="4D16FC9359A84512AE24D11AD20DB6F1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6">
    <w:name w:val="8025E92013254FC0AD5867F07D5B41B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6">
    <w:name w:val="18CDE645B7EF4BE69F95115670D11826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6">
    <w:name w:val="B4D2B19381F04BCBBEF094CBBE8D18F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6">
    <w:name w:val="77FED0C27AA641238320E6CDE7185DB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6">
    <w:name w:val="57D892345EF947CD9991599407517C52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6">
    <w:name w:val="C1AB2F37B08740C9BE8C0C4BAC52D73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6">
    <w:name w:val="F53EF96D00BD4B7BA2871211E4F4E5E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6">
    <w:name w:val="0F9A22610CB34573BA82F16DA629004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6">
    <w:name w:val="686E8134BD0B40BFA1241DC047FEB81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6">
    <w:name w:val="E66B686E6DC94182AE57680A82568B3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6">
    <w:name w:val="D34F8EB96CF5443ABC7F1B4BDB36E4E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6">
    <w:name w:val="46EA6DFBBDD74A82A1BDF072A26615E1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6">
    <w:name w:val="0DC38A3DA5A3462CAB59F87E7ED53FE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6">
    <w:name w:val="E56ABEC295C74F5AA75572934C52BC2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6">
    <w:name w:val="0970294FDC8847F1BA5D85693C8CC29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6">
    <w:name w:val="00C4347037CA4D1BA928FB5D2256074F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6">
    <w:name w:val="8F0662B499964FFDB72376CD040CD7C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6">
    <w:name w:val="F4CE108997B942B2B08DE2EFFE089404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6">
    <w:name w:val="C895FFE4A65149D3AB438BA26F6AA097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6">
    <w:name w:val="431F969CCD9D4F3582C33D58120B569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6">
    <w:name w:val="8D538B5E786642A286B063FC763715E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6">
    <w:name w:val="10D1B4E1C63A41B1BB8173420448EA5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6">
    <w:name w:val="F5EF05D37EF14846AF0746368F12F92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6">
    <w:name w:val="E7E114724B414A0B9EFAD965CE4AE90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5DE505017F4FF6AB5C571B6B4AD3731">
    <w:name w:val="4D5DE505017F4FF6AB5C571B6B4AD3731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6">
    <w:name w:val="C183B9015CB64E08A09361435A1DBF9A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6">
    <w:name w:val="16F557B3352641ADB500C1B9307A3032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5">
    <w:name w:val="ABD0E96F521E45A7BD7B9BA99CB0BFCC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5">
    <w:name w:val="1486CB6913D24299BDA59DB7DA1D304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5">
    <w:name w:val="EB7087DC04E548458AA5FAB6F12C05B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5">
    <w:name w:val="4011B8865DAE405CB1AFA2413760175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5">
    <w:name w:val="A5968DC101584CC79EBF8762A442DD2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5">
    <w:name w:val="6CF180C2E63D44D1A8D3F7E57F6E83A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5">
    <w:name w:val="A0C6DD40F5BE4028AD20416FF517DCCC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5">
    <w:name w:val="FBAC2609E5CF4EA8A0D77E0C68B3742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5">
    <w:name w:val="88E33AB2926249D18FD9D7B737F26F96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5">
    <w:name w:val="29CE63A83D124BC9AF99E1476F07764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5">
    <w:name w:val="483130415EB34BD4AEC57B1BA9DF25D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5">
    <w:name w:val="56EC3871DD5C4F50B1D5D87BBEA4347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5">
    <w:name w:val="DA42D3F8FDCA4690B1F054882558D56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5">
    <w:name w:val="3B92ABE6E3AC443EB6F9A6529659991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5">
    <w:name w:val="1AAD30B49B3A46329351AD1D4EC6C1CB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5">
    <w:name w:val="D3A67C41003F42CC94BF3138583AC32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5">
    <w:name w:val="88EC90899ABD479DA695D6784CDB943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5">
    <w:name w:val="AEBF0A828C0F48C081AFC697CEB99B31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5">
    <w:name w:val="B177974BA5544882A315B482591C9B0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5">
    <w:name w:val="F633E67FCE8642EABFD528B18F4BCD6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5">
    <w:name w:val="1DCF3DE23C904CC68A2A95986FFA48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5">
    <w:name w:val="5AEFBB2581C5452F973B6636E8B131C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5">
    <w:name w:val="7916910234274EC1A33FCA438DD8DCB1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5">
    <w:name w:val="B5B49CF0C744490B8CF8EAF5F96E8F1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5">
    <w:name w:val="8E27DB5E1BDD45189F006C764E55727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5">
    <w:name w:val="20BDC9FE2BD3466BB2F8FC0C599FB19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5">
    <w:name w:val="A6A15F5F774447608B436AADFA776825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5">
    <w:name w:val="E39612C0E0EC48169B05E325BA67098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5">
    <w:name w:val="6171D1FEA396426A9A4E43B16802083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5">
    <w:name w:val="F034DA0F4F4E4AB8A1521572A96AFDD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4">
    <w:name w:val="B9A5BE28AD5A433BA25B62B91AFD98E4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4">
    <w:name w:val="5A4496E267B84D82A36134A9310A32E4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4">
    <w:name w:val="95C17C3F152B4C5C94D50F3AE9C87E2F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5">
    <w:name w:val="DE207EA2995A458B95B506BF9072F0A7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5">
    <w:name w:val="5704EE1BE7024DD58FAB61351A22211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5">
    <w:name w:val="E988565BEF75477E8128B92F8F87DA5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5">
    <w:name w:val="16C2E342A9DF44819DB69C460950BB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5">
    <w:name w:val="4CF11888B93E415A84FD7B96A666CB8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5">
    <w:name w:val="DFE64AE87A1945248AD62ED7E198B0F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5">
    <w:name w:val="6402A47D1F804ABE8F96F264A4A7C5A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5">
    <w:name w:val="928F068407C34C6FBC1428F13A18977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5">
    <w:name w:val="4D57212E7F344D329F54716912354DA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5">
    <w:name w:val="3A1BFF88D7DD4CDD856CBB521DB2DAFD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5">
    <w:name w:val="A3B72971DC4A44E785B9CA7D1DD8211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5">
    <w:name w:val="40EB00DB5E5F4002AF6542E44E459A1D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5">
    <w:name w:val="6DBA352887C54DF99FFC7CED7113D4E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5">
    <w:name w:val="B47B20E88B8A4AFE9400B2A932528E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5">
    <w:name w:val="368AAED71D674DBABAD403D864CB593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5">
    <w:name w:val="F48A183D864F40ED99B7B512385A849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5">
    <w:name w:val="ADB530787DE74269A139040AB0153DEB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4">
    <w:name w:val="F30B23832984485FBB10369196AED8E5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4">
    <w:name w:val="8E3FA64B976F44939172D5E039AAE85C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4">
    <w:name w:val="A8FAD10FB2B741C98B1EAB6EACE34411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4">
    <w:name w:val="9C936F69604442809E373970CAFBCEEB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4">
    <w:name w:val="C09C087F61544BD99AA8154263677DA8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4">
    <w:name w:val="DC348F5A2E414418A13763786E33326D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4">
    <w:name w:val="0A3C35A524864A19BAC597BD297CBC0A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4">
    <w:name w:val="701AD8BF51924339B56F81FE2A85A2BA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4">
    <w:name w:val="42154A69D70B4B41BEDD5BA7D79C1D5D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4">
    <w:name w:val="F1FD565F4D4A484B8DC738B3B2698A51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3">
    <w:name w:val="FD6E1EACB2CE422DB3CD08347D091634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3">
    <w:name w:val="B240A1C1B8CB47218884E4FC0F6ABC71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3">
    <w:name w:val="234B3F8B610F4823855357D00127A8EE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4">
    <w:name w:val="BD24F72FE5084C2D833B9C5EF1CCAA82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4">
    <w:name w:val="E223FDEABCA24B27A6744D47F8DA78DC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4">
    <w:name w:val="43B0954B23A14FA08843E999A1433598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4">
    <w:name w:val="30AC99BD4566455192994F256F812077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3">
    <w:name w:val="89B9D35807064FBA932465D08AD0BB17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3">
    <w:name w:val="E5AE5F5160CB4D068BED690DB3D45BA8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3">
    <w:name w:val="CD6A9F669E5F4B2B9A1378DE9476CA7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3">
    <w:name w:val="6801C7D56E3E4A1799F1AD2723227736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3">
    <w:name w:val="D6F8B657902B45F1823B27413F9A6E65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3">
    <w:name w:val="CD44CFE5D9954BE99EBB011C308AF14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3">
    <w:name w:val="4B74A7F957FA49C99F2EA64B2DD7DF1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3">
    <w:name w:val="87BC126AF8654645BE2174ECA4BD785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3">
    <w:name w:val="271F5B43CCF44FDCA3253F63CC0E1CC9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3">
    <w:name w:val="83F59A5C18D44E55BCE1284BBF95EEB8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3">
    <w:name w:val="5F44E071DB3D4ADE822B42D6EFAC775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3">
    <w:name w:val="50F92F61D36D46BC9DF15B57C4B3887F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3">
    <w:name w:val="CCA46BA867CC4B97B553031FC07FB672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3">
    <w:name w:val="62E96241B8924D4ABAF0930E2FCA7C8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3">
    <w:name w:val="E324E27592A94AD9ADD648D3A0A81F1F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3">
    <w:name w:val="30227A9ECD324FEBA297553ED9291A95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2">
    <w:name w:val="C9136C2E50314064BB45E6DFAAC8228C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2">
    <w:name w:val="D03D0B20BBC44EE1B138CA9E80587BB9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2">
    <w:name w:val="F2227B155F4A4F84ABC46013FDD63ED8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2">
    <w:name w:val="0D4FF150E97144CCB95C19A7C841DE14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2">
    <w:name w:val="ED9C6B7972E048FB9BD799ACE57B0726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2">
    <w:name w:val="CB79CC38C03F463CB043BC4CA5DFB52A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2">
    <w:name w:val="BE2BF33BE37F4EC9A7439A19471FC3B1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2">
    <w:name w:val="B20C2ABC99D74439BAE72D904F3C2630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2">
    <w:name w:val="EEAA918A8017481A83574A77520C0880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2">
    <w:name w:val="3778A2BE9A1542FF810ACD03E980696C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2">
    <w:name w:val="1126CE34602E4785A8B5F4F299AC7DB9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3FDD13E6FB14029A540C238282431A2">
    <w:name w:val="73FDD13E6FB14029A540C238282431A2"/>
    <w:rsid w:val="00B07FD7"/>
  </w:style>
  <w:style w:type="paragraph" w:customStyle="1" w:styleId="D58D7F7651C349EBAF1A339B12629F8F">
    <w:name w:val="D58D7F7651C349EBAF1A339B12629F8F"/>
    <w:rsid w:val="00B07FD7"/>
  </w:style>
  <w:style w:type="paragraph" w:customStyle="1" w:styleId="9A4F801938504273900D4A41F8C5BEF1">
    <w:name w:val="9A4F801938504273900D4A41F8C5BEF1"/>
    <w:rsid w:val="00B07FD7"/>
  </w:style>
  <w:style w:type="paragraph" w:customStyle="1" w:styleId="9CA2CE51F6824725BEF5F363C1BEDA76">
    <w:name w:val="9CA2CE51F6824725BEF5F363C1BEDA76"/>
    <w:rsid w:val="00B07FD7"/>
  </w:style>
  <w:style w:type="paragraph" w:customStyle="1" w:styleId="B7383BB98D6842C68F90DF1C88E157F6">
    <w:name w:val="B7383BB98D6842C68F90DF1C88E157F6"/>
    <w:rsid w:val="00B07FD7"/>
  </w:style>
  <w:style w:type="paragraph" w:customStyle="1" w:styleId="CBBF604FA00B400AB1A9179BD727A51F">
    <w:name w:val="CBBF604FA00B400AB1A9179BD727A51F"/>
    <w:rsid w:val="00B07FD7"/>
  </w:style>
  <w:style w:type="paragraph" w:customStyle="1" w:styleId="8591986285124E1EBEF6F92B524CED37">
    <w:name w:val="8591986285124E1EBEF6F92B524CED37"/>
    <w:rsid w:val="00B07FD7"/>
  </w:style>
  <w:style w:type="paragraph" w:customStyle="1" w:styleId="887F95DBFCEB4CE094B767C1BB157622">
    <w:name w:val="887F95DBFCEB4CE094B767C1BB157622"/>
    <w:rsid w:val="00B07FD7"/>
  </w:style>
  <w:style w:type="paragraph" w:customStyle="1" w:styleId="F313C3B669FE48A9B3E52A46971E69DB">
    <w:name w:val="F313C3B669FE48A9B3E52A46971E69DB"/>
    <w:rsid w:val="00B07FD7"/>
  </w:style>
  <w:style w:type="paragraph" w:customStyle="1" w:styleId="F5543F10E81249AE8B3C55103CB179F6">
    <w:name w:val="F5543F10E81249AE8B3C55103CB179F6"/>
    <w:rsid w:val="00B07FD7"/>
  </w:style>
  <w:style w:type="paragraph" w:customStyle="1" w:styleId="55B42DC4AB4C477C90A58671C7FC3ED9">
    <w:name w:val="55B42DC4AB4C477C90A58671C7FC3ED9"/>
    <w:rsid w:val="00B07FD7"/>
  </w:style>
  <w:style w:type="paragraph" w:customStyle="1" w:styleId="008E35B8601045F68FCA595D92A48173">
    <w:name w:val="008E35B8601045F68FCA595D92A48173"/>
    <w:rsid w:val="00B07FD7"/>
  </w:style>
  <w:style w:type="paragraph" w:customStyle="1" w:styleId="B17CC006CDBD415EB1343F1708C47763">
    <w:name w:val="B17CC006CDBD415EB1343F1708C47763"/>
    <w:rsid w:val="00B07FD7"/>
  </w:style>
  <w:style w:type="paragraph" w:customStyle="1" w:styleId="D72BEC5A750A4748B97CF34B86585F17">
    <w:name w:val="D72BEC5A750A4748B97CF34B86585F17"/>
    <w:rsid w:val="00B07FD7"/>
  </w:style>
  <w:style w:type="paragraph" w:customStyle="1" w:styleId="CEB2A60552C540E291C8B5764808B339">
    <w:name w:val="CEB2A60552C540E291C8B5764808B339"/>
    <w:rsid w:val="00B07FD7"/>
  </w:style>
  <w:style w:type="paragraph" w:customStyle="1" w:styleId="266FB305F10C44BAA371FACC76B7E855">
    <w:name w:val="266FB305F10C44BAA371FACC76B7E855"/>
    <w:rsid w:val="00B07FD7"/>
  </w:style>
  <w:style w:type="paragraph" w:customStyle="1" w:styleId="759D1C20B34442559F6FE1674232FA56">
    <w:name w:val="759D1C20B34442559F6FE1674232FA56"/>
    <w:rsid w:val="00B07FD7"/>
  </w:style>
  <w:style w:type="paragraph" w:customStyle="1" w:styleId="9C773E51E90B4A688CBC5CA2759D5B97">
    <w:name w:val="9C773E51E90B4A688CBC5CA2759D5B97"/>
    <w:rsid w:val="00B07FD7"/>
  </w:style>
  <w:style w:type="paragraph" w:customStyle="1" w:styleId="C2A12A390FC74582BCA65ED3BCB7BEC1">
    <w:name w:val="C2A12A390FC74582BCA65ED3BCB7BEC1"/>
    <w:rsid w:val="00B07FD7"/>
  </w:style>
  <w:style w:type="paragraph" w:customStyle="1" w:styleId="C5E12C62866E44AA8DA273CB3F180857">
    <w:name w:val="C5E12C62866E44AA8DA273CB3F180857"/>
    <w:rsid w:val="00B07FD7"/>
  </w:style>
  <w:style w:type="paragraph" w:customStyle="1" w:styleId="9B964D15BDB8427BB6032A1B37BBC82F">
    <w:name w:val="9B964D15BDB8427BB6032A1B37BBC82F"/>
    <w:rsid w:val="00B07FD7"/>
  </w:style>
  <w:style w:type="paragraph" w:customStyle="1" w:styleId="731D59CA2CC149499259A7C12652C14E">
    <w:name w:val="731D59CA2CC149499259A7C12652C14E"/>
    <w:rsid w:val="00B07FD7"/>
  </w:style>
  <w:style w:type="paragraph" w:customStyle="1" w:styleId="192AF24D32D4403789BDB84C2D1413E8">
    <w:name w:val="192AF24D32D4403789BDB84C2D1413E8"/>
    <w:rsid w:val="00B07FD7"/>
  </w:style>
  <w:style w:type="paragraph" w:customStyle="1" w:styleId="D57B1AF681664E6DBFC7830F113E5A22">
    <w:name w:val="D57B1AF681664E6DBFC7830F113E5A22"/>
    <w:rsid w:val="00B07FD7"/>
  </w:style>
  <w:style w:type="paragraph" w:customStyle="1" w:styleId="0E30062A013A43E594B43F432EB250C5">
    <w:name w:val="0E30062A013A43E594B43F432EB250C5"/>
    <w:rsid w:val="00B07FD7"/>
  </w:style>
  <w:style w:type="paragraph" w:customStyle="1" w:styleId="25C2FAE0292F4BBBAE4E4B83B961F71B">
    <w:name w:val="25C2FAE0292F4BBBAE4E4B83B961F71B"/>
    <w:rsid w:val="00B07FD7"/>
  </w:style>
  <w:style w:type="paragraph" w:customStyle="1" w:styleId="42BBF75779CB43BC8EF461C384D08DBC">
    <w:name w:val="42BBF75779CB43BC8EF461C384D08DBC"/>
    <w:rsid w:val="00B07FD7"/>
  </w:style>
  <w:style w:type="paragraph" w:customStyle="1" w:styleId="F0EA24AA35A040AB9C6E95CA3BF641AA">
    <w:name w:val="F0EA24AA35A040AB9C6E95CA3BF641AA"/>
    <w:rsid w:val="00B07FD7"/>
  </w:style>
  <w:style w:type="paragraph" w:customStyle="1" w:styleId="58FC7EFC9F584C7C94714B255F8C53C2">
    <w:name w:val="58FC7EFC9F584C7C94714B255F8C53C2"/>
    <w:rsid w:val="00B07FD7"/>
  </w:style>
  <w:style w:type="paragraph" w:customStyle="1" w:styleId="6798F37FCE284B079044F3D8AAC9B5E4">
    <w:name w:val="6798F37FCE284B079044F3D8AAC9B5E4"/>
    <w:rsid w:val="00B07FD7"/>
  </w:style>
  <w:style w:type="paragraph" w:customStyle="1" w:styleId="32D9F1E46E2840C8ACB39CA7CB38A229">
    <w:name w:val="32D9F1E46E2840C8ACB39CA7CB38A229"/>
    <w:rsid w:val="00B07FD7"/>
  </w:style>
  <w:style w:type="paragraph" w:customStyle="1" w:styleId="4EDC36BC1EC24893BEADA0FFAECDFE8D">
    <w:name w:val="4EDC36BC1EC24893BEADA0FFAECDFE8D"/>
    <w:rsid w:val="00B07FD7"/>
  </w:style>
  <w:style w:type="paragraph" w:customStyle="1" w:styleId="D5937B400A8B4960BD0F4F533D67FE4A">
    <w:name w:val="D5937B400A8B4960BD0F4F533D67FE4A"/>
    <w:rsid w:val="00B07FD7"/>
  </w:style>
  <w:style w:type="paragraph" w:customStyle="1" w:styleId="DC6B55B02E1B401B85D939390B9366F0">
    <w:name w:val="DC6B55B02E1B401B85D939390B9366F0"/>
    <w:rsid w:val="00B07FD7"/>
  </w:style>
  <w:style w:type="paragraph" w:customStyle="1" w:styleId="07C241AA41094E9D89BC49E35AFC0BE2">
    <w:name w:val="07C241AA41094E9D89BC49E35AFC0BE2"/>
    <w:rsid w:val="00B07FD7"/>
  </w:style>
  <w:style w:type="paragraph" w:customStyle="1" w:styleId="4174F0E5CD4244898EB8F13FE23D9C80">
    <w:name w:val="4174F0E5CD4244898EB8F13FE23D9C80"/>
    <w:rsid w:val="00B07FD7"/>
  </w:style>
  <w:style w:type="paragraph" w:customStyle="1" w:styleId="826A1941563A4F678713D742C0B8B732">
    <w:name w:val="826A1941563A4F678713D742C0B8B732"/>
    <w:rsid w:val="00B07FD7"/>
  </w:style>
  <w:style w:type="paragraph" w:customStyle="1" w:styleId="21677C8E8BCF42C9BAE0A8D3EC79AF9E">
    <w:name w:val="21677C8E8BCF42C9BAE0A8D3EC79AF9E"/>
    <w:rsid w:val="00B07FD7"/>
  </w:style>
  <w:style w:type="paragraph" w:customStyle="1" w:styleId="A55C4F4E910B485AA22BA5EC0A8AEDA7">
    <w:name w:val="A55C4F4E910B485AA22BA5EC0A8AEDA7"/>
    <w:rsid w:val="00B07FD7"/>
  </w:style>
  <w:style w:type="paragraph" w:customStyle="1" w:styleId="0B2B4657D7894C648D78F9E45CBBDBA9">
    <w:name w:val="0B2B4657D7894C648D78F9E45CBBDBA9"/>
    <w:rsid w:val="00B07FD7"/>
  </w:style>
  <w:style w:type="paragraph" w:customStyle="1" w:styleId="B89311FCF9384BAE92EF10EF35E4C0D2">
    <w:name w:val="B89311FCF9384BAE92EF10EF35E4C0D2"/>
    <w:rsid w:val="00B07FD7"/>
  </w:style>
  <w:style w:type="paragraph" w:customStyle="1" w:styleId="45D8CFC628214074913D8EA8D326B030">
    <w:name w:val="45D8CFC628214074913D8EA8D326B030"/>
    <w:rsid w:val="00B07FD7"/>
  </w:style>
  <w:style w:type="paragraph" w:customStyle="1" w:styleId="F607A566DEDE413C8BD7F352C84B4592">
    <w:name w:val="F607A566DEDE413C8BD7F352C84B4592"/>
    <w:rsid w:val="00B07FD7"/>
  </w:style>
  <w:style w:type="paragraph" w:customStyle="1" w:styleId="CE91CC5D2C44447DA8579CF94F180182">
    <w:name w:val="CE91CC5D2C44447DA8579CF94F180182"/>
    <w:rsid w:val="00B07FD7"/>
  </w:style>
  <w:style w:type="paragraph" w:customStyle="1" w:styleId="0B69AC556B60479BABA4E1D1A924624C">
    <w:name w:val="0B69AC556B60479BABA4E1D1A924624C"/>
    <w:rsid w:val="00B07FD7"/>
  </w:style>
  <w:style w:type="paragraph" w:customStyle="1" w:styleId="1A506C4792D54329855E2BE24EF5B230">
    <w:name w:val="1A506C4792D54329855E2BE24EF5B230"/>
    <w:rsid w:val="00B07FD7"/>
  </w:style>
  <w:style w:type="paragraph" w:customStyle="1" w:styleId="4042B5EFBFFA4703AF1D3F846CE50AAB">
    <w:name w:val="4042B5EFBFFA4703AF1D3F846CE50AAB"/>
    <w:rsid w:val="00B07FD7"/>
  </w:style>
  <w:style w:type="paragraph" w:customStyle="1" w:styleId="90874AA01178443FAE20DF9BFE431A7D">
    <w:name w:val="90874AA01178443FAE20DF9BFE431A7D"/>
    <w:rsid w:val="00B07FD7"/>
  </w:style>
  <w:style w:type="paragraph" w:customStyle="1" w:styleId="B6DD97245742441E9F0FC8BB1ACB705B">
    <w:name w:val="B6DD97245742441E9F0FC8BB1ACB705B"/>
    <w:rsid w:val="00B07FD7"/>
  </w:style>
  <w:style w:type="paragraph" w:customStyle="1" w:styleId="40D2B9BA061C46A38C6FD9105347A908">
    <w:name w:val="40D2B9BA061C46A38C6FD9105347A908"/>
    <w:rsid w:val="00B07FD7"/>
  </w:style>
  <w:style w:type="paragraph" w:customStyle="1" w:styleId="F8E19E45E7854C37BBA1AFCEDD112315">
    <w:name w:val="F8E19E45E7854C37BBA1AFCEDD112315"/>
    <w:rsid w:val="00B07FD7"/>
  </w:style>
  <w:style w:type="paragraph" w:customStyle="1" w:styleId="0183D96833054EDEB0CC05C8200EB956">
    <w:name w:val="0183D96833054EDEB0CC05C8200EB956"/>
    <w:rsid w:val="00B07FD7"/>
  </w:style>
  <w:style w:type="paragraph" w:customStyle="1" w:styleId="25F9F12F9F4743D9BDB8FA5447BF6DAC">
    <w:name w:val="25F9F12F9F4743D9BDB8FA5447BF6DAC"/>
    <w:rsid w:val="00B07FD7"/>
  </w:style>
  <w:style w:type="paragraph" w:customStyle="1" w:styleId="4BAE58D489AB4E6B8478532521F499CA">
    <w:name w:val="4BAE58D489AB4E6B8478532521F499CA"/>
    <w:rsid w:val="00B07FD7"/>
  </w:style>
  <w:style w:type="paragraph" w:customStyle="1" w:styleId="2A56C51EB4434BAEAD598B6D5C3A7673">
    <w:name w:val="2A56C51EB4434BAEAD598B6D5C3A7673"/>
    <w:rsid w:val="00B07FD7"/>
  </w:style>
  <w:style w:type="paragraph" w:customStyle="1" w:styleId="578E238F4ACD416481C7B88972ADACF2">
    <w:name w:val="578E238F4ACD416481C7B88972ADACF2"/>
    <w:rsid w:val="00B07FD7"/>
  </w:style>
  <w:style w:type="paragraph" w:customStyle="1" w:styleId="357AE9CF55C44B2FB40B791E770D6F9A">
    <w:name w:val="357AE9CF55C44B2FB40B791E770D6F9A"/>
    <w:rsid w:val="00B07FD7"/>
  </w:style>
  <w:style w:type="paragraph" w:customStyle="1" w:styleId="6C2B7C2C24874B929260443F5E322FA3">
    <w:name w:val="6C2B7C2C24874B929260443F5E322FA3"/>
    <w:rsid w:val="00B07FD7"/>
  </w:style>
  <w:style w:type="paragraph" w:customStyle="1" w:styleId="4FE0B03066B541E0A64041066CA7E5CC">
    <w:name w:val="4FE0B03066B541E0A64041066CA7E5CC"/>
    <w:rsid w:val="00B07FD7"/>
  </w:style>
  <w:style w:type="paragraph" w:customStyle="1" w:styleId="29D3BC0609BC40E79876CD5B132E9DF5">
    <w:name w:val="29D3BC0609BC40E79876CD5B132E9DF5"/>
    <w:rsid w:val="00B07FD7"/>
  </w:style>
  <w:style w:type="paragraph" w:customStyle="1" w:styleId="4C85849C86FE4420B82DC42B42861867">
    <w:name w:val="4C85849C86FE4420B82DC42B42861867"/>
    <w:rsid w:val="00B07FD7"/>
  </w:style>
  <w:style w:type="paragraph" w:customStyle="1" w:styleId="CFA8C27C867A487CA4B417B0E4AA351F">
    <w:name w:val="CFA8C27C867A487CA4B417B0E4AA351F"/>
    <w:rsid w:val="00B07FD7"/>
  </w:style>
  <w:style w:type="paragraph" w:customStyle="1" w:styleId="75A6A635BF114D0688C9BC4E56AD122E">
    <w:name w:val="75A6A635BF114D0688C9BC4E56AD122E"/>
    <w:rsid w:val="00B07FD7"/>
  </w:style>
  <w:style w:type="paragraph" w:customStyle="1" w:styleId="0CF08ACCE87F4543A1C14D815A9C09C5">
    <w:name w:val="0CF08ACCE87F4543A1C14D815A9C09C5"/>
    <w:rsid w:val="00B07FD7"/>
  </w:style>
  <w:style w:type="paragraph" w:customStyle="1" w:styleId="581DB34E352841A3A73CAA39DAFFE752">
    <w:name w:val="581DB34E352841A3A73CAA39DAFFE752"/>
    <w:rsid w:val="00B07FD7"/>
  </w:style>
  <w:style w:type="paragraph" w:customStyle="1" w:styleId="2DEF42E7E9C84B4B82B1953BF383AA06">
    <w:name w:val="2DEF42E7E9C84B4B82B1953BF383AA06"/>
    <w:rsid w:val="00B07FD7"/>
  </w:style>
  <w:style w:type="paragraph" w:customStyle="1" w:styleId="5298E199DB784510BEE12F92E5362054">
    <w:name w:val="5298E199DB784510BEE12F92E5362054"/>
    <w:rsid w:val="00B07FD7"/>
  </w:style>
  <w:style w:type="paragraph" w:customStyle="1" w:styleId="5C1FEE89668946A0A264B882D3267D6F">
    <w:name w:val="5C1FEE89668946A0A264B882D3267D6F"/>
    <w:rsid w:val="00B07FD7"/>
  </w:style>
  <w:style w:type="paragraph" w:customStyle="1" w:styleId="4CA83B56B80241B281D11F8FED147E04">
    <w:name w:val="4CA83B56B80241B281D11F8FED147E04"/>
    <w:rsid w:val="00B07FD7"/>
  </w:style>
  <w:style w:type="paragraph" w:customStyle="1" w:styleId="31EA1DB6CE0E4CF7A9206717FD982338">
    <w:name w:val="31EA1DB6CE0E4CF7A9206717FD982338"/>
    <w:rsid w:val="00B07FD7"/>
  </w:style>
  <w:style w:type="paragraph" w:customStyle="1" w:styleId="3D2EA279E773472583FD844660F56E6C">
    <w:name w:val="3D2EA279E773472583FD844660F56E6C"/>
    <w:rsid w:val="00B07FD7"/>
  </w:style>
  <w:style w:type="paragraph" w:customStyle="1" w:styleId="6ABC7D1F2EA14AC0B4833AA795BB3401">
    <w:name w:val="6ABC7D1F2EA14AC0B4833AA795BB3401"/>
    <w:rsid w:val="00B07FD7"/>
  </w:style>
  <w:style w:type="paragraph" w:customStyle="1" w:styleId="E22681A01B924BE1AA8818DD006E4258">
    <w:name w:val="E22681A01B924BE1AA8818DD006E4258"/>
    <w:rsid w:val="00B07FD7"/>
  </w:style>
  <w:style w:type="paragraph" w:customStyle="1" w:styleId="57331162610D4338A9782D3CE1168D76">
    <w:name w:val="57331162610D4338A9782D3CE1168D76"/>
    <w:rsid w:val="00B07FD7"/>
  </w:style>
  <w:style w:type="paragraph" w:customStyle="1" w:styleId="FD5DA4FC8BE8427AA7606577E786D9E2">
    <w:name w:val="FD5DA4FC8BE8427AA7606577E786D9E2"/>
    <w:rsid w:val="00B07FD7"/>
  </w:style>
  <w:style w:type="paragraph" w:customStyle="1" w:styleId="D9CE415C398C4A89BF7359FDF74C23D2">
    <w:name w:val="D9CE415C398C4A89BF7359FDF74C23D2"/>
    <w:rsid w:val="00B07FD7"/>
  </w:style>
  <w:style w:type="paragraph" w:customStyle="1" w:styleId="D1AF181ACA3C468084FFFA6C63D4F768">
    <w:name w:val="D1AF181ACA3C468084FFFA6C63D4F768"/>
    <w:rsid w:val="00B07FD7"/>
  </w:style>
  <w:style w:type="paragraph" w:customStyle="1" w:styleId="A1E406AD93A54C258A01738A5B81BD6D">
    <w:name w:val="A1E406AD93A54C258A01738A5B81BD6D"/>
    <w:rsid w:val="00B07FD7"/>
  </w:style>
  <w:style w:type="paragraph" w:customStyle="1" w:styleId="80B32E07E40446F696F2C16FC8DC4D4F">
    <w:name w:val="80B32E07E40446F696F2C16FC8DC4D4F"/>
    <w:rsid w:val="00B07FD7"/>
  </w:style>
  <w:style w:type="paragraph" w:customStyle="1" w:styleId="098F760B4B6949869BF1AEE75CC11A0D">
    <w:name w:val="098F760B4B6949869BF1AEE75CC11A0D"/>
    <w:rsid w:val="00B07FD7"/>
  </w:style>
  <w:style w:type="paragraph" w:customStyle="1" w:styleId="723A0F1796B447CC9F6153AA1FDF8DAB">
    <w:name w:val="723A0F1796B447CC9F6153AA1FDF8DAB"/>
    <w:rsid w:val="00B07FD7"/>
  </w:style>
  <w:style w:type="paragraph" w:customStyle="1" w:styleId="218D699163E944149CAD1CBF6D71C354">
    <w:name w:val="218D699163E944149CAD1CBF6D71C354"/>
    <w:rsid w:val="00B07FD7"/>
  </w:style>
  <w:style w:type="paragraph" w:customStyle="1" w:styleId="9B8D1BADAD8440FD878835AB4A8369FF">
    <w:name w:val="9B8D1BADAD8440FD878835AB4A8369FF"/>
    <w:rsid w:val="00B07FD7"/>
  </w:style>
  <w:style w:type="paragraph" w:customStyle="1" w:styleId="1E00F5A8F1244C06B1BD8F4902D67F86">
    <w:name w:val="1E00F5A8F1244C06B1BD8F4902D67F86"/>
    <w:rsid w:val="00B07FD7"/>
  </w:style>
  <w:style w:type="paragraph" w:customStyle="1" w:styleId="74002CAD894E4B37AF5AE24160F2ED7B">
    <w:name w:val="74002CAD894E4B37AF5AE24160F2ED7B"/>
    <w:rsid w:val="00B07FD7"/>
  </w:style>
  <w:style w:type="paragraph" w:customStyle="1" w:styleId="D9599E30963C4D469509964C5FCF2A44">
    <w:name w:val="D9599E30963C4D469509964C5FCF2A44"/>
    <w:rsid w:val="00B07FD7"/>
  </w:style>
  <w:style w:type="paragraph" w:customStyle="1" w:styleId="5B4F6804F3B44F67901A5D434B0E2628">
    <w:name w:val="5B4F6804F3B44F67901A5D434B0E2628"/>
    <w:rsid w:val="00B07FD7"/>
  </w:style>
  <w:style w:type="paragraph" w:customStyle="1" w:styleId="993690215E6E4D548C4B4C9914F06646">
    <w:name w:val="993690215E6E4D548C4B4C9914F06646"/>
    <w:rsid w:val="00B07FD7"/>
  </w:style>
  <w:style w:type="paragraph" w:customStyle="1" w:styleId="DE32C04D43504830A7D4A6CF1BF5CF76">
    <w:name w:val="DE32C04D43504830A7D4A6CF1BF5CF76"/>
    <w:rsid w:val="00B07FD7"/>
  </w:style>
  <w:style w:type="paragraph" w:customStyle="1" w:styleId="F0957B6D273444BB8AB363019F79DF14">
    <w:name w:val="F0957B6D273444BB8AB363019F79DF14"/>
    <w:rsid w:val="00B07FD7"/>
  </w:style>
  <w:style w:type="paragraph" w:customStyle="1" w:styleId="7A4FB21422DD422C91ED5D2317F34B69">
    <w:name w:val="7A4FB21422DD422C91ED5D2317F34B69"/>
    <w:rsid w:val="00B07FD7"/>
  </w:style>
  <w:style w:type="paragraph" w:customStyle="1" w:styleId="705FFDE74C9B4189BA93D0A16602B386">
    <w:name w:val="705FFDE74C9B4189BA93D0A16602B386"/>
    <w:rsid w:val="00B07FD7"/>
  </w:style>
  <w:style w:type="paragraph" w:customStyle="1" w:styleId="F7D88A8920564E9982EDE244986B836F">
    <w:name w:val="F7D88A8920564E9982EDE244986B836F"/>
    <w:rsid w:val="00B07FD7"/>
  </w:style>
  <w:style w:type="paragraph" w:customStyle="1" w:styleId="724BCEBC68EF48D38DB51AA42FE44F85">
    <w:name w:val="724BCEBC68EF48D38DB51AA42FE44F85"/>
    <w:rsid w:val="00B07FD7"/>
  </w:style>
  <w:style w:type="paragraph" w:customStyle="1" w:styleId="675DF3A20AD94415864FC2B889191FEE">
    <w:name w:val="675DF3A20AD94415864FC2B889191FEE"/>
    <w:rsid w:val="00B07FD7"/>
  </w:style>
  <w:style w:type="paragraph" w:customStyle="1" w:styleId="69D79B851AA1415786A9F2E785954A28">
    <w:name w:val="69D79B851AA1415786A9F2E785954A28"/>
    <w:rsid w:val="00B07FD7"/>
  </w:style>
  <w:style w:type="paragraph" w:customStyle="1" w:styleId="2424FB789A3745988C2AFDEA5E611561">
    <w:name w:val="2424FB789A3745988C2AFDEA5E611561"/>
    <w:rsid w:val="00B07FD7"/>
  </w:style>
  <w:style w:type="paragraph" w:customStyle="1" w:styleId="5E455EDC2C0041BCACDE4B3E8C46F63F">
    <w:name w:val="5E455EDC2C0041BCACDE4B3E8C46F63F"/>
    <w:rsid w:val="00B07FD7"/>
  </w:style>
  <w:style w:type="paragraph" w:customStyle="1" w:styleId="8500E4173CD54B6D896839A554F19DD7">
    <w:name w:val="8500E4173CD54B6D896839A554F19DD7"/>
    <w:rsid w:val="00B07FD7"/>
  </w:style>
  <w:style w:type="paragraph" w:customStyle="1" w:styleId="990D793F9F224F4BB86E367B0B418E58">
    <w:name w:val="990D793F9F224F4BB86E367B0B418E58"/>
    <w:rsid w:val="00B07FD7"/>
  </w:style>
  <w:style w:type="paragraph" w:customStyle="1" w:styleId="1E145575DD12498DB43BD713B8A190BD">
    <w:name w:val="1E145575DD12498DB43BD713B8A190BD"/>
    <w:rsid w:val="00B07FD7"/>
  </w:style>
  <w:style w:type="paragraph" w:customStyle="1" w:styleId="148D66C54B8C4528961A51283AEDA6CF">
    <w:name w:val="148D66C54B8C4528961A51283AEDA6CF"/>
    <w:rsid w:val="00B07FD7"/>
  </w:style>
  <w:style w:type="paragraph" w:customStyle="1" w:styleId="63E946CD80974ED9BBC9C1380D179751">
    <w:name w:val="63E946CD80974ED9BBC9C1380D179751"/>
    <w:rsid w:val="00B07FD7"/>
  </w:style>
  <w:style w:type="paragraph" w:customStyle="1" w:styleId="ED7FDA139BFF4274BC27392D83860503">
    <w:name w:val="ED7FDA139BFF4274BC27392D83860503"/>
    <w:rsid w:val="00B07FD7"/>
  </w:style>
  <w:style w:type="paragraph" w:customStyle="1" w:styleId="B7B7DC01892B4651B2CC21D8F5526B2E">
    <w:name w:val="B7B7DC01892B4651B2CC21D8F5526B2E"/>
    <w:rsid w:val="00B07FD7"/>
  </w:style>
  <w:style w:type="paragraph" w:customStyle="1" w:styleId="7A21DC039B6F426994EE78928697ACE8">
    <w:name w:val="7A21DC039B6F426994EE78928697ACE8"/>
    <w:rsid w:val="00B07FD7"/>
  </w:style>
  <w:style w:type="paragraph" w:customStyle="1" w:styleId="269070E3C82B4C6780B6410CFE29376C">
    <w:name w:val="269070E3C82B4C6780B6410CFE29376C"/>
    <w:rsid w:val="00B07FD7"/>
  </w:style>
  <w:style w:type="paragraph" w:customStyle="1" w:styleId="8DA5EB4435EB4148AA46B74DC0A5FC92">
    <w:name w:val="8DA5EB4435EB4148AA46B74DC0A5FC92"/>
    <w:rsid w:val="00B07FD7"/>
  </w:style>
  <w:style w:type="paragraph" w:customStyle="1" w:styleId="777C408FE4054B548FDAB5E09572ECCC">
    <w:name w:val="777C408FE4054B548FDAB5E09572ECCC"/>
    <w:rsid w:val="00B07FD7"/>
  </w:style>
  <w:style w:type="paragraph" w:customStyle="1" w:styleId="935A9C024A16418F9B217EEACF85B025">
    <w:name w:val="935A9C024A16418F9B217EEACF85B025"/>
    <w:rsid w:val="00B07FD7"/>
  </w:style>
  <w:style w:type="paragraph" w:customStyle="1" w:styleId="06813E2998B741FCB84122BC5B3B33EA">
    <w:name w:val="06813E2998B741FCB84122BC5B3B33EA"/>
    <w:rsid w:val="00B07FD7"/>
  </w:style>
  <w:style w:type="paragraph" w:customStyle="1" w:styleId="89A558AF267E4266873D46E63C3B91B5">
    <w:name w:val="89A558AF267E4266873D46E63C3B91B5"/>
    <w:rsid w:val="00B07FD7"/>
  </w:style>
  <w:style w:type="paragraph" w:customStyle="1" w:styleId="57A7449FE96B4A94B313F072AD2CE752">
    <w:name w:val="57A7449FE96B4A94B313F072AD2CE752"/>
    <w:rsid w:val="00B07FD7"/>
  </w:style>
  <w:style w:type="paragraph" w:customStyle="1" w:styleId="6DDC55DF67FD427BAA27A3523E532FDB">
    <w:name w:val="6DDC55DF67FD427BAA27A3523E532FDB"/>
    <w:rsid w:val="00B07FD7"/>
  </w:style>
  <w:style w:type="paragraph" w:customStyle="1" w:styleId="4E1B7994FD07450CA44DE16AE99D3406">
    <w:name w:val="4E1B7994FD07450CA44DE16AE99D3406"/>
    <w:rsid w:val="00B07FD7"/>
  </w:style>
  <w:style w:type="paragraph" w:customStyle="1" w:styleId="C2B9E5533FE24A99BF47AE714154A56D">
    <w:name w:val="C2B9E5533FE24A99BF47AE714154A56D"/>
    <w:rsid w:val="00B07FD7"/>
  </w:style>
  <w:style w:type="paragraph" w:customStyle="1" w:styleId="630CB8C9174E42BB9CBA9A32F9DD9C5C">
    <w:name w:val="630CB8C9174E42BB9CBA9A32F9DD9C5C"/>
    <w:rsid w:val="00B07FD7"/>
  </w:style>
  <w:style w:type="paragraph" w:customStyle="1" w:styleId="C93D71439A564911A3F1D75DF65669CD">
    <w:name w:val="C93D71439A564911A3F1D75DF65669CD"/>
    <w:rsid w:val="00B07FD7"/>
  </w:style>
  <w:style w:type="paragraph" w:customStyle="1" w:styleId="D5EB242C174C4A1A9DBDE88E482691C3">
    <w:name w:val="D5EB242C174C4A1A9DBDE88E482691C3"/>
    <w:rsid w:val="00B07FD7"/>
  </w:style>
  <w:style w:type="paragraph" w:customStyle="1" w:styleId="1B436E1052AD41F7A70DA7D80D008774">
    <w:name w:val="1B436E1052AD41F7A70DA7D80D008774"/>
    <w:rsid w:val="00B07FD7"/>
  </w:style>
  <w:style w:type="paragraph" w:customStyle="1" w:styleId="FD7D226BD4CA44289431FB2536E0D799">
    <w:name w:val="FD7D226BD4CA44289431FB2536E0D799"/>
    <w:rsid w:val="00B07FD7"/>
  </w:style>
  <w:style w:type="paragraph" w:customStyle="1" w:styleId="8FFB0B8B0F9A4F22B6A412D287E988D6">
    <w:name w:val="8FFB0B8B0F9A4F22B6A412D287E988D6"/>
    <w:rsid w:val="00B07FD7"/>
  </w:style>
  <w:style w:type="paragraph" w:customStyle="1" w:styleId="88F37FEE41B241D89B8A34D93547933C">
    <w:name w:val="88F37FEE41B241D89B8A34D93547933C"/>
    <w:rsid w:val="00B07FD7"/>
  </w:style>
  <w:style w:type="paragraph" w:customStyle="1" w:styleId="D9A4DE5FA4B0406E9FAB048D71C57E5F">
    <w:name w:val="D9A4DE5FA4B0406E9FAB048D71C57E5F"/>
    <w:rsid w:val="00B07FD7"/>
  </w:style>
  <w:style w:type="paragraph" w:customStyle="1" w:styleId="C664DC75DA8C47F781CD379DABF0C7C9">
    <w:name w:val="C664DC75DA8C47F781CD379DABF0C7C9"/>
    <w:rsid w:val="00B07FD7"/>
  </w:style>
  <w:style w:type="paragraph" w:customStyle="1" w:styleId="BF1E771DA4A140B784C7EB2F7CD95897">
    <w:name w:val="BF1E771DA4A140B784C7EB2F7CD95897"/>
    <w:rsid w:val="00B07FD7"/>
  </w:style>
  <w:style w:type="paragraph" w:customStyle="1" w:styleId="E5479ECB287C4BCAA1669803A3AE3B63">
    <w:name w:val="E5479ECB287C4BCAA1669803A3AE3B63"/>
    <w:rsid w:val="00B07FD7"/>
  </w:style>
  <w:style w:type="paragraph" w:customStyle="1" w:styleId="9FA366E39ED449B894A36EE858DF0590">
    <w:name w:val="9FA366E39ED449B894A36EE858DF0590"/>
    <w:rsid w:val="00B07FD7"/>
  </w:style>
  <w:style w:type="paragraph" w:customStyle="1" w:styleId="84E0C8125FAF458E85A5D6B63411A937">
    <w:name w:val="84E0C8125FAF458E85A5D6B63411A937"/>
    <w:rsid w:val="00B07FD7"/>
  </w:style>
  <w:style w:type="paragraph" w:customStyle="1" w:styleId="4620C8B19C604C1F8796B1EF2816ADC0">
    <w:name w:val="4620C8B19C604C1F8796B1EF2816ADC0"/>
    <w:rsid w:val="00B07FD7"/>
  </w:style>
  <w:style w:type="paragraph" w:customStyle="1" w:styleId="624302B2C9DC48F88B8D69DF40820A5F">
    <w:name w:val="624302B2C9DC48F88B8D69DF40820A5F"/>
    <w:rsid w:val="00B07FD7"/>
  </w:style>
  <w:style w:type="paragraph" w:customStyle="1" w:styleId="7627B68DB88D40A8B1F851928ED5D4E1">
    <w:name w:val="7627B68DB88D40A8B1F851928ED5D4E1"/>
    <w:rsid w:val="00B07FD7"/>
  </w:style>
  <w:style w:type="paragraph" w:customStyle="1" w:styleId="3880267DDBE841D28FF165A79EDC3321">
    <w:name w:val="3880267DDBE841D28FF165A79EDC3321"/>
    <w:rsid w:val="00B07FD7"/>
  </w:style>
  <w:style w:type="paragraph" w:customStyle="1" w:styleId="BC51181146DD486DAF09243E42B89E1A">
    <w:name w:val="BC51181146DD486DAF09243E42B89E1A"/>
    <w:rsid w:val="00B07FD7"/>
  </w:style>
  <w:style w:type="paragraph" w:customStyle="1" w:styleId="CCC17C6F834D4BDBA17504B2DE13A017">
    <w:name w:val="CCC17C6F834D4BDBA17504B2DE13A017"/>
    <w:rsid w:val="00B07FD7"/>
  </w:style>
  <w:style w:type="paragraph" w:customStyle="1" w:styleId="6E5B4D52E92044EDADF22AF38A920AB5">
    <w:name w:val="6E5B4D52E92044EDADF22AF38A920AB5"/>
    <w:rsid w:val="00B07FD7"/>
  </w:style>
  <w:style w:type="paragraph" w:customStyle="1" w:styleId="BBD10F2B6A6A46C399DD587412E94754">
    <w:name w:val="BBD10F2B6A6A46C399DD587412E94754"/>
    <w:rsid w:val="00B07FD7"/>
  </w:style>
  <w:style w:type="paragraph" w:customStyle="1" w:styleId="193E506CDACD47A2B2C9E1F62287E9D8">
    <w:name w:val="193E506CDACD47A2B2C9E1F62287E9D8"/>
    <w:rsid w:val="00B07FD7"/>
  </w:style>
  <w:style w:type="paragraph" w:customStyle="1" w:styleId="F14C42B7C377413EA8CFCEDC76F4A7DC">
    <w:name w:val="F14C42B7C377413EA8CFCEDC76F4A7DC"/>
    <w:rsid w:val="00B07FD7"/>
  </w:style>
  <w:style w:type="paragraph" w:customStyle="1" w:styleId="14FE55B5D8F2440A85DC8FDD905B0B5D">
    <w:name w:val="14FE55B5D8F2440A85DC8FDD905B0B5D"/>
    <w:rsid w:val="00B07FD7"/>
  </w:style>
  <w:style w:type="paragraph" w:customStyle="1" w:styleId="91F7A5CCF7F54FB49D15FDB3CF6D0552">
    <w:name w:val="91F7A5CCF7F54FB49D15FDB3CF6D0552"/>
    <w:rsid w:val="00B07FD7"/>
  </w:style>
  <w:style w:type="paragraph" w:customStyle="1" w:styleId="779E128F1BD9406BB5C46CF1A6BBDC42">
    <w:name w:val="779E128F1BD9406BB5C46CF1A6BBDC42"/>
    <w:rsid w:val="00B07FD7"/>
  </w:style>
  <w:style w:type="paragraph" w:customStyle="1" w:styleId="4F6559BFCAE44BCB81C7CA71D4A2DB2D">
    <w:name w:val="4F6559BFCAE44BCB81C7CA71D4A2DB2D"/>
    <w:rsid w:val="00B07FD7"/>
  </w:style>
  <w:style w:type="paragraph" w:customStyle="1" w:styleId="3958A8CD508A4B0F8815FD111496855F">
    <w:name w:val="3958A8CD508A4B0F8815FD111496855F"/>
    <w:rsid w:val="00B07FD7"/>
  </w:style>
  <w:style w:type="paragraph" w:customStyle="1" w:styleId="611933DFE79E465D96BA1B6F6CE14DB8">
    <w:name w:val="611933DFE79E465D96BA1B6F6CE14DB8"/>
    <w:rsid w:val="00B07FD7"/>
  </w:style>
  <w:style w:type="paragraph" w:customStyle="1" w:styleId="FC973E1FC0C54332B02EE9E8E1009E68">
    <w:name w:val="FC973E1FC0C54332B02EE9E8E1009E68"/>
    <w:rsid w:val="00B07FD7"/>
  </w:style>
  <w:style w:type="paragraph" w:customStyle="1" w:styleId="C539173353D54E3DB7B509D364070765">
    <w:name w:val="C539173353D54E3DB7B509D364070765"/>
    <w:rsid w:val="00B07FD7"/>
  </w:style>
  <w:style w:type="paragraph" w:customStyle="1" w:styleId="54B89D629924448C8236472CBAB4AB4F">
    <w:name w:val="54B89D629924448C8236472CBAB4AB4F"/>
    <w:rsid w:val="00B07FD7"/>
  </w:style>
  <w:style w:type="paragraph" w:customStyle="1" w:styleId="FF44A5849021401497FA72BC84B04112">
    <w:name w:val="FF44A5849021401497FA72BC84B04112"/>
    <w:rsid w:val="00B07FD7"/>
  </w:style>
  <w:style w:type="paragraph" w:customStyle="1" w:styleId="E8D462B648E14F038C8D6EBADEA8DABC">
    <w:name w:val="E8D462B648E14F038C8D6EBADEA8DABC"/>
    <w:rsid w:val="00B07FD7"/>
  </w:style>
  <w:style w:type="paragraph" w:customStyle="1" w:styleId="A57BDF1EB7134B00A84F527250385096">
    <w:name w:val="A57BDF1EB7134B00A84F527250385096"/>
    <w:rsid w:val="00B07FD7"/>
  </w:style>
  <w:style w:type="paragraph" w:customStyle="1" w:styleId="2219CC32966244C5B56192048FC91706">
    <w:name w:val="2219CC32966244C5B56192048FC91706"/>
    <w:rsid w:val="00B07FD7"/>
  </w:style>
  <w:style w:type="paragraph" w:customStyle="1" w:styleId="54513B1F596D43A0826FB23E523FC3A7">
    <w:name w:val="54513B1F596D43A0826FB23E523FC3A7"/>
    <w:rsid w:val="00B07FD7"/>
  </w:style>
  <w:style w:type="paragraph" w:customStyle="1" w:styleId="48FA7F082AD34014AFDAB756C8BC3EFC">
    <w:name w:val="48FA7F082AD34014AFDAB756C8BC3EFC"/>
    <w:rsid w:val="00B07FD7"/>
  </w:style>
  <w:style w:type="paragraph" w:customStyle="1" w:styleId="722779F913624330B612A33793D3E016">
    <w:name w:val="722779F913624330B612A33793D3E016"/>
    <w:rsid w:val="00B07FD7"/>
  </w:style>
  <w:style w:type="paragraph" w:customStyle="1" w:styleId="BD111A979F5447529F383F590526CA7D">
    <w:name w:val="BD111A979F5447529F383F590526CA7D"/>
    <w:rsid w:val="00B07FD7"/>
  </w:style>
  <w:style w:type="paragraph" w:customStyle="1" w:styleId="BBB7C6808A2E45D68202C1A2C1E11FF0">
    <w:name w:val="BBB7C6808A2E45D68202C1A2C1E11FF0"/>
    <w:rsid w:val="00B07FD7"/>
  </w:style>
  <w:style w:type="paragraph" w:customStyle="1" w:styleId="5FB9196CA96543A6A8FF0F718C19A09C">
    <w:name w:val="5FB9196CA96543A6A8FF0F718C19A09C"/>
    <w:rsid w:val="00B07FD7"/>
  </w:style>
  <w:style w:type="paragraph" w:customStyle="1" w:styleId="E01DF17D167D404C8DDB6812B406BDF5">
    <w:name w:val="E01DF17D167D404C8DDB6812B406BDF5"/>
    <w:rsid w:val="00B07FD7"/>
  </w:style>
  <w:style w:type="paragraph" w:customStyle="1" w:styleId="434E1A5ED1BB481894197B6D6F06112B">
    <w:name w:val="434E1A5ED1BB481894197B6D6F06112B"/>
    <w:rsid w:val="00B07FD7"/>
  </w:style>
  <w:style w:type="paragraph" w:customStyle="1" w:styleId="42A3461B371F42EEB3D11010D225FAA4">
    <w:name w:val="42A3461B371F42EEB3D11010D225FAA4"/>
    <w:rsid w:val="00B07FD7"/>
  </w:style>
  <w:style w:type="paragraph" w:customStyle="1" w:styleId="39D54AB47CD149A5B0CEE846CD81969F">
    <w:name w:val="39D54AB47CD149A5B0CEE846CD81969F"/>
    <w:rsid w:val="00B07FD7"/>
  </w:style>
  <w:style w:type="paragraph" w:customStyle="1" w:styleId="67913D2B259C4C329BA8A9FD8A4504C0">
    <w:name w:val="67913D2B259C4C329BA8A9FD8A4504C0"/>
    <w:rsid w:val="00B07FD7"/>
  </w:style>
  <w:style w:type="paragraph" w:customStyle="1" w:styleId="0C44F6CA2D834F699F3C319AA7014793">
    <w:name w:val="0C44F6CA2D834F699F3C319AA7014793"/>
    <w:rsid w:val="00B07FD7"/>
  </w:style>
  <w:style w:type="paragraph" w:customStyle="1" w:styleId="DADA165713084F549D2BCAB7E38E93F3">
    <w:name w:val="DADA165713084F549D2BCAB7E38E93F3"/>
    <w:rsid w:val="00B07FD7"/>
  </w:style>
  <w:style w:type="paragraph" w:customStyle="1" w:styleId="C81B957A477549ECA2265C418A13DAFE">
    <w:name w:val="C81B957A477549ECA2265C418A13DAFE"/>
    <w:rsid w:val="00B07FD7"/>
  </w:style>
  <w:style w:type="paragraph" w:customStyle="1" w:styleId="D9D4863C1CDA48A2B5F25DDE5D7E3F7F">
    <w:name w:val="D9D4863C1CDA48A2B5F25DDE5D7E3F7F"/>
    <w:rsid w:val="00B07FD7"/>
  </w:style>
  <w:style w:type="paragraph" w:customStyle="1" w:styleId="A98E2E9D8ABC4EA2B25ABDA3D499A374">
    <w:name w:val="A98E2E9D8ABC4EA2B25ABDA3D499A374"/>
    <w:rsid w:val="00B07FD7"/>
  </w:style>
  <w:style w:type="paragraph" w:customStyle="1" w:styleId="90DCB79BCC424510BD7B1FB2EC1023E2">
    <w:name w:val="90DCB79BCC424510BD7B1FB2EC1023E2"/>
    <w:rsid w:val="00B07FD7"/>
  </w:style>
  <w:style w:type="paragraph" w:customStyle="1" w:styleId="B0FD0C96916C4F59BB28A9B06ED562ED">
    <w:name w:val="B0FD0C96916C4F59BB28A9B06ED562ED"/>
    <w:rsid w:val="00B07FD7"/>
  </w:style>
  <w:style w:type="paragraph" w:customStyle="1" w:styleId="31250B630A6A4DDEBA55B4AE3BF14F8C">
    <w:name w:val="31250B630A6A4DDEBA55B4AE3BF14F8C"/>
    <w:rsid w:val="00B07FD7"/>
  </w:style>
  <w:style w:type="paragraph" w:customStyle="1" w:styleId="F038F7BAA3B2453D91EB5AAC6C39C2BA">
    <w:name w:val="F038F7BAA3B2453D91EB5AAC6C39C2BA"/>
    <w:rsid w:val="00B07FD7"/>
  </w:style>
  <w:style w:type="paragraph" w:customStyle="1" w:styleId="95F5ED96111847E2B08A3D15D2D9C1CC">
    <w:name w:val="95F5ED96111847E2B08A3D15D2D9C1CC"/>
    <w:rsid w:val="00B07FD7"/>
  </w:style>
  <w:style w:type="paragraph" w:customStyle="1" w:styleId="BBD347B1DCA44D4A961A90B786F23151">
    <w:name w:val="BBD347B1DCA44D4A961A90B786F23151"/>
    <w:rsid w:val="00B07FD7"/>
  </w:style>
  <w:style w:type="paragraph" w:customStyle="1" w:styleId="3CAC5BD0252046ADB9241E28E6191E4A">
    <w:name w:val="3CAC5BD0252046ADB9241E28E6191E4A"/>
    <w:rsid w:val="00B07FD7"/>
  </w:style>
  <w:style w:type="paragraph" w:customStyle="1" w:styleId="7680355332344D5693829237B13719FB2">
    <w:name w:val="7680355332344D5693829237B13719FB2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20288D611DF4C3D9EC1501D473900588">
    <w:name w:val="F20288D611DF4C3D9EC1501D47390058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8">
    <w:name w:val="2A68ECF71AF14245A1C481FC370ACD21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8">
    <w:name w:val="BE26BB91103D474BB3090599384C5306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8">
    <w:name w:val="986D10AE5E894A1688107A427233A56F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8">
    <w:name w:val="2A4BF7A85F7A428BBDE54468618EADF5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7">
    <w:name w:val="820678B506D44729BC76533A9EC2AC40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7">
    <w:name w:val="AF6ABD01887F4BF6B8E52E3B15257389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7">
    <w:name w:val="2BFE3A064827472F8877BF2C90121A9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7">
    <w:name w:val="44387B019A6D4F89A044AC10842E28B4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7">
    <w:name w:val="9C451D3B7CF44EC5912E009A863DC88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7">
    <w:name w:val="823BAF728BAE4675A6343CEDA3B5E559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7">
    <w:name w:val="12435A0B86AA479CB298A3E6D104EB30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7">
    <w:name w:val="C629691D6C8847AD8C4C9A7D402674D3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7">
    <w:name w:val="C1DBABEF40804A569122B1EF4183F61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7">
    <w:name w:val="EF31A4134B9042FCB687FBE3BC69AC7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7">
    <w:name w:val="4D16FC9359A84512AE24D11AD20DB6F1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7">
    <w:name w:val="8025E92013254FC0AD5867F07D5B41B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7">
    <w:name w:val="18CDE645B7EF4BE69F95115670D11826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7">
    <w:name w:val="B4D2B19381F04BCBBEF094CBBE8D18F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0DCB79BCC424510BD7B1FB2EC1023E21">
    <w:name w:val="90DCB79BCC424510BD7B1FB2EC1023E2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0FD0C96916C4F59BB28A9B06ED562ED1">
    <w:name w:val="B0FD0C96916C4F59BB28A9B06ED562ED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1250B630A6A4DDEBA55B4AE3BF14F8C1">
    <w:name w:val="31250B630A6A4DDEBA55B4AE3BF14F8C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038F7BAA3B2453D91EB5AAC6C39C2BA1">
    <w:name w:val="F038F7BAA3B2453D91EB5AAC6C39C2BA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5F5ED96111847E2B08A3D15D2D9C1CC1">
    <w:name w:val="95F5ED96111847E2B08A3D15D2D9C1CC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BD347B1DCA44D4A961A90B786F231511">
    <w:name w:val="BBD347B1DCA44D4A961A90B786F23151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CAC5BD0252046ADB9241E28E6191E4A1">
    <w:name w:val="3CAC5BD0252046ADB9241E28E6191E4A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9D54AB47CD149A5B0CEE846CD81969F1">
    <w:name w:val="39D54AB47CD149A5B0CEE846CD81969F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7913D2B259C4C329BA8A9FD8A4504C01">
    <w:name w:val="67913D2B259C4C329BA8A9FD8A4504C0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C44F6CA2D834F699F3C319AA70147931">
    <w:name w:val="0C44F6CA2D834F699F3C319AA7014793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ADA165713084F549D2BCAB7E38E93F31">
    <w:name w:val="DADA165713084F549D2BCAB7E38E93F3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81B957A477549ECA2265C418A13DAFE1">
    <w:name w:val="C81B957A477549ECA2265C418A13DAFE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9D4863C1CDA48A2B5F25DDE5D7E3F7F1">
    <w:name w:val="D9D4863C1CDA48A2B5F25DDE5D7E3F7F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98E2E9D8ABC4EA2B25ABDA3D499A3741">
    <w:name w:val="A98E2E9D8ABC4EA2B25ABDA3D499A374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7">
    <w:name w:val="F4CE108997B942B2B08DE2EFFE089404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7">
    <w:name w:val="C895FFE4A65149D3AB438BA26F6AA097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7">
    <w:name w:val="431F969CCD9D4F3582C33D58120B5698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7">
    <w:name w:val="8D538B5E786642A286B063FC763715E3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7">
    <w:name w:val="10D1B4E1C63A41B1BB8173420448EA5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7">
    <w:name w:val="F5EF05D37EF14846AF0746368F12F92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7">
    <w:name w:val="E7E114724B414A0B9EFAD965CE4AE90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5DE505017F4FF6AB5C571B6B4AD3732">
    <w:name w:val="4D5DE505017F4FF6AB5C571B6B4AD3732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7">
    <w:name w:val="C183B9015CB64E08A09361435A1DBF9A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7">
    <w:name w:val="16F557B3352641ADB500C1B9307A3032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6">
    <w:name w:val="ABD0E96F521E45A7BD7B9BA99CB0BFCC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6">
    <w:name w:val="1486CB6913D24299BDA59DB7DA1D304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6">
    <w:name w:val="EB7087DC04E548458AA5FAB6F12C05B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6">
    <w:name w:val="4011B8865DAE405CB1AFA2413760175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6">
    <w:name w:val="A5968DC101584CC79EBF8762A442DD2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6">
    <w:name w:val="6CF180C2E63D44D1A8D3F7E57F6E83A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6">
    <w:name w:val="A0C6DD40F5BE4028AD20416FF517DCCC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6">
    <w:name w:val="FBAC2609E5CF4EA8A0D77E0C68B3742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6">
    <w:name w:val="88E33AB2926249D18FD9D7B737F26F96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6">
    <w:name w:val="29CE63A83D124BC9AF99E1476F07764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6">
    <w:name w:val="483130415EB34BD4AEC57B1BA9DF25D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6">
    <w:name w:val="56EC3871DD5C4F50B1D5D87BBEA4347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6">
    <w:name w:val="DA42D3F8FDCA4690B1F054882558D56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6">
    <w:name w:val="3B92ABE6E3AC443EB6F9A6529659991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6">
    <w:name w:val="1AAD30B49B3A46329351AD1D4EC6C1CB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6">
    <w:name w:val="D3A67C41003F42CC94BF3138583AC32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6">
    <w:name w:val="88EC90899ABD479DA695D6784CDB943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6">
    <w:name w:val="AEBF0A828C0F48C081AFC697CEB99B31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6">
    <w:name w:val="B177974BA5544882A315B482591C9B0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6">
    <w:name w:val="F633E67FCE8642EABFD528B18F4BCD6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6">
    <w:name w:val="1DCF3DE23C904CC68A2A95986FFA48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6">
    <w:name w:val="5AEFBB2581C5452F973B6636E8B131C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6">
    <w:name w:val="7916910234274EC1A33FCA438DD8DCB1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6">
    <w:name w:val="B5B49CF0C744490B8CF8EAF5F96E8F1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6">
    <w:name w:val="8E27DB5E1BDD45189F006C764E55727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6">
    <w:name w:val="20BDC9FE2BD3466BB2F8FC0C599FB19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6">
    <w:name w:val="A6A15F5F774447608B436AADFA776825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6">
    <w:name w:val="E39612C0E0EC48169B05E325BA67098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6">
    <w:name w:val="6171D1FEA396426A9A4E43B16802083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6">
    <w:name w:val="F034DA0F4F4E4AB8A1521572A96AFDD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5">
    <w:name w:val="B9A5BE28AD5A433BA25B62B91AFD98E4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5">
    <w:name w:val="5A4496E267B84D82A36134A9310A32E4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5">
    <w:name w:val="95C17C3F152B4C5C94D50F3AE9C87E2F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6">
    <w:name w:val="DE207EA2995A458B95B506BF9072F0A7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6">
    <w:name w:val="5704EE1BE7024DD58FAB61351A22211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6">
    <w:name w:val="E988565BEF75477E8128B92F8F87DA5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6">
    <w:name w:val="16C2E342A9DF44819DB69C460950BB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6">
    <w:name w:val="4CF11888B93E415A84FD7B96A666CB8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6">
    <w:name w:val="DFE64AE87A1945248AD62ED7E198B0F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6">
    <w:name w:val="6402A47D1F804ABE8F96F264A4A7C5A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6">
    <w:name w:val="928F068407C34C6FBC1428F13A18977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6">
    <w:name w:val="4D57212E7F344D329F54716912354DA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6">
    <w:name w:val="3A1BFF88D7DD4CDD856CBB521DB2DAFD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6">
    <w:name w:val="A3B72971DC4A44E785B9CA7D1DD8211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6">
    <w:name w:val="40EB00DB5E5F4002AF6542E44E459A1D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6">
    <w:name w:val="6DBA352887C54DF99FFC7CED7113D4E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6">
    <w:name w:val="B47B20E88B8A4AFE9400B2A932528E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6">
    <w:name w:val="368AAED71D674DBABAD403D864CB593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6">
    <w:name w:val="F48A183D864F40ED99B7B512385A849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6">
    <w:name w:val="ADB530787DE74269A139040AB0153DEB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5">
    <w:name w:val="F30B23832984485FBB10369196AED8E5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5">
    <w:name w:val="8E3FA64B976F44939172D5E039AAE85C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5">
    <w:name w:val="A8FAD10FB2B741C98B1EAB6EACE34411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5">
    <w:name w:val="9C936F69604442809E373970CAFBCEEB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5">
    <w:name w:val="C09C087F61544BD99AA8154263677DA8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5">
    <w:name w:val="DC348F5A2E414418A13763786E33326D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5">
    <w:name w:val="0A3C35A524864A19BAC597BD297CBC0A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5">
    <w:name w:val="701AD8BF51924339B56F81FE2A85A2BA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5">
    <w:name w:val="42154A69D70B4B41BEDD5BA7D79C1D5D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5">
    <w:name w:val="F1FD565F4D4A484B8DC738B3B2698A51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4">
    <w:name w:val="FD6E1EACB2CE422DB3CD08347D091634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4">
    <w:name w:val="B240A1C1B8CB47218884E4FC0F6ABC71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4">
    <w:name w:val="234B3F8B610F4823855357D00127A8EE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5">
    <w:name w:val="BD24F72FE5084C2D833B9C5EF1CCAA82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5">
    <w:name w:val="E223FDEABCA24B27A6744D47F8DA78DC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5">
    <w:name w:val="43B0954B23A14FA08843E999A1433598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5">
    <w:name w:val="30AC99BD4566455192994F256F812077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4">
    <w:name w:val="89B9D35807064FBA932465D08AD0BB17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4">
    <w:name w:val="E5AE5F5160CB4D068BED690DB3D45BA8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4">
    <w:name w:val="CD6A9F669E5F4B2B9A1378DE9476CA7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4">
    <w:name w:val="6801C7D56E3E4A1799F1AD2723227736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4">
    <w:name w:val="D6F8B657902B45F1823B27413F9A6E65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4">
    <w:name w:val="CD44CFE5D9954BE99EBB011C308AF14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4">
    <w:name w:val="4B74A7F957FA49C99F2EA64B2DD7DF1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4">
    <w:name w:val="87BC126AF8654645BE2174ECA4BD785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4">
    <w:name w:val="271F5B43CCF44FDCA3253F63CC0E1CC9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4">
    <w:name w:val="83F59A5C18D44E55BCE1284BBF95EEB8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4">
    <w:name w:val="5F44E071DB3D4ADE822B42D6EFAC775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4">
    <w:name w:val="50F92F61D36D46BC9DF15B57C4B3887F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4">
    <w:name w:val="CCA46BA867CC4B97B553031FC07FB672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4">
    <w:name w:val="62E96241B8924D4ABAF0930E2FCA7C8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4">
    <w:name w:val="E324E27592A94AD9ADD648D3A0A81F1F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4">
    <w:name w:val="30227A9ECD324FEBA297553ED9291A95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3">
    <w:name w:val="C9136C2E50314064BB45E6DFAAC8228C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3">
    <w:name w:val="D03D0B20BBC44EE1B138CA9E80587BB9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3">
    <w:name w:val="F2227B155F4A4F84ABC46013FDD63ED8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3">
    <w:name w:val="0D4FF150E97144CCB95C19A7C841DE14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3">
    <w:name w:val="ED9C6B7972E048FB9BD799ACE57B0726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3">
    <w:name w:val="CB79CC38C03F463CB043BC4CA5DFB52A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3">
    <w:name w:val="BE2BF33BE37F4EC9A7439A19471FC3B1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3">
    <w:name w:val="B20C2ABC99D74439BAE72D904F3C2630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3">
    <w:name w:val="EEAA918A8017481A83574A77520C0880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3">
    <w:name w:val="3778A2BE9A1542FF810ACD03E980696C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3">
    <w:name w:val="1126CE34602E4785A8B5F4F299AC7DB9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55CF7F9513417D871963FF87CCA18F">
    <w:name w:val="4355CF7F9513417D871963FF87CCA18F"/>
    <w:rsid w:val="009D7B05"/>
  </w:style>
  <w:style w:type="paragraph" w:customStyle="1" w:styleId="05E08ACDCC6C4FECAF5ACCBC3566CCBD">
    <w:name w:val="05E08ACDCC6C4FECAF5ACCBC3566CCBD"/>
    <w:rsid w:val="009D7B05"/>
  </w:style>
  <w:style w:type="paragraph" w:customStyle="1" w:styleId="E770B2CBD462452095EA8FCB65895F83">
    <w:name w:val="E770B2CBD462452095EA8FCB65895F83"/>
    <w:rsid w:val="009D7B05"/>
  </w:style>
  <w:style w:type="paragraph" w:customStyle="1" w:styleId="09CDD9917B474D7DA6885069C442D431">
    <w:name w:val="09CDD9917B474D7DA6885069C442D431"/>
    <w:rsid w:val="009D7B05"/>
  </w:style>
  <w:style w:type="paragraph" w:customStyle="1" w:styleId="DC62F692BA8B49CA8D99239059F04A9D">
    <w:name w:val="DC62F692BA8B49CA8D99239059F04A9D"/>
    <w:rsid w:val="009D7B05"/>
  </w:style>
  <w:style w:type="paragraph" w:customStyle="1" w:styleId="4EB94C672C194200BFD90522192E8071">
    <w:name w:val="4EB94C672C194200BFD90522192E8071"/>
    <w:rsid w:val="009D7B05"/>
  </w:style>
  <w:style w:type="paragraph" w:customStyle="1" w:styleId="DFBEFF272C3F4F9F8004963EF95FA802">
    <w:name w:val="DFBEFF272C3F4F9F8004963EF95FA802"/>
    <w:rsid w:val="009D7B05"/>
  </w:style>
  <w:style w:type="paragraph" w:customStyle="1" w:styleId="A9EC09C4B72B4453B25C65EECBB1E2A6">
    <w:name w:val="A9EC09C4B72B4453B25C65EECBB1E2A6"/>
    <w:rsid w:val="009D7B05"/>
  </w:style>
  <w:style w:type="paragraph" w:customStyle="1" w:styleId="DD2F1154647141A2AFF534C3178E4AB6">
    <w:name w:val="DD2F1154647141A2AFF534C3178E4AB6"/>
    <w:rsid w:val="009D7B05"/>
  </w:style>
  <w:style w:type="paragraph" w:customStyle="1" w:styleId="405B4C84DBBF45B5994E897A8076969C">
    <w:name w:val="405B4C84DBBF45B5994E897A8076969C"/>
    <w:rsid w:val="009D7B05"/>
  </w:style>
  <w:style w:type="paragraph" w:customStyle="1" w:styleId="D3D910B05C58491BA7ECC09CCB5AA61A">
    <w:name w:val="D3D910B05C58491BA7ECC09CCB5AA61A"/>
    <w:rsid w:val="009D7B05"/>
  </w:style>
  <w:style w:type="paragraph" w:customStyle="1" w:styleId="3BC4B53719A847E79F761642054CCB99">
    <w:name w:val="3BC4B53719A847E79F761642054CCB99"/>
    <w:rsid w:val="009D7B05"/>
  </w:style>
  <w:style w:type="paragraph" w:customStyle="1" w:styleId="DF164DAF113F4BE7A455D373D679234B">
    <w:name w:val="DF164DAF113F4BE7A455D373D679234B"/>
    <w:rsid w:val="009D7B05"/>
  </w:style>
  <w:style w:type="paragraph" w:customStyle="1" w:styleId="2EE6A6E2E4C141658E074FEC1C8395A2">
    <w:name w:val="2EE6A6E2E4C141658E074FEC1C8395A2"/>
    <w:rsid w:val="009D7B05"/>
  </w:style>
  <w:style w:type="paragraph" w:customStyle="1" w:styleId="97816860E80E4A95B45DE9A4E7DB2C01">
    <w:name w:val="97816860E80E4A95B45DE9A4E7DB2C01"/>
    <w:rsid w:val="009D7B05"/>
  </w:style>
  <w:style w:type="paragraph" w:customStyle="1" w:styleId="39147158A9EA4867A785F86E695E6FD6">
    <w:name w:val="39147158A9EA4867A785F86E695E6FD6"/>
    <w:rsid w:val="009D7B05"/>
  </w:style>
  <w:style w:type="paragraph" w:customStyle="1" w:styleId="FB648214562B42F5BE7245C599D3BE45">
    <w:name w:val="FB648214562B42F5BE7245C599D3BE45"/>
    <w:rsid w:val="009D7B05"/>
  </w:style>
  <w:style w:type="paragraph" w:customStyle="1" w:styleId="B505209C75A5409AA5D98147F5A89F8C">
    <w:name w:val="B505209C75A5409AA5D98147F5A89F8C"/>
    <w:rsid w:val="009D7B05"/>
  </w:style>
  <w:style w:type="paragraph" w:customStyle="1" w:styleId="B788747F4F3346E9B6E1BFF2CB81440A">
    <w:name w:val="B788747F4F3346E9B6E1BFF2CB81440A"/>
    <w:rsid w:val="009D7B05"/>
  </w:style>
  <w:style w:type="paragraph" w:customStyle="1" w:styleId="019E7362CC5B47D79C0F3391E02445B3">
    <w:name w:val="019E7362CC5B47D79C0F3391E02445B3"/>
    <w:rsid w:val="009D7B05"/>
  </w:style>
  <w:style w:type="paragraph" w:customStyle="1" w:styleId="C4A53C380C1E4E919346370009E1FBEF">
    <w:name w:val="C4A53C380C1E4E919346370009E1FBEF"/>
    <w:rsid w:val="009D7B05"/>
  </w:style>
  <w:style w:type="paragraph" w:customStyle="1" w:styleId="B98C92A813E742E193829D988C705DEE">
    <w:name w:val="B98C92A813E742E193829D988C705DEE"/>
    <w:rsid w:val="009D7B05"/>
  </w:style>
  <w:style w:type="paragraph" w:customStyle="1" w:styleId="F53A153278A8441082B01FDCD60A772B">
    <w:name w:val="F53A153278A8441082B01FDCD60A772B"/>
    <w:rsid w:val="009D7B05"/>
  </w:style>
  <w:style w:type="paragraph" w:customStyle="1" w:styleId="933FD8ED5AB84EBA8B18462AB77F7E51">
    <w:name w:val="933FD8ED5AB84EBA8B18462AB77F7E51"/>
    <w:rsid w:val="009D7B05"/>
  </w:style>
  <w:style w:type="paragraph" w:customStyle="1" w:styleId="984622046D784BA69F32FCA4A7B689BC">
    <w:name w:val="984622046D784BA69F32FCA4A7B689BC"/>
    <w:rsid w:val="009D7B05"/>
  </w:style>
  <w:style w:type="paragraph" w:customStyle="1" w:styleId="D8A75B05A9D746D6A5A4D14EAD89A60D">
    <w:name w:val="D8A75B05A9D746D6A5A4D14EAD89A60D"/>
    <w:rsid w:val="009D7B05"/>
  </w:style>
  <w:style w:type="paragraph" w:customStyle="1" w:styleId="26D62A55AA6A4E3485E057A632CC4C9A">
    <w:name w:val="26D62A55AA6A4E3485E057A632CC4C9A"/>
    <w:rsid w:val="009D7B05"/>
  </w:style>
  <w:style w:type="paragraph" w:customStyle="1" w:styleId="821879B8B00148AD99CAE35B53C41A5E">
    <w:name w:val="821879B8B00148AD99CAE35B53C41A5E"/>
    <w:rsid w:val="009D7B05"/>
  </w:style>
  <w:style w:type="paragraph" w:customStyle="1" w:styleId="406FB0BE4869462680D1266F4BE4EA8D">
    <w:name w:val="406FB0BE4869462680D1266F4BE4EA8D"/>
    <w:rsid w:val="009D7B05"/>
  </w:style>
  <w:style w:type="paragraph" w:customStyle="1" w:styleId="5B1CC61B407643279082C87439518D09">
    <w:name w:val="5B1CC61B407643279082C87439518D09"/>
    <w:rsid w:val="009D7B05"/>
  </w:style>
  <w:style w:type="paragraph" w:customStyle="1" w:styleId="7A5838875E0C423F88BD7594550F5F75">
    <w:name w:val="7A5838875E0C423F88BD7594550F5F75"/>
    <w:rsid w:val="009D7B05"/>
  </w:style>
  <w:style w:type="paragraph" w:customStyle="1" w:styleId="18CD880C26E34175A0A7B671BA94638F">
    <w:name w:val="18CD880C26E34175A0A7B671BA94638F"/>
    <w:rsid w:val="009D7B05"/>
  </w:style>
  <w:style w:type="paragraph" w:customStyle="1" w:styleId="EC6E55EC634C4CA1B3A020EF57600894">
    <w:name w:val="EC6E55EC634C4CA1B3A020EF57600894"/>
    <w:rsid w:val="009D7B05"/>
  </w:style>
  <w:style w:type="paragraph" w:customStyle="1" w:styleId="9B15377EFF844D92BC14AE72065A7EE3">
    <w:name w:val="9B15377EFF844D92BC14AE72065A7EE3"/>
    <w:rsid w:val="009D7B05"/>
  </w:style>
  <w:style w:type="paragraph" w:customStyle="1" w:styleId="B47B5ACFC1874470B7995CE0394C4991">
    <w:name w:val="B47B5ACFC1874470B7995CE0394C4991"/>
    <w:rsid w:val="009D7B05"/>
  </w:style>
  <w:style w:type="paragraph" w:customStyle="1" w:styleId="54E9C78E3AB442A68332309F9A40B01A">
    <w:name w:val="54E9C78E3AB442A68332309F9A40B01A"/>
    <w:rsid w:val="009D7B05"/>
  </w:style>
  <w:style w:type="paragraph" w:customStyle="1" w:styleId="834E876AA9FD4511B56C6CB35BC6C4C0">
    <w:name w:val="834E876AA9FD4511B56C6CB35BC6C4C0"/>
    <w:rsid w:val="009D7B05"/>
  </w:style>
  <w:style w:type="paragraph" w:customStyle="1" w:styleId="73A54A6399A94B22B4EA9BA8A4EA6AA9">
    <w:name w:val="73A54A6399A94B22B4EA9BA8A4EA6AA9"/>
    <w:rsid w:val="009D7B05"/>
  </w:style>
  <w:style w:type="paragraph" w:customStyle="1" w:styleId="CAA107DC2BB248828CD29136FE21B614">
    <w:name w:val="CAA107DC2BB248828CD29136FE21B614"/>
    <w:rsid w:val="009D7B05"/>
  </w:style>
  <w:style w:type="paragraph" w:customStyle="1" w:styleId="7298E86D53334FFDACDD7413E108358E">
    <w:name w:val="7298E86D53334FFDACDD7413E108358E"/>
    <w:rsid w:val="009D7B05"/>
  </w:style>
  <w:style w:type="paragraph" w:customStyle="1" w:styleId="365DE09AEFC142538664C32CE5D0D28F">
    <w:name w:val="365DE09AEFC142538664C32CE5D0D28F"/>
    <w:rsid w:val="009D7B05"/>
  </w:style>
  <w:style w:type="paragraph" w:customStyle="1" w:styleId="8A306723CA6E44E684239D59ACFC2CD6">
    <w:name w:val="8A306723CA6E44E684239D59ACFC2CD6"/>
    <w:rsid w:val="009D7B05"/>
  </w:style>
  <w:style w:type="paragraph" w:customStyle="1" w:styleId="F1CC0E9724D34834885EBF506DA461DD">
    <w:name w:val="F1CC0E9724D34834885EBF506DA461DD"/>
    <w:rsid w:val="009D7B05"/>
  </w:style>
  <w:style w:type="paragraph" w:customStyle="1" w:styleId="3E8590A8D9A6455FBD87CD0930FC1A8C">
    <w:name w:val="3E8590A8D9A6455FBD87CD0930FC1A8C"/>
    <w:rsid w:val="009D7B05"/>
  </w:style>
  <w:style w:type="paragraph" w:customStyle="1" w:styleId="B4824D918B75454D94E5D03113924CB8">
    <w:name w:val="B4824D918B75454D94E5D03113924CB8"/>
    <w:rsid w:val="009D7B05"/>
  </w:style>
  <w:style w:type="paragraph" w:customStyle="1" w:styleId="C2BCE1438E064D049C41E1B81A21AE23">
    <w:name w:val="C2BCE1438E064D049C41E1B81A21AE23"/>
    <w:rsid w:val="009D7B05"/>
  </w:style>
  <w:style w:type="paragraph" w:customStyle="1" w:styleId="90F2A1EED3214C298D193C28FB7D7748">
    <w:name w:val="90F2A1EED3214C298D193C28FB7D7748"/>
    <w:rsid w:val="009D7B05"/>
  </w:style>
  <w:style w:type="paragraph" w:customStyle="1" w:styleId="0E7E6B6C0D71486C8261A00418423609">
    <w:name w:val="0E7E6B6C0D71486C8261A00418423609"/>
    <w:rsid w:val="009D7B05"/>
  </w:style>
  <w:style w:type="paragraph" w:customStyle="1" w:styleId="F96D9F69548E47DFBB16C93765BE8C0A">
    <w:name w:val="F96D9F69548E47DFBB16C93765BE8C0A"/>
    <w:rsid w:val="009D7B05"/>
  </w:style>
  <w:style w:type="paragraph" w:customStyle="1" w:styleId="8D7834A005684F5986BC5BDE5ABCBA89">
    <w:name w:val="8D7834A005684F5986BC5BDE5ABCBA89"/>
    <w:rsid w:val="009D7B05"/>
  </w:style>
  <w:style w:type="paragraph" w:customStyle="1" w:styleId="1B70D504ED3E4F4D8D634D57690DDDB1">
    <w:name w:val="1B70D504ED3E4F4D8D634D57690DDDB1"/>
    <w:rsid w:val="009D7B05"/>
  </w:style>
  <w:style w:type="paragraph" w:customStyle="1" w:styleId="36B1379FDAA340D99E02CE013C47A46D">
    <w:name w:val="36B1379FDAA340D99E02CE013C47A46D"/>
    <w:rsid w:val="009D7B05"/>
  </w:style>
  <w:style w:type="paragraph" w:customStyle="1" w:styleId="EA024D1BAD7D45A68F4051B4EFEFE013">
    <w:name w:val="EA024D1BAD7D45A68F4051B4EFEFE013"/>
    <w:rsid w:val="009D7B05"/>
  </w:style>
  <w:style w:type="paragraph" w:customStyle="1" w:styleId="DFE6862CE33B48ABA3B230130D8EED31">
    <w:name w:val="DFE6862CE33B48ABA3B230130D8EED31"/>
    <w:rsid w:val="009D7B05"/>
  </w:style>
  <w:style w:type="paragraph" w:customStyle="1" w:styleId="2E151D2B0945483C96FB5D21A6F9EBE4">
    <w:name w:val="2E151D2B0945483C96FB5D21A6F9EBE4"/>
    <w:rsid w:val="009D7B05"/>
  </w:style>
  <w:style w:type="paragraph" w:customStyle="1" w:styleId="824003CE67F5475EABE1B494F652DBE8">
    <w:name w:val="824003CE67F5475EABE1B494F652DBE8"/>
    <w:rsid w:val="009D7B05"/>
  </w:style>
  <w:style w:type="paragraph" w:customStyle="1" w:styleId="7A3B21B00F08433F805D3003F6449B0B">
    <w:name w:val="7A3B21B00F08433F805D3003F6449B0B"/>
    <w:rsid w:val="009D7B05"/>
  </w:style>
  <w:style w:type="paragraph" w:customStyle="1" w:styleId="430109A25F98481090E4F71AF5E84E0C">
    <w:name w:val="430109A25F98481090E4F71AF5E84E0C"/>
    <w:rsid w:val="009D7B05"/>
  </w:style>
  <w:style w:type="paragraph" w:customStyle="1" w:styleId="653AFBD2803243999C1E05BCCB1F649B">
    <w:name w:val="653AFBD2803243999C1E05BCCB1F649B"/>
    <w:rsid w:val="009D7B05"/>
  </w:style>
  <w:style w:type="paragraph" w:customStyle="1" w:styleId="0075C2F2251545C79179BEF89BD74E61">
    <w:name w:val="0075C2F2251545C79179BEF89BD74E61"/>
    <w:rsid w:val="009D7B05"/>
  </w:style>
  <w:style w:type="paragraph" w:customStyle="1" w:styleId="2CB3CD8411BF48FA92479B108C77AF3B">
    <w:name w:val="2CB3CD8411BF48FA92479B108C77AF3B"/>
    <w:rsid w:val="009D7B05"/>
  </w:style>
  <w:style w:type="paragraph" w:customStyle="1" w:styleId="34CDF446F38A44D8A9C307FB6FA5C65F">
    <w:name w:val="34CDF446F38A44D8A9C307FB6FA5C65F"/>
    <w:rsid w:val="009D7B05"/>
  </w:style>
  <w:style w:type="paragraph" w:customStyle="1" w:styleId="A815FDEB6C564759902B77516E5B868F">
    <w:name w:val="A815FDEB6C564759902B77516E5B868F"/>
    <w:rsid w:val="009D7B05"/>
  </w:style>
  <w:style w:type="paragraph" w:customStyle="1" w:styleId="18ACE0FD38FD4F6EA2E77E9BFE4F17D5">
    <w:name w:val="18ACE0FD38FD4F6EA2E77E9BFE4F17D5"/>
    <w:rsid w:val="009D7B05"/>
  </w:style>
  <w:style w:type="paragraph" w:customStyle="1" w:styleId="9B4C2576B2914F428C7A8EBC033A5CCF">
    <w:name w:val="9B4C2576B2914F428C7A8EBC033A5CCF"/>
    <w:rsid w:val="009D7B05"/>
  </w:style>
  <w:style w:type="paragraph" w:customStyle="1" w:styleId="707870EF213644B99D63D43CF1AC331E">
    <w:name w:val="707870EF213644B99D63D43CF1AC331E"/>
    <w:rsid w:val="009D7B05"/>
  </w:style>
  <w:style w:type="paragraph" w:customStyle="1" w:styleId="3E897D578D914633B566A4BB59E7B3B0">
    <w:name w:val="3E897D578D914633B566A4BB59E7B3B0"/>
    <w:rsid w:val="009D7B05"/>
  </w:style>
  <w:style w:type="paragraph" w:customStyle="1" w:styleId="2E77D1C895EC4BB59A871CEE45BA0DF0">
    <w:name w:val="2E77D1C895EC4BB59A871CEE45BA0DF0"/>
    <w:rsid w:val="009D7B05"/>
  </w:style>
  <w:style w:type="paragraph" w:customStyle="1" w:styleId="EC3D7DBE061F4A8E8DC64CD7B9C1DE5C">
    <w:name w:val="EC3D7DBE061F4A8E8DC64CD7B9C1DE5C"/>
    <w:rsid w:val="009D7B05"/>
  </w:style>
  <w:style w:type="paragraph" w:customStyle="1" w:styleId="878BE234149E4E59881FE63FF98AD807">
    <w:name w:val="878BE234149E4E59881FE63FF98AD807"/>
    <w:rsid w:val="009D7B05"/>
  </w:style>
  <w:style w:type="paragraph" w:customStyle="1" w:styleId="5176A936F19D46D296317FA7641873CB">
    <w:name w:val="5176A936F19D46D296317FA7641873CB"/>
    <w:rsid w:val="009D7B05"/>
  </w:style>
  <w:style w:type="paragraph" w:customStyle="1" w:styleId="68B286B03F5A451DA436EEE8C102F83F">
    <w:name w:val="68B286B03F5A451DA436EEE8C102F83F"/>
    <w:rsid w:val="009D7B05"/>
  </w:style>
  <w:style w:type="paragraph" w:customStyle="1" w:styleId="C924F770BC4749609B9212211BB29AF5">
    <w:name w:val="C924F770BC4749609B9212211BB29AF5"/>
    <w:rsid w:val="009D7B05"/>
  </w:style>
  <w:style w:type="paragraph" w:customStyle="1" w:styleId="ADA21217C5084AD0BC1A8B5306BE4ED0">
    <w:name w:val="ADA21217C5084AD0BC1A8B5306BE4ED0"/>
    <w:rsid w:val="009D7B05"/>
  </w:style>
  <w:style w:type="paragraph" w:customStyle="1" w:styleId="EDD8BEB3069D414CA96F0C915FA99605">
    <w:name w:val="EDD8BEB3069D414CA96F0C915FA99605"/>
    <w:rsid w:val="009D7B05"/>
  </w:style>
  <w:style w:type="paragraph" w:customStyle="1" w:styleId="3FFFF7EE9C27447B8B1F6A9748527606">
    <w:name w:val="3FFFF7EE9C27447B8B1F6A9748527606"/>
    <w:rsid w:val="009D7B05"/>
  </w:style>
  <w:style w:type="paragraph" w:customStyle="1" w:styleId="A8113E13B07A4C9A9111CABB74791D5D">
    <w:name w:val="A8113E13B07A4C9A9111CABB74791D5D"/>
    <w:rsid w:val="009D7B05"/>
  </w:style>
  <w:style w:type="paragraph" w:customStyle="1" w:styleId="5B84CA96894041E29F3A9EB9F7A0423F">
    <w:name w:val="5B84CA96894041E29F3A9EB9F7A0423F"/>
    <w:rsid w:val="009D7B05"/>
  </w:style>
  <w:style w:type="paragraph" w:customStyle="1" w:styleId="C44D4FB06FA2474A89F9EC3CA5360E95">
    <w:name w:val="C44D4FB06FA2474A89F9EC3CA5360E95"/>
    <w:rsid w:val="009D7B05"/>
  </w:style>
  <w:style w:type="paragraph" w:customStyle="1" w:styleId="70D5786B0F124156853B6F8EDEB0871D">
    <w:name w:val="70D5786B0F124156853B6F8EDEB0871D"/>
    <w:rsid w:val="009D7B05"/>
  </w:style>
  <w:style w:type="paragraph" w:customStyle="1" w:styleId="6364CB015D634CC98076560EFB8CEC17">
    <w:name w:val="6364CB015D634CC98076560EFB8CEC17"/>
    <w:rsid w:val="009D7B05"/>
  </w:style>
  <w:style w:type="paragraph" w:customStyle="1" w:styleId="473ECC476B79410FBA034F870B9ECF2F">
    <w:name w:val="473ECC476B79410FBA034F870B9ECF2F"/>
    <w:rsid w:val="009D7B05"/>
  </w:style>
  <w:style w:type="paragraph" w:customStyle="1" w:styleId="FBEAD45FA1914ED4AD720A7D44DA1F4D">
    <w:name w:val="FBEAD45FA1914ED4AD720A7D44DA1F4D"/>
    <w:rsid w:val="009D7B05"/>
  </w:style>
  <w:style w:type="paragraph" w:customStyle="1" w:styleId="B7AF9A75ED79404E8B63E59164CD013B">
    <w:name w:val="B7AF9A75ED79404E8B63E59164CD013B"/>
    <w:rsid w:val="009D7B05"/>
  </w:style>
  <w:style w:type="paragraph" w:customStyle="1" w:styleId="A9DB8AD04AA342818DEE5A1DB29689D6">
    <w:name w:val="A9DB8AD04AA342818DEE5A1DB29689D6"/>
    <w:rsid w:val="009D7B05"/>
  </w:style>
  <w:style w:type="paragraph" w:customStyle="1" w:styleId="7BC2413343C24292A6AC6BE29696142F">
    <w:name w:val="7BC2413343C24292A6AC6BE29696142F"/>
    <w:rsid w:val="009D7B05"/>
  </w:style>
  <w:style w:type="paragraph" w:customStyle="1" w:styleId="4B6E1EAC24B545738297F614B804009C">
    <w:name w:val="4B6E1EAC24B545738297F614B804009C"/>
    <w:rsid w:val="009D7B05"/>
  </w:style>
  <w:style w:type="paragraph" w:customStyle="1" w:styleId="BFE005F9DE4C42AA885B2262B518EDB1">
    <w:name w:val="BFE005F9DE4C42AA885B2262B518EDB1"/>
    <w:rsid w:val="009D7B05"/>
  </w:style>
  <w:style w:type="paragraph" w:customStyle="1" w:styleId="FBC559EC6B3F44B0844781424AFD95C1">
    <w:name w:val="FBC559EC6B3F44B0844781424AFD95C1"/>
    <w:rsid w:val="009D7B05"/>
  </w:style>
  <w:style w:type="paragraph" w:customStyle="1" w:styleId="B2E294EECC05416DACD392D32CF34BC9">
    <w:name w:val="B2E294EECC05416DACD392D32CF34BC9"/>
    <w:rsid w:val="009D7B05"/>
  </w:style>
  <w:style w:type="paragraph" w:customStyle="1" w:styleId="F0D3893655A0414693CFF2F2ABD3AA8D">
    <w:name w:val="F0D3893655A0414693CFF2F2ABD3AA8D"/>
    <w:rsid w:val="009D7B05"/>
  </w:style>
  <w:style w:type="paragraph" w:customStyle="1" w:styleId="4D0A4E1FF9874A82AD7E294958FC9A15">
    <w:name w:val="4D0A4E1FF9874A82AD7E294958FC9A15"/>
    <w:rsid w:val="009D7B05"/>
  </w:style>
  <w:style w:type="paragraph" w:customStyle="1" w:styleId="5AB5772EDF224005B90F169A673CBA69">
    <w:name w:val="5AB5772EDF224005B90F169A673CBA69"/>
    <w:rsid w:val="009D7B05"/>
  </w:style>
  <w:style w:type="paragraph" w:customStyle="1" w:styleId="444A7405A63242A78DDD791469BF5B82">
    <w:name w:val="444A7405A63242A78DDD791469BF5B82"/>
    <w:rsid w:val="009D7B05"/>
  </w:style>
  <w:style w:type="paragraph" w:customStyle="1" w:styleId="89EBBB4313094F5092E193ACB99D0FE5">
    <w:name w:val="89EBBB4313094F5092E193ACB99D0FE5"/>
    <w:rsid w:val="009D7B05"/>
  </w:style>
  <w:style w:type="paragraph" w:customStyle="1" w:styleId="4DED59E81E874931A633D1A32B1A8A2F">
    <w:name w:val="4DED59E81E874931A633D1A32B1A8A2F"/>
    <w:rsid w:val="009D7B05"/>
  </w:style>
  <w:style w:type="paragraph" w:customStyle="1" w:styleId="D926CBBB97B941479EDFFF60F8EB5A80">
    <w:name w:val="D926CBBB97B941479EDFFF60F8EB5A80"/>
    <w:rsid w:val="009D7B05"/>
  </w:style>
  <w:style w:type="paragraph" w:customStyle="1" w:styleId="3ECFFC40DD8E4C8084A40FD1C67853B4">
    <w:name w:val="3ECFFC40DD8E4C8084A40FD1C67853B4"/>
    <w:rsid w:val="009D7B05"/>
  </w:style>
  <w:style w:type="paragraph" w:customStyle="1" w:styleId="442911BC34F94A86BDC91FEBFE9DD763">
    <w:name w:val="442911BC34F94A86BDC91FEBFE9DD763"/>
    <w:rsid w:val="009D7B05"/>
  </w:style>
  <w:style w:type="paragraph" w:customStyle="1" w:styleId="694B632FFED9484CA32B61FAFE4EECF3">
    <w:name w:val="694B632FFED9484CA32B61FAFE4EECF3"/>
    <w:rsid w:val="009D7B05"/>
  </w:style>
  <w:style w:type="paragraph" w:customStyle="1" w:styleId="46638B5BE6454006BDE03BAB505678F7">
    <w:name w:val="46638B5BE6454006BDE03BAB505678F7"/>
    <w:rsid w:val="009D7B05"/>
  </w:style>
  <w:style w:type="paragraph" w:customStyle="1" w:styleId="F0D085EF28044D30BC9A086D52A33E29">
    <w:name w:val="F0D085EF28044D30BC9A086D52A33E29"/>
    <w:rsid w:val="009D7B05"/>
  </w:style>
  <w:style w:type="paragraph" w:customStyle="1" w:styleId="183FC72A65AB4EA0BCC0A318D84BCD36">
    <w:name w:val="183FC72A65AB4EA0BCC0A318D84BCD36"/>
    <w:rsid w:val="009D7B05"/>
  </w:style>
  <w:style w:type="paragraph" w:customStyle="1" w:styleId="9BC2B69AD86F4E868258FFCC0C58F78A">
    <w:name w:val="9BC2B69AD86F4E868258FFCC0C58F78A"/>
    <w:rsid w:val="009D7B05"/>
  </w:style>
  <w:style w:type="paragraph" w:customStyle="1" w:styleId="8B61C27229A247A0A8CD7ACE3C36A774">
    <w:name w:val="8B61C27229A247A0A8CD7ACE3C36A774"/>
    <w:rsid w:val="009D7B05"/>
  </w:style>
  <w:style w:type="paragraph" w:customStyle="1" w:styleId="7C49EFFCCC3F49738BD8356950225060">
    <w:name w:val="7C49EFFCCC3F49738BD8356950225060"/>
    <w:rsid w:val="009D7B05"/>
  </w:style>
  <w:style w:type="paragraph" w:customStyle="1" w:styleId="16FFB9270D484357A0938DDA3E63A585">
    <w:name w:val="16FFB9270D484357A0938DDA3E63A585"/>
    <w:rsid w:val="009D7B05"/>
  </w:style>
  <w:style w:type="paragraph" w:customStyle="1" w:styleId="590E577D446B46BF81353827E81B77E0">
    <w:name w:val="590E577D446B46BF81353827E81B77E0"/>
    <w:rsid w:val="009D7B05"/>
  </w:style>
  <w:style w:type="paragraph" w:customStyle="1" w:styleId="83EFDF42DB5D4762A90F15CD6B0FF570">
    <w:name w:val="83EFDF42DB5D4762A90F15CD6B0FF570"/>
    <w:rsid w:val="009D7B05"/>
  </w:style>
  <w:style w:type="paragraph" w:customStyle="1" w:styleId="CF6CC108CC294153883F79D18AEED204">
    <w:name w:val="CF6CC108CC294153883F79D18AEED204"/>
    <w:rsid w:val="009D7B05"/>
  </w:style>
  <w:style w:type="paragraph" w:customStyle="1" w:styleId="67AEC7B690BE4BC2A3ACAE0101AF4784">
    <w:name w:val="67AEC7B690BE4BC2A3ACAE0101AF4784"/>
    <w:rsid w:val="009D7B05"/>
  </w:style>
  <w:style w:type="paragraph" w:customStyle="1" w:styleId="7D8B04D30BE745749084E8B1F810FA41">
    <w:name w:val="7D8B04D30BE745749084E8B1F810FA41"/>
    <w:rsid w:val="009D7B05"/>
  </w:style>
  <w:style w:type="paragraph" w:customStyle="1" w:styleId="855104BF4EAB4C7EAC0678754ED903D7">
    <w:name w:val="855104BF4EAB4C7EAC0678754ED903D7"/>
    <w:rsid w:val="009D7B05"/>
  </w:style>
  <w:style w:type="paragraph" w:customStyle="1" w:styleId="9F5A9A67EB7B45B2A74F583D641A007C">
    <w:name w:val="9F5A9A67EB7B45B2A74F583D641A007C"/>
    <w:rsid w:val="009D7B05"/>
  </w:style>
  <w:style w:type="paragraph" w:customStyle="1" w:styleId="55DFE89C538645E8BB5CECA94B3930CB">
    <w:name w:val="55DFE89C538645E8BB5CECA94B3930CB"/>
    <w:rsid w:val="009D7B05"/>
  </w:style>
  <w:style w:type="paragraph" w:customStyle="1" w:styleId="5B6839CCBD374AC69C5BAC851F881291">
    <w:name w:val="5B6839CCBD374AC69C5BAC851F881291"/>
    <w:rsid w:val="009D7B05"/>
  </w:style>
  <w:style w:type="paragraph" w:customStyle="1" w:styleId="E89A3BBD4AAD49ABB3D97383F43F5727">
    <w:name w:val="E89A3BBD4AAD49ABB3D97383F43F5727"/>
    <w:rsid w:val="009D7B05"/>
  </w:style>
  <w:style w:type="paragraph" w:customStyle="1" w:styleId="03B5D1D692F84539B50A0E219AAF9176">
    <w:name w:val="03B5D1D692F84539B50A0E219AAF9176"/>
    <w:rsid w:val="009D7B05"/>
  </w:style>
  <w:style w:type="paragraph" w:customStyle="1" w:styleId="6C0E7FC5D2994B76A502F3DA21231C1F">
    <w:name w:val="6C0E7FC5D2994B76A502F3DA21231C1F"/>
    <w:rsid w:val="009D7B05"/>
  </w:style>
  <w:style w:type="paragraph" w:customStyle="1" w:styleId="33A3989014864F998B91CF56FAF3F1BA">
    <w:name w:val="33A3989014864F998B91CF56FAF3F1BA"/>
    <w:rsid w:val="009D7B05"/>
  </w:style>
  <w:style w:type="paragraph" w:customStyle="1" w:styleId="9DC6602649FF46D4B8962CD18A523C2B">
    <w:name w:val="9DC6602649FF46D4B8962CD18A523C2B"/>
    <w:rsid w:val="009D7B05"/>
  </w:style>
  <w:style w:type="paragraph" w:customStyle="1" w:styleId="962A28C95A244DD088C9994AA89629D3">
    <w:name w:val="962A28C95A244DD088C9994AA89629D3"/>
    <w:rsid w:val="009D7B05"/>
  </w:style>
  <w:style w:type="paragraph" w:customStyle="1" w:styleId="D2C758D6FF6346638C82732379E0EAD8">
    <w:name w:val="D2C758D6FF6346638C82732379E0EAD8"/>
    <w:rsid w:val="009D7B05"/>
  </w:style>
  <w:style w:type="paragraph" w:customStyle="1" w:styleId="0AC975D1912A4A869DB01B2AC001421E">
    <w:name w:val="0AC975D1912A4A869DB01B2AC001421E"/>
    <w:rsid w:val="009D7B05"/>
  </w:style>
  <w:style w:type="paragraph" w:customStyle="1" w:styleId="D1AF81E2FD6E4079B0EE3572C2123E80">
    <w:name w:val="D1AF81E2FD6E4079B0EE3572C2123E80"/>
    <w:rsid w:val="009D7B05"/>
  </w:style>
  <w:style w:type="paragraph" w:customStyle="1" w:styleId="AC5BAA4CE6CE4221AB033E328A9146FD">
    <w:name w:val="AC5BAA4CE6CE4221AB033E328A9146FD"/>
    <w:rsid w:val="009D7B05"/>
  </w:style>
  <w:style w:type="paragraph" w:customStyle="1" w:styleId="E1057111989E4FFAA0AD4207BAE5D639">
    <w:name w:val="E1057111989E4FFAA0AD4207BAE5D639"/>
    <w:rsid w:val="009D7B05"/>
  </w:style>
  <w:style w:type="paragraph" w:customStyle="1" w:styleId="2BF23C62305647B1BE1B783F130A3A7A">
    <w:name w:val="2BF23C62305647B1BE1B783F130A3A7A"/>
    <w:rsid w:val="009D7B05"/>
  </w:style>
  <w:style w:type="paragraph" w:customStyle="1" w:styleId="F19DBA4720274FC1B2903CD48A7C88AD">
    <w:name w:val="F19DBA4720274FC1B2903CD48A7C88AD"/>
    <w:rsid w:val="009D7B05"/>
  </w:style>
  <w:style w:type="paragraph" w:customStyle="1" w:styleId="5F84F4DBD7AB4F41A56C631F7790F7C1">
    <w:name w:val="5F84F4DBD7AB4F41A56C631F7790F7C1"/>
    <w:rsid w:val="009D7B05"/>
  </w:style>
  <w:style w:type="paragraph" w:customStyle="1" w:styleId="EE58DBB8095D48148744ED234CC6E578">
    <w:name w:val="EE58DBB8095D48148744ED234CC6E578"/>
    <w:rsid w:val="009D7B05"/>
  </w:style>
  <w:style w:type="paragraph" w:customStyle="1" w:styleId="E5EE82006EDD4FB1A58C6236B7D52320">
    <w:name w:val="E5EE82006EDD4FB1A58C6236B7D52320"/>
    <w:rsid w:val="009D7B05"/>
  </w:style>
  <w:style w:type="paragraph" w:customStyle="1" w:styleId="638D1B60503F46E7A890FF1E84B13F0D">
    <w:name w:val="638D1B60503F46E7A890FF1E84B13F0D"/>
    <w:rsid w:val="009D7B05"/>
  </w:style>
  <w:style w:type="paragraph" w:customStyle="1" w:styleId="F08F81899CFE44C49B40F62C5C858D4F">
    <w:name w:val="F08F81899CFE44C49B40F62C5C858D4F"/>
    <w:rsid w:val="009D7B05"/>
  </w:style>
  <w:style w:type="paragraph" w:customStyle="1" w:styleId="524D34488DC84761B8D384DEFF027D87">
    <w:name w:val="524D34488DC84761B8D384DEFF027D87"/>
    <w:rsid w:val="009D7B05"/>
  </w:style>
  <w:style w:type="paragraph" w:customStyle="1" w:styleId="BEA9843EFFC042DFAE7D2BAA8AE458B8">
    <w:name w:val="BEA9843EFFC042DFAE7D2BAA8AE458B8"/>
    <w:rsid w:val="009D7B05"/>
  </w:style>
  <w:style w:type="paragraph" w:customStyle="1" w:styleId="93B5BB9880A344A88A3B40E383B1791A">
    <w:name w:val="93B5BB9880A344A88A3B40E383B1791A"/>
    <w:rsid w:val="009D7B05"/>
  </w:style>
  <w:style w:type="paragraph" w:customStyle="1" w:styleId="CAE5145B66BB482DB93C239D741CDB10">
    <w:name w:val="CAE5145B66BB482DB93C239D741CDB10"/>
    <w:rsid w:val="009D7B05"/>
  </w:style>
  <w:style w:type="paragraph" w:customStyle="1" w:styleId="BFEE014F4A2B4371A9BE066CDD3ACB2F">
    <w:name w:val="BFEE014F4A2B4371A9BE066CDD3ACB2F"/>
    <w:rsid w:val="009D7B05"/>
  </w:style>
  <w:style w:type="paragraph" w:customStyle="1" w:styleId="E7F1F409F3854622BBABBD36746FDBFE">
    <w:name w:val="E7F1F409F3854622BBABBD36746FDBFE"/>
    <w:rsid w:val="009D7B05"/>
  </w:style>
  <w:style w:type="paragraph" w:customStyle="1" w:styleId="BF77B365C8004B21B3D9A1FDF200327B">
    <w:name w:val="BF77B365C8004B21B3D9A1FDF200327B"/>
    <w:rsid w:val="009D7B05"/>
  </w:style>
  <w:style w:type="paragraph" w:customStyle="1" w:styleId="B2EB780DF4044BC683022E7E0F96FFBE">
    <w:name w:val="B2EB780DF4044BC683022E7E0F96FFBE"/>
    <w:rsid w:val="009D7B05"/>
  </w:style>
  <w:style w:type="paragraph" w:customStyle="1" w:styleId="87672E0D5A5E439EB866F18C9667F7EE">
    <w:name w:val="87672E0D5A5E439EB866F18C9667F7EE"/>
    <w:rsid w:val="009D7B05"/>
  </w:style>
  <w:style w:type="paragraph" w:customStyle="1" w:styleId="FAB18DD520184A03BD6FB329F8116A49">
    <w:name w:val="FAB18DD520184A03BD6FB329F8116A49"/>
    <w:rsid w:val="009D7B05"/>
  </w:style>
  <w:style w:type="paragraph" w:customStyle="1" w:styleId="7C9BA54A955E401886C45CDDB32CF600">
    <w:name w:val="7C9BA54A955E401886C45CDDB32CF600"/>
    <w:rsid w:val="009D7B05"/>
  </w:style>
  <w:style w:type="paragraph" w:customStyle="1" w:styleId="29B74B152DD64E23AB6016B4B7E15179">
    <w:name w:val="29B74B152DD64E23AB6016B4B7E15179"/>
    <w:rsid w:val="009D7B05"/>
  </w:style>
  <w:style w:type="paragraph" w:customStyle="1" w:styleId="A447A76573EC4386867258A0253354D8">
    <w:name w:val="A447A76573EC4386867258A0253354D8"/>
    <w:rsid w:val="009D7B05"/>
  </w:style>
  <w:style w:type="paragraph" w:customStyle="1" w:styleId="4404B65E2EF9400EBF3EAB3468D76394">
    <w:name w:val="4404B65E2EF9400EBF3EAB3468D76394"/>
    <w:rsid w:val="009D7B05"/>
  </w:style>
  <w:style w:type="paragraph" w:customStyle="1" w:styleId="0C40D437FF0145CBAF6BA272978EBEE7">
    <w:name w:val="0C40D437FF0145CBAF6BA272978EBEE7"/>
    <w:rsid w:val="009D7B05"/>
  </w:style>
  <w:style w:type="paragraph" w:customStyle="1" w:styleId="6E23FE0B6D8B4672827DEE3C64C49E88">
    <w:name w:val="6E23FE0B6D8B4672827DEE3C64C49E88"/>
    <w:rsid w:val="009D7B05"/>
  </w:style>
  <w:style w:type="paragraph" w:customStyle="1" w:styleId="15FC7B71ABF5477C900B9657380788FF">
    <w:name w:val="15FC7B71ABF5477C900B9657380788FF"/>
    <w:rsid w:val="009D7B05"/>
  </w:style>
  <w:style w:type="paragraph" w:customStyle="1" w:styleId="F84D27C99D484AA08264811424505815">
    <w:name w:val="F84D27C99D484AA08264811424505815"/>
    <w:rsid w:val="009D7B05"/>
  </w:style>
  <w:style w:type="paragraph" w:customStyle="1" w:styleId="5CBBE581D56A40F896D23858713628B2">
    <w:name w:val="5CBBE581D56A40F896D23858713628B2"/>
    <w:rsid w:val="009D7B05"/>
  </w:style>
  <w:style w:type="paragraph" w:customStyle="1" w:styleId="17B9F58FF27F4F46AB34FABBA3839728">
    <w:name w:val="17B9F58FF27F4F46AB34FABBA3839728"/>
    <w:rsid w:val="009D7B05"/>
  </w:style>
  <w:style w:type="paragraph" w:customStyle="1" w:styleId="7A4BA9C75F874A75B110DA0AE6D8D451">
    <w:name w:val="7A4BA9C75F874A75B110DA0AE6D8D451"/>
    <w:rsid w:val="009D7B05"/>
  </w:style>
  <w:style w:type="paragraph" w:customStyle="1" w:styleId="A3A5DEB409464BD995FB9D8D93327C7F">
    <w:name w:val="A3A5DEB409464BD995FB9D8D93327C7F"/>
    <w:rsid w:val="009D7B05"/>
  </w:style>
  <w:style w:type="paragraph" w:customStyle="1" w:styleId="718AE88F105F4544830952A23FE6F010">
    <w:name w:val="718AE88F105F4544830952A23FE6F010"/>
    <w:rsid w:val="009D7B05"/>
  </w:style>
  <w:style w:type="paragraph" w:customStyle="1" w:styleId="5AC3E4C718634DF58B0E605E0BD68CD4">
    <w:name w:val="5AC3E4C718634DF58B0E605E0BD68CD4"/>
    <w:rsid w:val="009D7B05"/>
  </w:style>
  <w:style w:type="paragraph" w:customStyle="1" w:styleId="0509985E0AEA4B7E9D93A23486C58182">
    <w:name w:val="0509985E0AEA4B7E9D93A23486C58182"/>
    <w:rsid w:val="009D7B05"/>
  </w:style>
  <w:style w:type="paragraph" w:customStyle="1" w:styleId="7B3EBEA2AC6F4580AEAB809104181615">
    <w:name w:val="7B3EBEA2AC6F4580AEAB809104181615"/>
    <w:rsid w:val="009D7B05"/>
  </w:style>
  <w:style w:type="paragraph" w:customStyle="1" w:styleId="8B0B8D8A56F6445CB279B35535421A29">
    <w:name w:val="8B0B8D8A56F6445CB279B35535421A29"/>
    <w:rsid w:val="009D7B05"/>
  </w:style>
  <w:style w:type="paragraph" w:customStyle="1" w:styleId="9EFBED6EA5134B76B0BB492D8B224EBD">
    <w:name w:val="9EFBED6EA5134B76B0BB492D8B224EBD"/>
    <w:rsid w:val="009D7B05"/>
  </w:style>
  <w:style w:type="paragraph" w:customStyle="1" w:styleId="85AE07792CBA4EDE8D8CC416D1CF6EB1">
    <w:name w:val="85AE07792CBA4EDE8D8CC416D1CF6EB1"/>
    <w:rsid w:val="009D7B05"/>
  </w:style>
  <w:style w:type="paragraph" w:customStyle="1" w:styleId="5D4F528A0A2345808D20E40437B90FE6">
    <w:name w:val="5D4F528A0A2345808D20E40437B90FE6"/>
    <w:rsid w:val="009D7B05"/>
  </w:style>
  <w:style w:type="paragraph" w:customStyle="1" w:styleId="AEDFF79A68E748DB81C649EEAE79BE40">
    <w:name w:val="AEDFF79A68E748DB81C649EEAE79BE40"/>
    <w:rsid w:val="009D7B05"/>
  </w:style>
  <w:style w:type="paragraph" w:customStyle="1" w:styleId="46A7F29DEDC8400A8D53F675A0EE5EC8">
    <w:name w:val="46A7F29DEDC8400A8D53F675A0EE5EC8"/>
    <w:rsid w:val="009D7B05"/>
  </w:style>
  <w:style w:type="paragraph" w:customStyle="1" w:styleId="AF143BFB334345E980A6A80FB41C55A7">
    <w:name w:val="AF143BFB334345E980A6A80FB41C55A7"/>
    <w:rsid w:val="009D7B05"/>
  </w:style>
  <w:style w:type="paragraph" w:customStyle="1" w:styleId="B1104873891E430BB56C692E0AB016B5">
    <w:name w:val="B1104873891E430BB56C692E0AB016B5"/>
    <w:rsid w:val="009D7B05"/>
  </w:style>
  <w:style w:type="paragraph" w:customStyle="1" w:styleId="A63BA6BDEFF348098F53A8CD529C9358">
    <w:name w:val="A63BA6BDEFF348098F53A8CD529C9358"/>
    <w:rsid w:val="009D7B05"/>
  </w:style>
  <w:style w:type="paragraph" w:customStyle="1" w:styleId="077CE90BCF934A83A0FC2A2C71D035B0">
    <w:name w:val="077CE90BCF934A83A0FC2A2C71D035B0"/>
    <w:rsid w:val="009D7B05"/>
  </w:style>
  <w:style w:type="paragraph" w:customStyle="1" w:styleId="56399B935CD749BC8B44C09C70178D25">
    <w:name w:val="56399B935CD749BC8B44C09C70178D25"/>
    <w:rsid w:val="009D7B05"/>
  </w:style>
  <w:style w:type="paragraph" w:customStyle="1" w:styleId="693F06B9F5BA432AB559531B75C06A9A">
    <w:name w:val="693F06B9F5BA432AB559531B75C06A9A"/>
    <w:rsid w:val="009D7B05"/>
  </w:style>
  <w:style w:type="paragraph" w:customStyle="1" w:styleId="3217F89B78A84D42ABB763B3B05933F4">
    <w:name w:val="3217F89B78A84D42ABB763B3B05933F4"/>
    <w:rsid w:val="009D7B05"/>
  </w:style>
  <w:style w:type="paragraph" w:customStyle="1" w:styleId="B57D5C3FAEEF4557A779317C38FAC728">
    <w:name w:val="B57D5C3FAEEF4557A779317C38FAC728"/>
    <w:rsid w:val="009D7B05"/>
  </w:style>
  <w:style w:type="paragraph" w:customStyle="1" w:styleId="96B2EE00D6A140FA8C2C73FE1F1041AE">
    <w:name w:val="96B2EE00D6A140FA8C2C73FE1F1041AE"/>
    <w:rsid w:val="009D7B05"/>
  </w:style>
  <w:style w:type="paragraph" w:customStyle="1" w:styleId="5C45506DDCC64E309D2193D6B124A3FB">
    <w:name w:val="5C45506DDCC64E309D2193D6B124A3FB"/>
    <w:rsid w:val="009D7B05"/>
  </w:style>
  <w:style w:type="paragraph" w:customStyle="1" w:styleId="3749FB6CEA244802B602EC8AE013B6D0">
    <w:name w:val="3749FB6CEA244802B602EC8AE013B6D0"/>
    <w:rsid w:val="009D7B05"/>
  </w:style>
  <w:style w:type="paragraph" w:customStyle="1" w:styleId="18A059C14B4846D88E3C7EE4E05EA6C0">
    <w:name w:val="18A059C14B4846D88E3C7EE4E05EA6C0"/>
    <w:rsid w:val="009D7B05"/>
  </w:style>
  <w:style w:type="paragraph" w:customStyle="1" w:styleId="0E49F1BAA36B4DBA8540810C76CE4F7D">
    <w:name w:val="0E49F1BAA36B4DBA8540810C76CE4F7D"/>
    <w:rsid w:val="009D7B05"/>
  </w:style>
  <w:style w:type="paragraph" w:customStyle="1" w:styleId="00005EF351B2414B80CF937CD6AF7E91">
    <w:name w:val="00005EF351B2414B80CF937CD6AF7E91"/>
    <w:rsid w:val="009D7B05"/>
  </w:style>
  <w:style w:type="paragraph" w:customStyle="1" w:styleId="B31A9C21F8844D319683A779E28A3AD8">
    <w:name w:val="B31A9C21F8844D319683A779E28A3AD8"/>
    <w:rsid w:val="009D7B05"/>
  </w:style>
  <w:style w:type="paragraph" w:customStyle="1" w:styleId="02598CEA59334D13A0FF8AC0A8F59981">
    <w:name w:val="02598CEA59334D13A0FF8AC0A8F59981"/>
    <w:rsid w:val="009D7B05"/>
  </w:style>
  <w:style w:type="paragraph" w:customStyle="1" w:styleId="6E932A64262D40878A03089FE80BF467">
    <w:name w:val="6E932A64262D40878A03089FE80BF467"/>
    <w:rsid w:val="009D7B05"/>
  </w:style>
  <w:style w:type="paragraph" w:customStyle="1" w:styleId="4AF8EAA01977418E8C734BA2F54EAEAE">
    <w:name w:val="4AF8EAA01977418E8C734BA2F54EAEAE"/>
    <w:rsid w:val="009D7B05"/>
  </w:style>
  <w:style w:type="paragraph" w:customStyle="1" w:styleId="224D1DAA3D7940D8BFE95544384BD519">
    <w:name w:val="224D1DAA3D7940D8BFE95544384BD519"/>
    <w:rsid w:val="009D7B05"/>
  </w:style>
  <w:style w:type="paragraph" w:customStyle="1" w:styleId="F94B5301C5584BA094DF778697D3C600">
    <w:name w:val="F94B5301C5584BA094DF778697D3C600"/>
    <w:rsid w:val="009D7B05"/>
  </w:style>
  <w:style w:type="paragraph" w:customStyle="1" w:styleId="CE4438F71FF94141B36475B50A0E7620">
    <w:name w:val="CE4438F71FF94141B36475B50A0E7620"/>
    <w:rsid w:val="009D7B05"/>
  </w:style>
  <w:style w:type="paragraph" w:customStyle="1" w:styleId="FEF5B26E0CAC4D06BA1DEB12C6FDE093">
    <w:name w:val="FEF5B26E0CAC4D06BA1DEB12C6FDE093"/>
    <w:rsid w:val="009D7B05"/>
  </w:style>
  <w:style w:type="paragraph" w:customStyle="1" w:styleId="914054EB364142D2B3D6A09ACF4749E1">
    <w:name w:val="914054EB364142D2B3D6A09ACF4749E1"/>
    <w:rsid w:val="009D7B05"/>
  </w:style>
  <w:style w:type="paragraph" w:customStyle="1" w:styleId="AC3BE75B547E409E9B211DC65F4924B3">
    <w:name w:val="AC3BE75B547E409E9B211DC65F4924B3"/>
    <w:rsid w:val="009D7B05"/>
  </w:style>
  <w:style w:type="paragraph" w:customStyle="1" w:styleId="FA33B2BE8FE54E70BA3698D31A8BD100">
    <w:name w:val="FA33B2BE8FE54E70BA3698D31A8BD100"/>
    <w:rsid w:val="009D7B05"/>
  </w:style>
  <w:style w:type="paragraph" w:customStyle="1" w:styleId="EE157B8599B24297ACD8A623D93797CD">
    <w:name w:val="EE157B8599B24297ACD8A623D93797CD"/>
    <w:rsid w:val="009D7B05"/>
  </w:style>
  <w:style w:type="paragraph" w:customStyle="1" w:styleId="55A33E6B9E7E48FDB17A9E3D4D089DF6">
    <w:name w:val="55A33E6B9E7E48FDB17A9E3D4D089DF6"/>
    <w:rsid w:val="009D7B05"/>
  </w:style>
  <w:style w:type="paragraph" w:customStyle="1" w:styleId="B2BADC7285404AC7B07CE8EE3C5C3DAD">
    <w:name w:val="B2BADC7285404AC7B07CE8EE3C5C3DAD"/>
    <w:rsid w:val="009D7B05"/>
  </w:style>
  <w:style w:type="paragraph" w:customStyle="1" w:styleId="70E6959CDB9E4CA78E4729D36720C3EE">
    <w:name w:val="70E6959CDB9E4CA78E4729D36720C3EE"/>
    <w:rsid w:val="009D7B05"/>
  </w:style>
  <w:style w:type="paragraph" w:customStyle="1" w:styleId="9F7AFD48A279427AA55F43145C27C6C4">
    <w:name w:val="9F7AFD48A279427AA55F43145C27C6C4"/>
    <w:rsid w:val="009D7B05"/>
  </w:style>
  <w:style w:type="paragraph" w:customStyle="1" w:styleId="E465EB47FDEB44A387894B1332F6299C">
    <w:name w:val="E465EB47FDEB44A387894B1332F6299C"/>
    <w:rsid w:val="009D7B05"/>
  </w:style>
  <w:style w:type="paragraph" w:customStyle="1" w:styleId="13D3A6A1B46E4FF1933E7C50F18E9C90">
    <w:name w:val="13D3A6A1B46E4FF1933E7C50F18E9C90"/>
    <w:rsid w:val="009D7B05"/>
  </w:style>
  <w:style w:type="paragraph" w:customStyle="1" w:styleId="40ECBECF07F84047AED70020E937B10F">
    <w:name w:val="40ECBECF07F84047AED70020E937B10F"/>
    <w:rsid w:val="009D7B05"/>
  </w:style>
  <w:style w:type="paragraph" w:customStyle="1" w:styleId="9590F09DF214405DBBB4219139454ABF">
    <w:name w:val="9590F09DF214405DBBB4219139454ABF"/>
    <w:rsid w:val="009D7B05"/>
  </w:style>
  <w:style w:type="paragraph" w:customStyle="1" w:styleId="C24266F63CEB4F19A47B458B17D32F39">
    <w:name w:val="C24266F63CEB4F19A47B458B17D32F39"/>
    <w:rsid w:val="009D7B05"/>
  </w:style>
  <w:style w:type="paragraph" w:customStyle="1" w:styleId="86CDB75D837F462CAB78075FD2439FE4">
    <w:name w:val="86CDB75D837F462CAB78075FD2439FE4"/>
    <w:rsid w:val="009D7B05"/>
  </w:style>
  <w:style w:type="paragraph" w:customStyle="1" w:styleId="1539FA9E97AA4B3C890FE2750AE70B3E">
    <w:name w:val="1539FA9E97AA4B3C890FE2750AE70B3E"/>
    <w:rsid w:val="009D7B05"/>
  </w:style>
  <w:style w:type="paragraph" w:customStyle="1" w:styleId="C2E3D8E9767A41AE9D65AB4D91497A8A">
    <w:name w:val="C2E3D8E9767A41AE9D65AB4D91497A8A"/>
    <w:rsid w:val="009D7B05"/>
  </w:style>
  <w:style w:type="paragraph" w:customStyle="1" w:styleId="AC38E52DB85E41F093AE5D2BEBF736F6">
    <w:name w:val="AC38E52DB85E41F093AE5D2BEBF736F6"/>
    <w:rsid w:val="009D7B05"/>
  </w:style>
  <w:style w:type="paragraph" w:customStyle="1" w:styleId="86A1C36536AA4E4EB575FF253F262222">
    <w:name w:val="86A1C36536AA4E4EB575FF253F262222"/>
    <w:rsid w:val="009D7B05"/>
  </w:style>
  <w:style w:type="paragraph" w:customStyle="1" w:styleId="5300E41B274043D3ADF8E7ECC5F0AA56">
    <w:name w:val="5300E41B274043D3ADF8E7ECC5F0AA56"/>
    <w:rsid w:val="009D7B05"/>
  </w:style>
  <w:style w:type="paragraph" w:customStyle="1" w:styleId="6C2FF21947C9400AB11ED086F5E87360">
    <w:name w:val="6C2FF21947C9400AB11ED086F5E87360"/>
    <w:rsid w:val="009D7B05"/>
  </w:style>
  <w:style w:type="paragraph" w:customStyle="1" w:styleId="E8E0B20F47F64482AC366630CB772074">
    <w:name w:val="E8E0B20F47F64482AC366630CB772074"/>
    <w:rsid w:val="009D7B05"/>
  </w:style>
  <w:style w:type="paragraph" w:customStyle="1" w:styleId="3CAFEB069E934A869CA7DCEE354F9C18">
    <w:name w:val="3CAFEB069E934A869CA7DCEE354F9C18"/>
    <w:rsid w:val="009D7B05"/>
  </w:style>
  <w:style w:type="paragraph" w:customStyle="1" w:styleId="59A760F4F0AC4EAFB4AEC9EA1F496E97">
    <w:name w:val="59A760F4F0AC4EAFB4AEC9EA1F496E97"/>
    <w:rsid w:val="009D7B05"/>
  </w:style>
  <w:style w:type="paragraph" w:customStyle="1" w:styleId="48FDEBB42DA54C7CB2DE0A062F5F6BDA">
    <w:name w:val="48FDEBB42DA54C7CB2DE0A062F5F6BDA"/>
    <w:rsid w:val="009D7B05"/>
  </w:style>
  <w:style w:type="paragraph" w:customStyle="1" w:styleId="D6688065BB3D428190DF8A7AB4BB08EA">
    <w:name w:val="D6688065BB3D428190DF8A7AB4BB08EA"/>
    <w:rsid w:val="009D7B05"/>
  </w:style>
  <w:style w:type="paragraph" w:customStyle="1" w:styleId="2C820C30464A4CBB8E46CE0DFF98098E">
    <w:name w:val="2C820C30464A4CBB8E46CE0DFF98098E"/>
    <w:rsid w:val="009D7B05"/>
  </w:style>
  <w:style w:type="paragraph" w:customStyle="1" w:styleId="CC9D8A0994BD49AB878DBD17E67A51CB">
    <w:name w:val="CC9D8A0994BD49AB878DBD17E67A51CB"/>
    <w:rsid w:val="009D7B05"/>
  </w:style>
  <w:style w:type="paragraph" w:customStyle="1" w:styleId="528BAEB6930A4ADDB88BBB717E7D8A9C">
    <w:name w:val="528BAEB6930A4ADDB88BBB717E7D8A9C"/>
    <w:rsid w:val="009D7B05"/>
  </w:style>
  <w:style w:type="paragraph" w:customStyle="1" w:styleId="360D3C9187954E29BE7C0C4E59FD605C">
    <w:name w:val="360D3C9187954E29BE7C0C4E59FD605C"/>
    <w:rsid w:val="009D7B05"/>
  </w:style>
  <w:style w:type="paragraph" w:customStyle="1" w:styleId="868BB0C4F6C645658C6CBC9B29810B8E">
    <w:name w:val="868BB0C4F6C645658C6CBC9B29810B8E"/>
    <w:rsid w:val="009D7B05"/>
  </w:style>
  <w:style w:type="paragraph" w:customStyle="1" w:styleId="7C7B44AFFEC4459EB4695C40296DB6EE">
    <w:name w:val="7C7B44AFFEC4459EB4695C40296DB6EE"/>
    <w:rsid w:val="009D7B05"/>
  </w:style>
  <w:style w:type="paragraph" w:customStyle="1" w:styleId="226D310C0AEF46FFBE03DC7720F6E205">
    <w:name w:val="226D310C0AEF46FFBE03DC7720F6E205"/>
    <w:rsid w:val="009D7B05"/>
  </w:style>
  <w:style w:type="paragraph" w:customStyle="1" w:styleId="56C3393F400B487C9D845ABACA4D17E4">
    <w:name w:val="56C3393F400B487C9D845ABACA4D17E4"/>
    <w:rsid w:val="009D7B05"/>
  </w:style>
  <w:style w:type="paragraph" w:customStyle="1" w:styleId="9A699513DDD3488B971F6CA59234C14E">
    <w:name w:val="9A699513DDD3488B971F6CA59234C14E"/>
    <w:rsid w:val="009D7B05"/>
  </w:style>
  <w:style w:type="paragraph" w:customStyle="1" w:styleId="2C834645B9E44AD18847FC6E465EB8FD">
    <w:name w:val="2C834645B9E44AD18847FC6E465EB8FD"/>
    <w:rsid w:val="009D7B05"/>
  </w:style>
  <w:style w:type="paragraph" w:customStyle="1" w:styleId="D22B0B78F706405390D48F2687D056C2">
    <w:name w:val="D22B0B78F706405390D48F2687D056C2"/>
    <w:rsid w:val="009D7B05"/>
  </w:style>
  <w:style w:type="paragraph" w:customStyle="1" w:styleId="4BC701F031FF458C83C887DF17A20719">
    <w:name w:val="4BC701F031FF458C83C887DF17A20719"/>
    <w:rsid w:val="009D7B05"/>
  </w:style>
  <w:style w:type="paragraph" w:customStyle="1" w:styleId="2AE2781FD8FF48258E9120AF08EC665B">
    <w:name w:val="2AE2781FD8FF48258E9120AF08EC665B"/>
    <w:rsid w:val="009D7B05"/>
  </w:style>
  <w:style w:type="paragraph" w:customStyle="1" w:styleId="87C5A50D92214FAAB70A9B117065EEB4">
    <w:name w:val="87C5A50D92214FAAB70A9B117065EEB4"/>
    <w:rsid w:val="009D7B05"/>
  </w:style>
  <w:style w:type="paragraph" w:customStyle="1" w:styleId="FFD4D737929841BAB25616C7307049B8">
    <w:name w:val="FFD4D737929841BAB25616C7307049B8"/>
    <w:rsid w:val="009D7B05"/>
  </w:style>
  <w:style w:type="paragraph" w:customStyle="1" w:styleId="B07916458F484C01AF459EF29E42FC85">
    <w:name w:val="B07916458F484C01AF459EF29E42FC85"/>
    <w:rsid w:val="009D7B05"/>
  </w:style>
  <w:style w:type="paragraph" w:customStyle="1" w:styleId="0324E9A33A4140D19907856356AF3399">
    <w:name w:val="0324E9A33A4140D19907856356AF3399"/>
    <w:rsid w:val="009D7B05"/>
  </w:style>
  <w:style w:type="paragraph" w:customStyle="1" w:styleId="94C7465965294DBABC043CCD7AD1944C">
    <w:name w:val="94C7465965294DBABC043CCD7AD1944C"/>
    <w:rsid w:val="009D7B05"/>
  </w:style>
  <w:style w:type="paragraph" w:customStyle="1" w:styleId="C2CBCF8CC5DE4277BC62A5ED97EB496D">
    <w:name w:val="C2CBCF8CC5DE4277BC62A5ED97EB496D"/>
    <w:rsid w:val="009D7B05"/>
  </w:style>
  <w:style w:type="paragraph" w:customStyle="1" w:styleId="8926C2C23E064692A9E073E382982ED5">
    <w:name w:val="8926C2C23E064692A9E073E382982ED5"/>
    <w:rsid w:val="009D7B05"/>
  </w:style>
  <w:style w:type="paragraph" w:customStyle="1" w:styleId="F6721E857A52431F95DFD625B521E604">
    <w:name w:val="F6721E857A52431F95DFD625B521E604"/>
    <w:rsid w:val="009D7B05"/>
  </w:style>
  <w:style w:type="paragraph" w:customStyle="1" w:styleId="21FEFCEE6967491393C74B9AC2B8CB77">
    <w:name w:val="21FEFCEE6967491393C74B9AC2B8CB77"/>
    <w:rsid w:val="009D7B05"/>
  </w:style>
  <w:style w:type="paragraph" w:customStyle="1" w:styleId="2718CD130E224C0B96127F82E2991B53">
    <w:name w:val="2718CD130E224C0B96127F82E2991B53"/>
    <w:rsid w:val="009D7B05"/>
  </w:style>
  <w:style w:type="paragraph" w:customStyle="1" w:styleId="932A7A211EE94AFDB8F66A6FC30936FF">
    <w:name w:val="932A7A211EE94AFDB8F66A6FC30936FF"/>
    <w:rsid w:val="009D7B05"/>
  </w:style>
  <w:style w:type="paragraph" w:customStyle="1" w:styleId="F50ACE88A9074A6D88650F8D4514B2F7">
    <w:name w:val="F50ACE88A9074A6D88650F8D4514B2F7"/>
    <w:rsid w:val="009D7B05"/>
  </w:style>
  <w:style w:type="paragraph" w:customStyle="1" w:styleId="7968E82D9DFB454F8B3CF64700262627">
    <w:name w:val="7968E82D9DFB454F8B3CF64700262627"/>
    <w:rsid w:val="009D7B05"/>
  </w:style>
  <w:style w:type="paragraph" w:customStyle="1" w:styleId="385A791F08474C1C8CEADF7D57F1EA35">
    <w:name w:val="385A791F08474C1C8CEADF7D57F1EA35"/>
    <w:rsid w:val="009D7B05"/>
  </w:style>
  <w:style w:type="paragraph" w:customStyle="1" w:styleId="5755DD7B98394C9C94B7E3D28FEEFF6D">
    <w:name w:val="5755DD7B98394C9C94B7E3D28FEEFF6D"/>
    <w:rsid w:val="009D7B05"/>
  </w:style>
  <w:style w:type="paragraph" w:customStyle="1" w:styleId="ADBE19C16A9C42D786F434EB06202F59">
    <w:name w:val="ADBE19C16A9C42D786F434EB06202F59"/>
    <w:rsid w:val="009D7B05"/>
  </w:style>
  <w:style w:type="paragraph" w:customStyle="1" w:styleId="F334BC754FDD4DC3BB0AFDDB3377AB84">
    <w:name w:val="F334BC754FDD4DC3BB0AFDDB3377AB84"/>
    <w:rsid w:val="009D7B05"/>
  </w:style>
  <w:style w:type="paragraph" w:customStyle="1" w:styleId="10F98EE76CBB4798A61183F923E9205C">
    <w:name w:val="10F98EE76CBB4798A61183F923E9205C"/>
    <w:rsid w:val="009D7B05"/>
  </w:style>
  <w:style w:type="paragraph" w:customStyle="1" w:styleId="BF7702C90F104547BF43F7ED034067BF">
    <w:name w:val="BF7702C90F104547BF43F7ED034067BF"/>
    <w:rsid w:val="009D7B05"/>
  </w:style>
  <w:style w:type="paragraph" w:customStyle="1" w:styleId="3DAF4339AE26488DA8E3557E8EFA0267">
    <w:name w:val="3DAF4339AE26488DA8E3557E8EFA0267"/>
    <w:rsid w:val="009D7B05"/>
  </w:style>
  <w:style w:type="paragraph" w:customStyle="1" w:styleId="9ED2424CA34E46EC87FE36D013BACC89">
    <w:name w:val="9ED2424CA34E46EC87FE36D013BACC89"/>
    <w:rsid w:val="009D7B05"/>
  </w:style>
  <w:style w:type="paragraph" w:customStyle="1" w:styleId="86FD10D2EBAF47BEB3F40D41AEB8A32D">
    <w:name w:val="86FD10D2EBAF47BEB3F40D41AEB8A32D"/>
    <w:rsid w:val="009D7B05"/>
  </w:style>
  <w:style w:type="paragraph" w:customStyle="1" w:styleId="4C21FC2694DA4E1A99EC14E13CA55616">
    <w:name w:val="4C21FC2694DA4E1A99EC14E13CA55616"/>
    <w:rsid w:val="009D7B05"/>
  </w:style>
  <w:style w:type="paragraph" w:customStyle="1" w:styleId="DB95C359D2574FEF84F543861F481795">
    <w:name w:val="DB95C359D2574FEF84F543861F481795"/>
    <w:rsid w:val="009D7B05"/>
  </w:style>
  <w:style w:type="paragraph" w:customStyle="1" w:styleId="EC9585D028F0417EA2B00C0739B992FB">
    <w:name w:val="EC9585D028F0417EA2B00C0739B992FB"/>
    <w:rsid w:val="009D7B05"/>
  </w:style>
  <w:style w:type="paragraph" w:customStyle="1" w:styleId="151A388A46534593B82E62F31FC8BCC1">
    <w:name w:val="151A388A46534593B82E62F31FC8BCC1"/>
    <w:rsid w:val="009D7B05"/>
  </w:style>
  <w:style w:type="paragraph" w:customStyle="1" w:styleId="B7764E34472F4992A6680891104AC9C9">
    <w:name w:val="B7764E34472F4992A6680891104AC9C9"/>
    <w:rsid w:val="009D7B05"/>
  </w:style>
  <w:style w:type="paragraph" w:customStyle="1" w:styleId="6BD3DF678C8D49EAB1852394020EC6C1">
    <w:name w:val="6BD3DF678C8D49EAB1852394020EC6C1"/>
    <w:rsid w:val="009D7B05"/>
  </w:style>
  <w:style w:type="paragraph" w:customStyle="1" w:styleId="4E75323CF5864A7E8D1C2FF260DA687B">
    <w:name w:val="4E75323CF5864A7E8D1C2FF260DA687B"/>
    <w:rsid w:val="009D7B05"/>
  </w:style>
  <w:style w:type="paragraph" w:customStyle="1" w:styleId="0DA35E24929142E78E8404980712F0CF">
    <w:name w:val="0DA35E24929142E78E8404980712F0CF"/>
    <w:rsid w:val="009D7B05"/>
  </w:style>
  <w:style w:type="paragraph" w:customStyle="1" w:styleId="DD50EF48256541E8BAFA07D37C40BE00">
    <w:name w:val="DD50EF48256541E8BAFA07D37C40BE00"/>
    <w:rsid w:val="009D7B05"/>
  </w:style>
  <w:style w:type="paragraph" w:customStyle="1" w:styleId="1F16AEC7668A4268AB89D9D5CEB08D7C">
    <w:name w:val="1F16AEC7668A4268AB89D9D5CEB08D7C"/>
    <w:rsid w:val="009D7B05"/>
  </w:style>
  <w:style w:type="paragraph" w:customStyle="1" w:styleId="40D6394822FF4FEEACF2880C431A5572">
    <w:name w:val="40D6394822FF4FEEACF2880C431A5572"/>
    <w:rsid w:val="009D7B05"/>
  </w:style>
  <w:style w:type="paragraph" w:customStyle="1" w:styleId="0AB8BE049D7F4CDBB33C2FE51608EA99">
    <w:name w:val="0AB8BE049D7F4CDBB33C2FE51608EA99"/>
    <w:rsid w:val="009D7B05"/>
  </w:style>
  <w:style w:type="paragraph" w:customStyle="1" w:styleId="75B80C9DEBCA4199B08DF33C6A12E7CE">
    <w:name w:val="75B80C9DEBCA4199B08DF33C6A12E7CE"/>
    <w:rsid w:val="009D7B05"/>
  </w:style>
  <w:style w:type="paragraph" w:customStyle="1" w:styleId="229320953DCB41F5A344606BB328BE9D">
    <w:name w:val="229320953DCB41F5A344606BB328BE9D"/>
    <w:rsid w:val="009D7B05"/>
  </w:style>
  <w:style w:type="paragraph" w:customStyle="1" w:styleId="EB73D5FAEE6E4A629AC140BE10F2AC33">
    <w:name w:val="EB73D5FAEE6E4A629AC140BE10F2AC33"/>
    <w:rsid w:val="009D7B05"/>
  </w:style>
  <w:style w:type="paragraph" w:customStyle="1" w:styleId="4B33091BA5CF42B4B140F87ACE1464BC">
    <w:name w:val="4B33091BA5CF42B4B140F87ACE1464BC"/>
    <w:rsid w:val="009D7B05"/>
  </w:style>
  <w:style w:type="paragraph" w:customStyle="1" w:styleId="B0288991482B4E90AA146F79B39EE44D">
    <w:name w:val="B0288991482B4E90AA146F79B39EE44D"/>
    <w:rsid w:val="009D7B05"/>
  </w:style>
  <w:style w:type="paragraph" w:customStyle="1" w:styleId="B4358D2E4027473AB32D0266C2D229AB">
    <w:name w:val="B4358D2E4027473AB32D0266C2D229AB"/>
    <w:rsid w:val="009D7B05"/>
  </w:style>
  <w:style w:type="paragraph" w:customStyle="1" w:styleId="E91B8122F7E64C8192B2693EE888C8AE">
    <w:name w:val="E91B8122F7E64C8192B2693EE888C8AE"/>
    <w:rsid w:val="009D7B05"/>
  </w:style>
  <w:style w:type="paragraph" w:customStyle="1" w:styleId="4B3EA66559764C63BCCCA03EACA7835D">
    <w:name w:val="4B3EA66559764C63BCCCA03EACA7835D"/>
    <w:rsid w:val="009D7B05"/>
  </w:style>
  <w:style w:type="paragraph" w:customStyle="1" w:styleId="535866CE86604F089A7CDF3562B468C1">
    <w:name w:val="535866CE86604F089A7CDF3562B468C1"/>
    <w:rsid w:val="009D7B05"/>
  </w:style>
  <w:style w:type="paragraph" w:customStyle="1" w:styleId="D69869B1F1DE46B7B06A1D58B02004E1">
    <w:name w:val="D69869B1F1DE46B7B06A1D58B02004E1"/>
    <w:rsid w:val="009D7B05"/>
  </w:style>
  <w:style w:type="paragraph" w:customStyle="1" w:styleId="CFE3469176BF452EB28CF9C6694B7F1B">
    <w:name w:val="CFE3469176BF452EB28CF9C6694B7F1B"/>
    <w:rsid w:val="009D7B05"/>
  </w:style>
  <w:style w:type="paragraph" w:customStyle="1" w:styleId="993FCC396B6A4F5A845A340317204882">
    <w:name w:val="993FCC396B6A4F5A845A340317204882"/>
    <w:rsid w:val="009D7B05"/>
  </w:style>
  <w:style w:type="paragraph" w:customStyle="1" w:styleId="5A481BEFB36D4FDD85BDC06E7A015658">
    <w:name w:val="5A481BEFB36D4FDD85BDC06E7A015658"/>
    <w:rsid w:val="009D7B05"/>
  </w:style>
  <w:style w:type="paragraph" w:customStyle="1" w:styleId="ABCDEEF01F5C4989B0E986157ACD978B">
    <w:name w:val="ABCDEEF01F5C4989B0E986157ACD978B"/>
    <w:rsid w:val="009D7B05"/>
  </w:style>
  <w:style w:type="paragraph" w:customStyle="1" w:styleId="78B8FC2B83224985A58E21B662D30D9E">
    <w:name w:val="78B8FC2B83224985A58E21B662D30D9E"/>
    <w:rsid w:val="009D7B05"/>
  </w:style>
  <w:style w:type="paragraph" w:customStyle="1" w:styleId="3D8F6D9C0A8F421E86C522235245AE56">
    <w:name w:val="3D8F6D9C0A8F421E86C522235245AE56"/>
    <w:rsid w:val="009D7B05"/>
  </w:style>
  <w:style w:type="paragraph" w:customStyle="1" w:styleId="50C028D4D10E47D595465089E2D9AEF9">
    <w:name w:val="50C028D4D10E47D595465089E2D9AEF9"/>
    <w:rsid w:val="009D7B05"/>
  </w:style>
  <w:style w:type="paragraph" w:customStyle="1" w:styleId="75F7D3B762414F378AEC2A440375ADCB">
    <w:name w:val="75F7D3B762414F378AEC2A440375ADCB"/>
    <w:rsid w:val="009D7B05"/>
  </w:style>
  <w:style w:type="paragraph" w:customStyle="1" w:styleId="01877317E72E4B65AF2941232C72F621">
    <w:name w:val="01877317E72E4B65AF2941232C72F621"/>
    <w:rsid w:val="009D7B05"/>
  </w:style>
  <w:style w:type="paragraph" w:customStyle="1" w:styleId="983F97596D124D0B94280FEC7CEB6B4F">
    <w:name w:val="983F97596D124D0B94280FEC7CEB6B4F"/>
    <w:rsid w:val="009D7B05"/>
  </w:style>
  <w:style w:type="paragraph" w:customStyle="1" w:styleId="FD3250C11EAB40F08D411089DC558573">
    <w:name w:val="FD3250C11EAB40F08D411089DC558573"/>
    <w:rsid w:val="009D7B05"/>
  </w:style>
  <w:style w:type="paragraph" w:customStyle="1" w:styleId="A2E0425423994B7393E721A162E83F8B">
    <w:name w:val="A2E0425423994B7393E721A162E83F8B"/>
    <w:rsid w:val="009D7B05"/>
  </w:style>
  <w:style w:type="paragraph" w:customStyle="1" w:styleId="C9761B5F0E2A4B6F87CAD7E87FB8335C">
    <w:name w:val="C9761B5F0E2A4B6F87CAD7E87FB8335C"/>
    <w:rsid w:val="009D7B05"/>
  </w:style>
  <w:style w:type="paragraph" w:customStyle="1" w:styleId="DF8C2431CAF44D3881862882ACD3FCF4">
    <w:name w:val="DF8C2431CAF44D3881862882ACD3FCF4"/>
    <w:rsid w:val="009D7B05"/>
  </w:style>
  <w:style w:type="paragraph" w:customStyle="1" w:styleId="37FC1F71C65A49CE8C2271714EC6D2C0">
    <w:name w:val="37FC1F71C65A49CE8C2271714EC6D2C0"/>
    <w:rsid w:val="009D7B05"/>
  </w:style>
  <w:style w:type="paragraph" w:customStyle="1" w:styleId="BBA61DECF6804DBCBF53F32B80ADD018">
    <w:name w:val="BBA61DECF6804DBCBF53F32B80ADD018"/>
    <w:rsid w:val="009D7B05"/>
  </w:style>
  <w:style w:type="paragraph" w:customStyle="1" w:styleId="BAC87407E0D84F329D289D1D2C2FC3D8">
    <w:name w:val="BAC87407E0D84F329D289D1D2C2FC3D8"/>
    <w:rsid w:val="009D7B05"/>
  </w:style>
  <w:style w:type="paragraph" w:customStyle="1" w:styleId="64557C905DDD453DA9F75C3649882780">
    <w:name w:val="64557C905DDD453DA9F75C3649882780"/>
    <w:rsid w:val="009D7B05"/>
  </w:style>
  <w:style w:type="paragraph" w:customStyle="1" w:styleId="F3660AD04E954E0FB8B925CA5B049A49">
    <w:name w:val="F3660AD04E954E0FB8B925CA5B049A49"/>
    <w:rsid w:val="009D7B05"/>
  </w:style>
  <w:style w:type="paragraph" w:customStyle="1" w:styleId="BD41D89BCD7340179F65B98E78EED27F">
    <w:name w:val="BD41D89BCD7340179F65B98E78EED27F"/>
    <w:rsid w:val="009D7B05"/>
  </w:style>
  <w:style w:type="paragraph" w:customStyle="1" w:styleId="3A8013A1C9B34C8F9FFF0B809390A8B9">
    <w:name w:val="3A8013A1C9B34C8F9FFF0B809390A8B9"/>
    <w:rsid w:val="009D7B05"/>
  </w:style>
  <w:style w:type="paragraph" w:customStyle="1" w:styleId="D10A4A3B726149D5BA0C26A24A258200">
    <w:name w:val="D10A4A3B726149D5BA0C26A24A258200"/>
    <w:rsid w:val="009D7B05"/>
  </w:style>
  <w:style w:type="paragraph" w:customStyle="1" w:styleId="273434C047E544A6823E75E9C28F8655">
    <w:name w:val="273434C047E544A6823E75E9C28F8655"/>
    <w:rsid w:val="009D7B05"/>
  </w:style>
  <w:style w:type="paragraph" w:customStyle="1" w:styleId="75E42C75A41445679C6383A6E099BCA3">
    <w:name w:val="75E42C75A41445679C6383A6E099BCA3"/>
    <w:rsid w:val="009D7B05"/>
  </w:style>
  <w:style w:type="paragraph" w:customStyle="1" w:styleId="2A9EEE44AE704318B245649D30C67CF1">
    <w:name w:val="2A9EEE44AE704318B245649D30C67CF1"/>
    <w:rsid w:val="009D7B05"/>
  </w:style>
  <w:style w:type="paragraph" w:customStyle="1" w:styleId="FBB83ED8BF274C628752F11E78B44DD6">
    <w:name w:val="FBB83ED8BF274C628752F11E78B44DD6"/>
    <w:rsid w:val="009D7B05"/>
  </w:style>
  <w:style w:type="paragraph" w:customStyle="1" w:styleId="CF9DFD7678BD4D2B9D221B4D0A26AEA5">
    <w:name w:val="CF9DFD7678BD4D2B9D221B4D0A26AEA5"/>
    <w:rsid w:val="009D7B05"/>
  </w:style>
  <w:style w:type="paragraph" w:customStyle="1" w:styleId="BF3D029992FC4DC9897B0CCE0C2B682F">
    <w:name w:val="BF3D029992FC4DC9897B0CCE0C2B682F"/>
    <w:rsid w:val="009D7B05"/>
  </w:style>
  <w:style w:type="paragraph" w:customStyle="1" w:styleId="5BEF68D87B254A0FA6C3299CDD1A649B">
    <w:name w:val="5BEF68D87B254A0FA6C3299CDD1A649B"/>
    <w:rsid w:val="009D7B05"/>
  </w:style>
  <w:style w:type="paragraph" w:customStyle="1" w:styleId="B29ED714F2C84C6C9E28193F49246D2B">
    <w:name w:val="B29ED714F2C84C6C9E28193F49246D2B"/>
    <w:rsid w:val="009D7B05"/>
  </w:style>
  <w:style w:type="paragraph" w:customStyle="1" w:styleId="D249D416A98047C3807DCA638DAE5A13">
    <w:name w:val="D249D416A98047C3807DCA638DAE5A13"/>
    <w:rsid w:val="009D7B05"/>
  </w:style>
  <w:style w:type="paragraph" w:customStyle="1" w:styleId="B0CA4015C88542C781197F3EFC7CEF4F">
    <w:name w:val="B0CA4015C88542C781197F3EFC7CEF4F"/>
    <w:rsid w:val="009D7B05"/>
  </w:style>
  <w:style w:type="paragraph" w:customStyle="1" w:styleId="86573E710FAE4F22AFB4A9BE8767326F">
    <w:name w:val="86573E710FAE4F22AFB4A9BE8767326F"/>
    <w:rsid w:val="009D7B05"/>
  </w:style>
  <w:style w:type="paragraph" w:customStyle="1" w:styleId="9C79DAD469254ED7A87710F3E63D0370">
    <w:name w:val="9C79DAD469254ED7A87710F3E63D0370"/>
    <w:rsid w:val="009D7B05"/>
  </w:style>
  <w:style w:type="paragraph" w:customStyle="1" w:styleId="39BA36450E304FB0890289984AAAE450">
    <w:name w:val="39BA36450E304FB0890289984AAAE450"/>
    <w:rsid w:val="009D7B05"/>
  </w:style>
  <w:style w:type="paragraph" w:customStyle="1" w:styleId="E73E4733AF9C42AA9D68223DEAA6F867">
    <w:name w:val="E73E4733AF9C42AA9D68223DEAA6F867"/>
    <w:rsid w:val="009D7B05"/>
  </w:style>
  <w:style w:type="paragraph" w:customStyle="1" w:styleId="D6202DBECF434A47A88002B741DC53BC">
    <w:name w:val="D6202DBECF434A47A88002B741DC53BC"/>
    <w:rsid w:val="009D7B05"/>
  </w:style>
  <w:style w:type="paragraph" w:customStyle="1" w:styleId="C276C8033A3B4A53940A7ED889798D1F">
    <w:name w:val="C276C8033A3B4A53940A7ED889798D1F"/>
    <w:rsid w:val="009D7B05"/>
  </w:style>
  <w:style w:type="paragraph" w:customStyle="1" w:styleId="126E62484DE44FB79545BB6E5FB9043B">
    <w:name w:val="126E62484DE44FB79545BB6E5FB9043B"/>
    <w:rsid w:val="009D7B05"/>
  </w:style>
  <w:style w:type="paragraph" w:customStyle="1" w:styleId="7BF498556FBE4A5BA2278B7F25D8616B">
    <w:name w:val="7BF498556FBE4A5BA2278B7F25D8616B"/>
    <w:rsid w:val="009D7B05"/>
  </w:style>
  <w:style w:type="paragraph" w:customStyle="1" w:styleId="5C6D7FA635CA42839BA1A2C20F2AD078">
    <w:name w:val="5C6D7FA635CA42839BA1A2C20F2AD078"/>
    <w:rsid w:val="009D7B05"/>
  </w:style>
  <w:style w:type="paragraph" w:customStyle="1" w:styleId="5D79E1F627B04CE3845C7C9D4432B6BF">
    <w:name w:val="5D79E1F627B04CE3845C7C9D4432B6BF"/>
    <w:rsid w:val="009D7B05"/>
  </w:style>
  <w:style w:type="paragraph" w:customStyle="1" w:styleId="5F44C6DC07294126B4B35B20928C9087">
    <w:name w:val="5F44C6DC07294126B4B35B20928C9087"/>
    <w:rsid w:val="009D7B05"/>
  </w:style>
  <w:style w:type="paragraph" w:customStyle="1" w:styleId="2593F7FD64D24423B6032D2A36005D8A">
    <w:name w:val="2593F7FD64D24423B6032D2A36005D8A"/>
    <w:rsid w:val="009D7B05"/>
  </w:style>
  <w:style w:type="paragraph" w:customStyle="1" w:styleId="FD1312F3E16E45D1904332E6788B498D">
    <w:name w:val="FD1312F3E16E45D1904332E6788B498D"/>
    <w:rsid w:val="009D7B05"/>
  </w:style>
  <w:style w:type="paragraph" w:customStyle="1" w:styleId="9580957ED7C340AFBB80A71D3FFCBAF0">
    <w:name w:val="9580957ED7C340AFBB80A71D3FFCBAF0"/>
    <w:rsid w:val="009D7B05"/>
  </w:style>
  <w:style w:type="paragraph" w:customStyle="1" w:styleId="F1E0AA1E44734A6C85D1F0D65E521196">
    <w:name w:val="F1E0AA1E44734A6C85D1F0D65E521196"/>
    <w:rsid w:val="009D7B05"/>
  </w:style>
  <w:style w:type="paragraph" w:customStyle="1" w:styleId="2B9D4438F33943E2A34D3525A7A5EE91">
    <w:name w:val="2B9D4438F33943E2A34D3525A7A5EE91"/>
    <w:rsid w:val="009D7B05"/>
  </w:style>
  <w:style w:type="paragraph" w:customStyle="1" w:styleId="4C631106B9F849B7B962E9255D8072CD">
    <w:name w:val="4C631106B9F849B7B962E9255D8072CD"/>
    <w:rsid w:val="009D7B05"/>
  </w:style>
  <w:style w:type="paragraph" w:customStyle="1" w:styleId="23F7B6E374B14A37B2D01FD8C2EC4789">
    <w:name w:val="23F7B6E374B14A37B2D01FD8C2EC4789"/>
    <w:rsid w:val="009D7B05"/>
  </w:style>
  <w:style w:type="paragraph" w:customStyle="1" w:styleId="D6D275D17D344D17B88A9A65909676F6">
    <w:name w:val="D6D275D17D344D17B88A9A65909676F6"/>
    <w:rsid w:val="009D7B05"/>
  </w:style>
  <w:style w:type="paragraph" w:customStyle="1" w:styleId="926E09C43E6A471C9B3DD1325C3F8CA5">
    <w:name w:val="926E09C43E6A471C9B3DD1325C3F8CA5"/>
    <w:rsid w:val="009D7B05"/>
  </w:style>
  <w:style w:type="paragraph" w:customStyle="1" w:styleId="CE77B971976444F2AE917DDA157D5ACE">
    <w:name w:val="CE77B971976444F2AE917DDA157D5ACE"/>
    <w:rsid w:val="009D7B05"/>
  </w:style>
  <w:style w:type="paragraph" w:customStyle="1" w:styleId="3943D3B6569641FE9F1EBB75FE2B7791">
    <w:name w:val="3943D3B6569641FE9F1EBB75FE2B7791"/>
    <w:rsid w:val="009D7B05"/>
  </w:style>
  <w:style w:type="paragraph" w:customStyle="1" w:styleId="5A8647C10DF9454D92B1408353248584">
    <w:name w:val="5A8647C10DF9454D92B1408353248584"/>
    <w:rsid w:val="009D7B05"/>
  </w:style>
  <w:style w:type="paragraph" w:customStyle="1" w:styleId="EB91BFC50BAA43E284B298F0DDA1E1BE">
    <w:name w:val="EB91BFC50BAA43E284B298F0DDA1E1BE"/>
    <w:rsid w:val="009D7B05"/>
  </w:style>
  <w:style w:type="paragraph" w:customStyle="1" w:styleId="25F8F08748EB4864A8D0E5688771A35D">
    <w:name w:val="25F8F08748EB4864A8D0E5688771A35D"/>
    <w:rsid w:val="009D7B05"/>
  </w:style>
  <w:style w:type="paragraph" w:customStyle="1" w:styleId="E270B8C8EA2C4394B372D90DBE372F6A">
    <w:name w:val="E270B8C8EA2C4394B372D90DBE372F6A"/>
    <w:rsid w:val="009D7B05"/>
  </w:style>
  <w:style w:type="paragraph" w:customStyle="1" w:styleId="6E73DA053F5C47A68986BE0613B3B3A4">
    <w:name w:val="6E73DA053F5C47A68986BE0613B3B3A4"/>
    <w:rsid w:val="009D7B05"/>
  </w:style>
  <w:style w:type="paragraph" w:customStyle="1" w:styleId="2B1FE5AF99A742A6B3779E76FF11170D">
    <w:name w:val="2B1FE5AF99A742A6B3779E76FF11170D"/>
    <w:rsid w:val="009D7B05"/>
  </w:style>
  <w:style w:type="paragraph" w:customStyle="1" w:styleId="F4F5E7C275074DDCA22DFEA0A5F54A31">
    <w:name w:val="F4F5E7C275074DDCA22DFEA0A5F54A31"/>
    <w:rsid w:val="009D7B05"/>
  </w:style>
  <w:style w:type="paragraph" w:customStyle="1" w:styleId="2B19DAECED5646C0B4A428D62271AF59">
    <w:name w:val="2B19DAECED5646C0B4A428D62271AF59"/>
    <w:rsid w:val="009D7B05"/>
  </w:style>
  <w:style w:type="paragraph" w:customStyle="1" w:styleId="0A58F80ABB02427EAFF5334A7D0F3F15">
    <w:name w:val="0A58F80ABB02427EAFF5334A7D0F3F15"/>
    <w:rsid w:val="009D7B05"/>
  </w:style>
  <w:style w:type="paragraph" w:customStyle="1" w:styleId="5BEFC200CB484413A9135703CDF06AE6">
    <w:name w:val="5BEFC200CB484413A9135703CDF06AE6"/>
    <w:rsid w:val="009D7B05"/>
  </w:style>
  <w:style w:type="paragraph" w:customStyle="1" w:styleId="529581616B4D4045A00EEA597AAA3E0D">
    <w:name w:val="529581616B4D4045A00EEA597AAA3E0D"/>
    <w:rsid w:val="009D7B05"/>
  </w:style>
  <w:style w:type="paragraph" w:customStyle="1" w:styleId="180D69F263924BA785FBE393FF2356D6">
    <w:name w:val="180D69F263924BA785FBE393FF2356D6"/>
    <w:rsid w:val="009D7B05"/>
  </w:style>
  <w:style w:type="paragraph" w:customStyle="1" w:styleId="F043193F9364477D928F456F0A1251E9">
    <w:name w:val="F043193F9364477D928F456F0A1251E9"/>
    <w:rsid w:val="009D7B05"/>
  </w:style>
  <w:style w:type="paragraph" w:customStyle="1" w:styleId="14CE760B4E0B461896A72996FF0015A0">
    <w:name w:val="14CE760B4E0B461896A72996FF0015A0"/>
    <w:rsid w:val="009D7B05"/>
  </w:style>
  <w:style w:type="paragraph" w:customStyle="1" w:styleId="8BFB0E2EAEDA433A9024805EACFE080E">
    <w:name w:val="8BFB0E2EAEDA433A9024805EACFE080E"/>
    <w:rsid w:val="009D7B05"/>
  </w:style>
  <w:style w:type="paragraph" w:customStyle="1" w:styleId="89616A493B674D6199E45C3162255CDD">
    <w:name w:val="89616A493B674D6199E45C3162255CDD"/>
    <w:rsid w:val="009D7B05"/>
  </w:style>
  <w:style w:type="paragraph" w:customStyle="1" w:styleId="43E45F3DD80B454682D45C1A09A5992F">
    <w:name w:val="43E45F3DD80B454682D45C1A09A5992F"/>
    <w:rsid w:val="009D7B05"/>
  </w:style>
  <w:style w:type="paragraph" w:customStyle="1" w:styleId="D60C30886B084BCA9C33DA01418EEE75">
    <w:name w:val="D60C30886B084BCA9C33DA01418EEE75"/>
    <w:rsid w:val="009D7B05"/>
  </w:style>
  <w:style w:type="paragraph" w:customStyle="1" w:styleId="E40F3EEEF3D147498DB945E3B6F27580">
    <w:name w:val="E40F3EEEF3D147498DB945E3B6F27580"/>
    <w:rsid w:val="009D7B05"/>
  </w:style>
  <w:style w:type="paragraph" w:customStyle="1" w:styleId="8B9B0DB9347A47AC815E984756952EFD">
    <w:name w:val="8B9B0DB9347A47AC815E984756952EFD"/>
    <w:rsid w:val="009D7B05"/>
  </w:style>
  <w:style w:type="paragraph" w:customStyle="1" w:styleId="4A74781C5C14452580779AF8900FBDCD">
    <w:name w:val="4A74781C5C14452580779AF8900FBDCD"/>
    <w:rsid w:val="009D7B05"/>
  </w:style>
  <w:style w:type="paragraph" w:customStyle="1" w:styleId="E8AAC22B4EB147749F772EBA943673BC">
    <w:name w:val="E8AAC22B4EB147749F772EBA943673BC"/>
    <w:rsid w:val="009D7B05"/>
  </w:style>
  <w:style w:type="paragraph" w:customStyle="1" w:styleId="EFA67902CBFF4B759B36870B1FACD185">
    <w:name w:val="EFA67902CBFF4B759B36870B1FACD185"/>
    <w:rsid w:val="009D7B05"/>
  </w:style>
  <w:style w:type="paragraph" w:customStyle="1" w:styleId="38DD107A839A4C70B13237856F76F884">
    <w:name w:val="38DD107A839A4C70B13237856F76F884"/>
    <w:rsid w:val="009D7B05"/>
  </w:style>
  <w:style w:type="paragraph" w:customStyle="1" w:styleId="C419D59776AB4A1EAF20ED48CCEDBD85">
    <w:name w:val="C419D59776AB4A1EAF20ED48CCEDBD85"/>
    <w:rsid w:val="009D7B05"/>
  </w:style>
  <w:style w:type="paragraph" w:customStyle="1" w:styleId="BBEE2D1640A546BBB5B7877801E0AB81">
    <w:name w:val="BBEE2D1640A546BBB5B7877801E0AB81"/>
    <w:rsid w:val="009D7B05"/>
  </w:style>
  <w:style w:type="paragraph" w:customStyle="1" w:styleId="A3F0FF4D80394AE5BA2E104B0FA7F394">
    <w:name w:val="A3F0FF4D80394AE5BA2E104B0FA7F394"/>
    <w:rsid w:val="009D7B05"/>
  </w:style>
  <w:style w:type="paragraph" w:customStyle="1" w:styleId="91595701336D46FC8F47C79B5E2F764E">
    <w:name w:val="91595701336D46FC8F47C79B5E2F764E"/>
    <w:rsid w:val="009D7B05"/>
  </w:style>
  <w:style w:type="paragraph" w:customStyle="1" w:styleId="CD64CC2F4DF8466FABF2EF36390FFE1D">
    <w:name w:val="CD64CC2F4DF8466FABF2EF36390FFE1D"/>
    <w:rsid w:val="009D7B05"/>
  </w:style>
  <w:style w:type="paragraph" w:customStyle="1" w:styleId="2D4614067AFA4165A3B9B7EDEF033F51">
    <w:name w:val="2D4614067AFA4165A3B9B7EDEF033F51"/>
    <w:rsid w:val="009D7B05"/>
  </w:style>
  <w:style w:type="paragraph" w:customStyle="1" w:styleId="8F6504D0C0344610BE67680A7E612921">
    <w:name w:val="8F6504D0C0344610BE67680A7E612921"/>
    <w:rsid w:val="009D7B05"/>
  </w:style>
  <w:style w:type="paragraph" w:customStyle="1" w:styleId="494A6286D1F946D3B574E471C4EEDD58">
    <w:name w:val="494A6286D1F946D3B574E471C4EEDD58"/>
    <w:rsid w:val="009D7B05"/>
  </w:style>
  <w:style w:type="paragraph" w:customStyle="1" w:styleId="888026ACF78A4C039123A5436891BF41">
    <w:name w:val="888026ACF78A4C039123A5436891BF41"/>
    <w:rsid w:val="009D7B05"/>
  </w:style>
  <w:style w:type="paragraph" w:customStyle="1" w:styleId="504ABF829058402FA7EEE87400A09C3B">
    <w:name w:val="504ABF829058402FA7EEE87400A09C3B"/>
    <w:rsid w:val="009D7B05"/>
  </w:style>
  <w:style w:type="paragraph" w:customStyle="1" w:styleId="C2D8FD13F7F1417DABD65564FCD63669">
    <w:name w:val="C2D8FD13F7F1417DABD65564FCD63669"/>
    <w:rsid w:val="009D7B05"/>
  </w:style>
  <w:style w:type="paragraph" w:customStyle="1" w:styleId="AF3083B57E174882BA1EC19B5A125F8B">
    <w:name w:val="AF3083B57E174882BA1EC19B5A125F8B"/>
    <w:rsid w:val="009D7B05"/>
  </w:style>
  <w:style w:type="paragraph" w:customStyle="1" w:styleId="57D6B21B07844BFA81C893D7A71EBD06">
    <w:name w:val="57D6B21B07844BFA81C893D7A71EBD06"/>
    <w:rsid w:val="009D7B05"/>
  </w:style>
  <w:style w:type="paragraph" w:customStyle="1" w:styleId="D275A965422B477E9DB2CE1F65726B0F">
    <w:name w:val="D275A965422B477E9DB2CE1F65726B0F"/>
    <w:rsid w:val="009D7B05"/>
  </w:style>
  <w:style w:type="paragraph" w:customStyle="1" w:styleId="5FFBB5E39BA34F42AF7FC534E5B6C52B">
    <w:name w:val="5FFBB5E39BA34F42AF7FC534E5B6C52B"/>
    <w:rsid w:val="009D7B05"/>
  </w:style>
  <w:style w:type="paragraph" w:customStyle="1" w:styleId="9A01C99F9BBD47469F10B341CF195780">
    <w:name w:val="9A01C99F9BBD47469F10B341CF195780"/>
    <w:rsid w:val="009D7B05"/>
  </w:style>
  <w:style w:type="paragraph" w:customStyle="1" w:styleId="9288C3B4599140FB944FF1A307F9FD91">
    <w:name w:val="9288C3B4599140FB944FF1A307F9FD91"/>
    <w:rsid w:val="009D7B05"/>
  </w:style>
  <w:style w:type="paragraph" w:customStyle="1" w:styleId="01ADB7F257534D858C4BD5EBD35B9C77">
    <w:name w:val="01ADB7F257534D858C4BD5EBD35B9C77"/>
    <w:rsid w:val="009D7B05"/>
  </w:style>
  <w:style w:type="paragraph" w:customStyle="1" w:styleId="B3921881A691470C9C084D0261E6D190">
    <w:name w:val="B3921881A691470C9C084D0261E6D190"/>
    <w:rsid w:val="009D7B05"/>
  </w:style>
  <w:style w:type="paragraph" w:customStyle="1" w:styleId="4F5FAD567A404ABB9AE9D4AD0004AD05">
    <w:name w:val="4F5FAD567A404ABB9AE9D4AD0004AD05"/>
    <w:rsid w:val="009D7B05"/>
  </w:style>
  <w:style w:type="paragraph" w:customStyle="1" w:styleId="4EC67EDF0E314C35B0CB3C33233EF907">
    <w:name w:val="4EC67EDF0E314C35B0CB3C33233EF907"/>
    <w:rsid w:val="009D7B05"/>
  </w:style>
  <w:style w:type="paragraph" w:customStyle="1" w:styleId="8B0F09CBED7740FFB4B617E7394DBCF6">
    <w:name w:val="8B0F09CBED7740FFB4B617E7394DBCF6"/>
    <w:rsid w:val="009D7B05"/>
  </w:style>
  <w:style w:type="paragraph" w:customStyle="1" w:styleId="9EE336DB29104E839BCE43E32C52AB21">
    <w:name w:val="9EE336DB29104E839BCE43E32C52AB21"/>
    <w:rsid w:val="009D7B05"/>
  </w:style>
  <w:style w:type="paragraph" w:customStyle="1" w:styleId="AED7581FA4B044FC8D21B52BD6D71629">
    <w:name w:val="AED7581FA4B044FC8D21B52BD6D71629"/>
    <w:rsid w:val="009D7B05"/>
  </w:style>
  <w:style w:type="paragraph" w:customStyle="1" w:styleId="38849555734B4647AD2FDFADDAF7AEA7">
    <w:name w:val="38849555734B4647AD2FDFADDAF7AEA7"/>
    <w:rsid w:val="009D7B05"/>
  </w:style>
  <w:style w:type="paragraph" w:customStyle="1" w:styleId="A12F00D0EF4C4F47BA46F599E10E98D3">
    <w:name w:val="A12F00D0EF4C4F47BA46F599E10E98D3"/>
    <w:rsid w:val="009D7B05"/>
  </w:style>
  <w:style w:type="paragraph" w:customStyle="1" w:styleId="9BC5324182DE4D59A4359ECF1DC2CC24">
    <w:name w:val="9BC5324182DE4D59A4359ECF1DC2CC24"/>
    <w:rsid w:val="009D7B05"/>
  </w:style>
  <w:style w:type="paragraph" w:customStyle="1" w:styleId="817D6E40621E4E53B7F19315E8EA6F7B">
    <w:name w:val="817D6E40621E4E53B7F19315E8EA6F7B"/>
    <w:rsid w:val="009D7B05"/>
  </w:style>
  <w:style w:type="paragraph" w:customStyle="1" w:styleId="28F4C231170F499889B3053A91475574">
    <w:name w:val="28F4C231170F499889B3053A91475574"/>
    <w:rsid w:val="009D7B05"/>
  </w:style>
  <w:style w:type="paragraph" w:customStyle="1" w:styleId="68D9527584FB4BE0827F7D54F7A5C1EF">
    <w:name w:val="68D9527584FB4BE0827F7D54F7A5C1EF"/>
    <w:rsid w:val="009D7B05"/>
  </w:style>
  <w:style w:type="paragraph" w:customStyle="1" w:styleId="7485A319AC0D4C37B05C15AF4F5D5325">
    <w:name w:val="7485A319AC0D4C37B05C15AF4F5D5325"/>
    <w:rsid w:val="009D7B05"/>
  </w:style>
  <w:style w:type="paragraph" w:customStyle="1" w:styleId="8C146DA1C5FC4C5F986A9FA0F9B0FD48">
    <w:name w:val="8C146DA1C5FC4C5F986A9FA0F9B0FD48"/>
    <w:rsid w:val="009D7B05"/>
  </w:style>
  <w:style w:type="paragraph" w:customStyle="1" w:styleId="7FDBCEA2040D49E5B7D7E73BC08E181B">
    <w:name w:val="7FDBCEA2040D49E5B7D7E73BC08E181B"/>
    <w:rsid w:val="009D7B05"/>
  </w:style>
  <w:style w:type="paragraph" w:customStyle="1" w:styleId="49BC68AC4FC348FE80DA49368EBCDCCA">
    <w:name w:val="49BC68AC4FC348FE80DA49368EBCDCCA"/>
    <w:rsid w:val="009D7B05"/>
  </w:style>
  <w:style w:type="paragraph" w:customStyle="1" w:styleId="F7BE6D5B6B864B76B9ABC44922755E10">
    <w:name w:val="F7BE6D5B6B864B76B9ABC44922755E10"/>
    <w:rsid w:val="009D7B05"/>
  </w:style>
  <w:style w:type="paragraph" w:customStyle="1" w:styleId="2C242369AB014263A7C11893F47297A4">
    <w:name w:val="2C242369AB014263A7C11893F47297A4"/>
    <w:rsid w:val="009D7B05"/>
  </w:style>
  <w:style w:type="paragraph" w:customStyle="1" w:styleId="B9195C7DF9474E8590482D7BD69BFE15">
    <w:name w:val="B9195C7DF9474E8590482D7BD69BFE15"/>
    <w:rsid w:val="009D7B05"/>
  </w:style>
  <w:style w:type="paragraph" w:customStyle="1" w:styleId="24D9F97DE07A4AD28659A11FDDC0DFCD">
    <w:name w:val="24D9F97DE07A4AD28659A11FDDC0DFCD"/>
    <w:rsid w:val="009D7B05"/>
  </w:style>
  <w:style w:type="paragraph" w:customStyle="1" w:styleId="618474F0FBCC4B07A38611DF1CC4486C">
    <w:name w:val="618474F0FBCC4B07A38611DF1CC4486C"/>
    <w:rsid w:val="009D7B05"/>
  </w:style>
  <w:style w:type="paragraph" w:customStyle="1" w:styleId="2B4A3C108B3643F98F26751AA1E97901">
    <w:name w:val="2B4A3C108B3643F98F26751AA1E97901"/>
    <w:rsid w:val="009D7B05"/>
  </w:style>
  <w:style w:type="paragraph" w:customStyle="1" w:styleId="9D38B6584E3144D79E7C23B13513C1FC">
    <w:name w:val="9D38B6584E3144D79E7C23B13513C1FC"/>
    <w:rsid w:val="009D7B05"/>
  </w:style>
  <w:style w:type="paragraph" w:customStyle="1" w:styleId="EE477C8916014D3EBFF32E47CC740373">
    <w:name w:val="EE477C8916014D3EBFF32E47CC740373"/>
    <w:rsid w:val="009D7B05"/>
  </w:style>
  <w:style w:type="paragraph" w:customStyle="1" w:styleId="E0817FF1ABF746B88CCA1EF78E7945BB">
    <w:name w:val="E0817FF1ABF746B88CCA1EF78E7945BB"/>
    <w:rsid w:val="009D7B05"/>
  </w:style>
  <w:style w:type="paragraph" w:customStyle="1" w:styleId="E8731F067FBA4A079EAC98CF060BC44A">
    <w:name w:val="E8731F067FBA4A079EAC98CF060BC44A"/>
    <w:rsid w:val="009D7B05"/>
  </w:style>
  <w:style w:type="paragraph" w:customStyle="1" w:styleId="76A03A6BEA684179B3ED9AC3CEDBDE47">
    <w:name w:val="76A03A6BEA684179B3ED9AC3CEDBDE47"/>
    <w:rsid w:val="009D7B05"/>
  </w:style>
  <w:style w:type="paragraph" w:customStyle="1" w:styleId="16677BF269BE499A8E12B8E49DC8991D">
    <w:name w:val="16677BF269BE499A8E12B8E49DC8991D"/>
    <w:rsid w:val="009D7B05"/>
  </w:style>
  <w:style w:type="paragraph" w:customStyle="1" w:styleId="4867A945568B4818BB6808AB4F11E009">
    <w:name w:val="4867A945568B4818BB6808AB4F11E009"/>
    <w:rsid w:val="009D7B05"/>
  </w:style>
  <w:style w:type="paragraph" w:customStyle="1" w:styleId="4E82470A100943149ABFECC9141EF814">
    <w:name w:val="4E82470A100943149ABFECC9141EF814"/>
    <w:rsid w:val="009D7B05"/>
  </w:style>
  <w:style w:type="paragraph" w:customStyle="1" w:styleId="ECC9D89D65CC4D678C6496CA71DE88C8">
    <w:name w:val="ECC9D89D65CC4D678C6496CA71DE88C8"/>
    <w:rsid w:val="009D7B05"/>
  </w:style>
  <w:style w:type="paragraph" w:customStyle="1" w:styleId="B94D4A775ED3408380B1F5294A8278A6">
    <w:name w:val="B94D4A775ED3408380B1F5294A8278A6"/>
    <w:rsid w:val="009D7B05"/>
  </w:style>
  <w:style w:type="paragraph" w:customStyle="1" w:styleId="B7E8D41A69FE40E48BB3EEB86DB14B01">
    <w:name w:val="B7E8D41A69FE40E48BB3EEB86DB14B01"/>
    <w:rsid w:val="009D7B05"/>
  </w:style>
  <w:style w:type="paragraph" w:customStyle="1" w:styleId="3FE41B4EBE514E8EA196057A734E8A28">
    <w:name w:val="3FE41B4EBE514E8EA196057A734E8A28"/>
    <w:rsid w:val="009D7B05"/>
  </w:style>
  <w:style w:type="paragraph" w:customStyle="1" w:styleId="00EAEDA10A3141A48F78C04AB754A89E">
    <w:name w:val="00EAEDA10A3141A48F78C04AB754A89E"/>
    <w:rsid w:val="009D7B05"/>
  </w:style>
  <w:style w:type="paragraph" w:customStyle="1" w:styleId="5955668B8F3F4A26AFCF0BDE05E996FD">
    <w:name w:val="5955668B8F3F4A26AFCF0BDE05E996FD"/>
    <w:rsid w:val="009D7B05"/>
  </w:style>
  <w:style w:type="paragraph" w:customStyle="1" w:styleId="BF6F74EE9DDD4F4484B7427F2E836628">
    <w:name w:val="BF6F74EE9DDD4F4484B7427F2E836628"/>
    <w:rsid w:val="009D7B05"/>
  </w:style>
  <w:style w:type="paragraph" w:customStyle="1" w:styleId="77097D1E5F4D4AD8973CA983E593107C">
    <w:name w:val="77097D1E5F4D4AD8973CA983E593107C"/>
    <w:rsid w:val="009D7B05"/>
  </w:style>
  <w:style w:type="paragraph" w:customStyle="1" w:styleId="EAEA5C66DF8E4D0E87D6A472209E01D3">
    <w:name w:val="EAEA5C66DF8E4D0E87D6A472209E01D3"/>
    <w:rsid w:val="009D7B05"/>
  </w:style>
  <w:style w:type="paragraph" w:customStyle="1" w:styleId="E1D282027406470A9FBD58C4308E1086">
    <w:name w:val="E1D282027406470A9FBD58C4308E1086"/>
    <w:rsid w:val="009D7B05"/>
  </w:style>
  <w:style w:type="paragraph" w:customStyle="1" w:styleId="1368E94831D1442C97F65598001B6D21">
    <w:name w:val="1368E94831D1442C97F65598001B6D21"/>
    <w:rsid w:val="009D7B05"/>
  </w:style>
  <w:style w:type="paragraph" w:customStyle="1" w:styleId="F534C0B1BD814BE1BF0846FBBEE1274E">
    <w:name w:val="F534C0B1BD814BE1BF0846FBBEE1274E"/>
    <w:rsid w:val="009D7B05"/>
  </w:style>
  <w:style w:type="paragraph" w:customStyle="1" w:styleId="913D549208D74938864E783E11D3370C">
    <w:name w:val="913D549208D74938864E783E11D3370C"/>
    <w:rsid w:val="009D7B05"/>
  </w:style>
  <w:style w:type="paragraph" w:customStyle="1" w:styleId="465027A044364FF6B04B2396AEC2FA0A">
    <w:name w:val="465027A044364FF6B04B2396AEC2FA0A"/>
    <w:rsid w:val="009D7B05"/>
  </w:style>
  <w:style w:type="paragraph" w:customStyle="1" w:styleId="BF3C41D7E9D54831B6E7726602BE3285">
    <w:name w:val="BF3C41D7E9D54831B6E7726602BE3285"/>
    <w:rsid w:val="009D7B05"/>
  </w:style>
  <w:style w:type="paragraph" w:customStyle="1" w:styleId="CFBA57B3A18143BDBC1877FEC71189AB">
    <w:name w:val="CFBA57B3A18143BDBC1877FEC71189AB"/>
    <w:rsid w:val="009D7B05"/>
  </w:style>
  <w:style w:type="paragraph" w:customStyle="1" w:styleId="0A755A38F27F424FAC8262B74567B465">
    <w:name w:val="0A755A38F27F424FAC8262B74567B465"/>
    <w:rsid w:val="009D7B05"/>
  </w:style>
  <w:style w:type="paragraph" w:customStyle="1" w:styleId="6F36C91D270A487DB9C058A5911353A7">
    <w:name w:val="6F36C91D270A487DB9C058A5911353A7"/>
    <w:rsid w:val="009D7B05"/>
  </w:style>
  <w:style w:type="paragraph" w:customStyle="1" w:styleId="23DB293A5E4D4734917AE4623B70EA76">
    <w:name w:val="23DB293A5E4D4734917AE4623B70EA76"/>
    <w:rsid w:val="009D7B05"/>
  </w:style>
  <w:style w:type="paragraph" w:customStyle="1" w:styleId="B8DA97835E0F45BBA222DBA3782B5BD6">
    <w:name w:val="B8DA97835E0F45BBA222DBA3782B5BD6"/>
    <w:rsid w:val="009D7B05"/>
  </w:style>
  <w:style w:type="paragraph" w:customStyle="1" w:styleId="61CF820EA83A4F878AEF0EF5A70C4DD5">
    <w:name w:val="61CF820EA83A4F878AEF0EF5A70C4DD5"/>
    <w:rsid w:val="009D7B05"/>
  </w:style>
  <w:style w:type="paragraph" w:customStyle="1" w:styleId="8BD32E95AD96427DA7F74B19048599BD">
    <w:name w:val="8BD32E95AD96427DA7F74B19048599BD"/>
    <w:rsid w:val="009D7B05"/>
  </w:style>
  <w:style w:type="paragraph" w:customStyle="1" w:styleId="7DB2BC63F8864AFC954F4CFEEEF3D920">
    <w:name w:val="7DB2BC63F8864AFC954F4CFEEEF3D920"/>
    <w:rsid w:val="009D7B05"/>
  </w:style>
  <w:style w:type="paragraph" w:customStyle="1" w:styleId="4461B8D63EBB48AC9EF51AC01DF51C18">
    <w:name w:val="4461B8D63EBB48AC9EF51AC01DF51C18"/>
    <w:rsid w:val="009D7B05"/>
  </w:style>
  <w:style w:type="paragraph" w:customStyle="1" w:styleId="95EDD848765343519452032830CCF79B">
    <w:name w:val="95EDD848765343519452032830CCF79B"/>
    <w:rsid w:val="009D7B05"/>
  </w:style>
  <w:style w:type="paragraph" w:customStyle="1" w:styleId="E856748678574CAC916B644E14F3008B">
    <w:name w:val="E856748678574CAC916B644E14F3008B"/>
    <w:rsid w:val="009D7B05"/>
  </w:style>
  <w:style w:type="paragraph" w:customStyle="1" w:styleId="78C115DF708246D89E36EE8EF45F6C5B">
    <w:name w:val="78C115DF708246D89E36EE8EF45F6C5B"/>
    <w:rsid w:val="009D7B05"/>
  </w:style>
  <w:style w:type="paragraph" w:customStyle="1" w:styleId="3FC512992FB84C798F5182DAF650BA13">
    <w:name w:val="3FC512992FB84C798F5182DAF650BA13"/>
    <w:rsid w:val="009D7B05"/>
  </w:style>
  <w:style w:type="paragraph" w:customStyle="1" w:styleId="CD778262259F487EAB02A759853B85FF">
    <w:name w:val="CD778262259F487EAB02A759853B85FF"/>
    <w:rsid w:val="009D7B05"/>
  </w:style>
  <w:style w:type="paragraph" w:customStyle="1" w:styleId="8D2FB984D45F4243BDD96B5835922E52">
    <w:name w:val="8D2FB984D45F4243BDD96B5835922E52"/>
    <w:rsid w:val="009D7B05"/>
  </w:style>
  <w:style w:type="paragraph" w:customStyle="1" w:styleId="1B3E9603EB12421587F55A036F31525A">
    <w:name w:val="1B3E9603EB12421587F55A036F31525A"/>
    <w:rsid w:val="009D7B05"/>
  </w:style>
  <w:style w:type="paragraph" w:customStyle="1" w:styleId="1793F43DFD154FC19C6E7FA4E89BA68D">
    <w:name w:val="1793F43DFD154FC19C6E7FA4E89BA68D"/>
    <w:rsid w:val="009D7B05"/>
  </w:style>
  <w:style w:type="paragraph" w:customStyle="1" w:styleId="BE2AA420BCBB42D4BB6F1AE69BE754BA">
    <w:name w:val="BE2AA420BCBB42D4BB6F1AE69BE754BA"/>
    <w:rsid w:val="009D7B05"/>
  </w:style>
  <w:style w:type="paragraph" w:customStyle="1" w:styleId="293D4B8E00174C178D1A1BDF6CE4949F">
    <w:name w:val="293D4B8E00174C178D1A1BDF6CE4949F"/>
    <w:rsid w:val="009D7B05"/>
  </w:style>
  <w:style w:type="paragraph" w:customStyle="1" w:styleId="848BA79563224D35AC87A7BEFA67D9A0">
    <w:name w:val="848BA79563224D35AC87A7BEFA67D9A0"/>
    <w:rsid w:val="009D7B05"/>
  </w:style>
  <w:style w:type="paragraph" w:customStyle="1" w:styleId="4227146A71524D85A73492DCE2A8C2BF">
    <w:name w:val="4227146A71524D85A73492DCE2A8C2BF"/>
    <w:rsid w:val="009D7B05"/>
  </w:style>
  <w:style w:type="paragraph" w:customStyle="1" w:styleId="8169DA103F614EA2BEFF7E81B8765F7D">
    <w:name w:val="8169DA103F614EA2BEFF7E81B8765F7D"/>
    <w:rsid w:val="009D7B05"/>
  </w:style>
  <w:style w:type="paragraph" w:customStyle="1" w:styleId="66B0A0D7D2024ACE8C509564E01D766C">
    <w:name w:val="66B0A0D7D2024ACE8C509564E01D766C"/>
    <w:rsid w:val="009D7B05"/>
  </w:style>
  <w:style w:type="paragraph" w:customStyle="1" w:styleId="321337F68C304EF0972727CDA1D087EA">
    <w:name w:val="321337F68C304EF0972727CDA1D087EA"/>
    <w:rsid w:val="009D7B05"/>
  </w:style>
  <w:style w:type="paragraph" w:customStyle="1" w:styleId="8226E8E05A444E7B9AF199E1E8420272">
    <w:name w:val="8226E8E05A444E7B9AF199E1E8420272"/>
    <w:rsid w:val="009D7B05"/>
  </w:style>
  <w:style w:type="paragraph" w:customStyle="1" w:styleId="B27A9F8A0AE6406485FDE71509E52CB8">
    <w:name w:val="B27A9F8A0AE6406485FDE71509E52CB8"/>
    <w:rsid w:val="009D7B05"/>
  </w:style>
  <w:style w:type="paragraph" w:customStyle="1" w:styleId="FD08CC259CB5419DBDB5578B558BEED1">
    <w:name w:val="FD08CC259CB5419DBDB5578B558BEED1"/>
    <w:rsid w:val="009D7B05"/>
  </w:style>
  <w:style w:type="paragraph" w:customStyle="1" w:styleId="DBB8C5430DE94FB8871A67633EB2429B">
    <w:name w:val="DBB8C5430DE94FB8871A67633EB2429B"/>
    <w:rsid w:val="009D7B05"/>
  </w:style>
  <w:style w:type="paragraph" w:customStyle="1" w:styleId="8F21041A7C6D42C79AC251305353EB62">
    <w:name w:val="8F21041A7C6D42C79AC251305353EB62"/>
    <w:rsid w:val="009D7B05"/>
  </w:style>
  <w:style w:type="paragraph" w:customStyle="1" w:styleId="11BB226E24A0417C9F3ECFD16BFCB660">
    <w:name w:val="11BB226E24A0417C9F3ECFD16BFCB660"/>
    <w:rsid w:val="009D7B05"/>
  </w:style>
  <w:style w:type="paragraph" w:customStyle="1" w:styleId="ADA718191DF9482D801BEA6668B95396">
    <w:name w:val="ADA718191DF9482D801BEA6668B95396"/>
    <w:rsid w:val="009D7B05"/>
  </w:style>
  <w:style w:type="paragraph" w:customStyle="1" w:styleId="C41AFEB422D04792951620B197C810A2">
    <w:name w:val="C41AFEB422D04792951620B197C810A2"/>
    <w:rsid w:val="009D7B05"/>
  </w:style>
  <w:style w:type="paragraph" w:customStyle="1" w:styleId="E70BA5B3C2544215929D9E4E0F618D17">
    <w:name w:val="E70BA5B3C2544215929D9E4E0F618D17"/>
    <w:rsid w:val="009D7B05"/>
  </w:style>
  <w:style w:type="paragraph" w:customStyle="1" w:styleId="BC3636A8643F4D2190E40A54F1D62A9B">
    <w:name w:val="BC3636A8643F4D2190E40A54F1D62A9B"/>
    <w:rsid w:val="009D7B05"/>
  </w:style>
  <w:style w:type="paragraph" w:customStyle="1" w:styleId="8E9F2135A9CA43328D85D8B80C1D0A4B">
    <w:name w:val="8E9F2135A9CA43328D85D8B80C1D0A4B"/>
    <w:rsid w:val="009D7B05"/>
  </w:style>
  <w:style w:type="paragraph" w:customStyle="1" w:styleId="57A49C7C872A42458BAEF3FFDEAABAE8">
    <w:name w:val="57A49C7C872A42458BAEF3FFDEAABAE8"/>
    <w:rsid w:val="009D7B05"/>
  </w:style>
  <w:style w:type="paragraph" w:customStyle="1" w:styleId="73B47B9D0FAE48C4AFF12BFFEC513B90">
    <w:name w:val="73B47B9D0FAE48C4AFF12BFFEC513B90"/>
    <w:rsid w:val="009D7B05"/>
  </w:style>
  <w:style w:type="paragraph" w:customStyle="1" w:styleId="B46BCE55B5A84B18BD2CA265EC86AE38">
    <w:name w:val="B46BCE55B5A84B18BD2CA265EC86AE38"/>
    <w:rsid w:val="009D7B05"/>
  </w:style>
  <w:style w:type="paragraph" w:customStyle="1" w:styleId="3CFEA0FAE2DE44CA98915A1BB8328DB3">
    <w:name w:val="3CFEA0FAE2DE44CA98915A1BB8328DB3"/>
    <w:rsid w:val="009D7B05"/>
  </w:style>
  <w:style w:type="paragraph" w:customStyle="1" w:styleId="65BD238689844B4AAA371EC6B443B22F">
    <w:name w:val="65BD238689844B4AAA371EC6B443B22F"/>
    <w:rsid w:val="009D7B05"/>
  </w:style>
  <w:style w:type="paragraph" w:customStyle="1" w:styleId="56870ACEFD1049E39F2A78DB78FC8AE5">
    <w:name w:val="56870ACEFD1049E39F2A78DB78FC8AE5"/>
    <w:rsid w:val="009D7B05"/>
  </w:style>
  <w:style w:type="paragraph" w:customStyle="1" w:styleId="FD130BDCF3AD43639B95C7BF8D09D036">
    <w:name w:val="FD130BDCF3AD43639B95C7BF8D09D036"/>
    <w:rsid w:val="009D7B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PEKZ_FBIH">
      <a:dk1>
        <a:srgbClr val="2B2F85"/>
      </a:dk1>
      <a:lt1>
        <a:srgbClr val="E9E9E9"/>
      </a:lt1>
      <a:dk2>
        <a:srgbClr val="FCCA0A"/>
      </a:dk2>
      <a:lt2>
        <a:srgbClr val="F4F3F2"/>
      </a:lt2>
      <a:accent1>
        <a:srgbClr val="2B2F85"/>
      </a:accent1>
      <a:accent2>
        <a:srgbClr val="FCCA0A"/>
      </a:accent2>
      <a:accent3>
        <a:srgbClr val="E9E9E9"/>
      </a:accent3>
      <a:accent4>
        <a:srgbClr val="F4F3F2"/>
      </a:accent4>
      <a:accent5>
        <a:srgbClr val="2B2F85"/>
      </a:accent5>
      <a:accent6>
        <a:srgbClr val="FCCA0A"/>
      </a:accent6>
      <a:hlink>
        <a:srgbClr val="000000"/>
      </a:hlink>
      <a:folHlink>
        <a:srgbClr val="000000"/>
      </a:folHlink>
    </a:clrScheme>
    <a:fontScheme name="PEKZ_FBIH">
      <a:majorFont>
        <a:latin typeface="Metropolis"/>
        <a:ea typeface=""/>
        <a:cs typeface=""/>
      </a:majorFont>
      <a:minorFont>
        <a:latin typeface="Metropoli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ABB22F-E64D-43DA-A3F5-6245D234D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9253</Words>
  <Characters>109748</Characters>
  <Application>Microsoft Office Word</Application>
  <DocSecurity>0</DocSecurity>
  <Lines>914</Lines>
  <Paragraphs>2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jra Spahic</dc:creator>
  <cp:keywords/>
  <dc:description/>
  <cp:lastModifiedBy>Nijaz Musanovic</cp:lastModifiedBy>
  <cp:revision>8</cp:revision>
  <dcterms:created xsi:type="dcterms:W3CDTF">2019-07-16T10:21:00Z</dcterms:created>
  <dcterms:modified xsi:type="dcterms:W3CDTF">2019-11-08T09:10:00Z</dcterms:modified>
</cp:coreProperties>
</file>